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1.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notesSlides/notesSlide2.xml" ContentType="application/vnd.openxmlformats-officedocument.presentationml.notesSlide+xml"/>
  <Override PartName="/ppt/ink/ink14.xml" ContentType="application/inkml+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ink/ink15.xml" ContentType="application/inkml+xml"/>
  <Override PartName="/ppt/ink/ink16.xml" ContentType="application/inkml+xml"/>
  <Override PartName="/ppt/ink/ink17.xml" ContentType="application/inkml+xml"/>
  <Override PartName="/ppt/ink/ink18.xml" ContentType="application/inkml+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ink/ink19.xml" ContentType="application/inkml+xml"/>
  <Override PartName="/ppt/notesSlides/notesSlide3.xml" ContentType="application/vnd.openxmlformats-officedocument.presentationml.notesSlide+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ink/ink29.xml" ContentType="application/inkml+xml"/>
  <Override PartName="/ppt/ink/ink30.xml" ContentType="application/inkml+xml"/>
  <Override PartName="/ppt/notesSlides/notesSlide4.xml" ContentType="application/vnd.openxmlformats-officedocument.presentationml.notesSlide+xml"/>
  <Override PartName="/ppt/ink/ink31.xml" ContentType="application/inkml+xml"/>
  <Override PartName="/ppt/ink/ink32.xml" ContentType="application/inkml+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ink/ink33.xml" ContentType="application/inkml+xml"/>
  <Override PartName="/ppt/ink/ink34.xml" ContentType="application/inkml+xml"/>
  <Override PartName="/ppt/notesSlides/notesSlide5.xml" ContentType="application/vnd.openxmlformats-officedocument.presentationml.notesSlide+xml"/>
  <Override PartName="/ppt/ink/ink35.xml" ContentType="application/inkml+xml"/>
  <Override PartName="/ppt/ink/ink36.xml" ContentType="application/inkml+xml"/>
  <Override PartName="/ppt/notesSlides/notesSlide6.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notesSlides/notesSlide7.xml" ContentType="application/vnd.openxmlformats-officedocument.presentationml.notesSlide+xml"/>
  <Override PartName="/ppt/ink/ink40.xml" ContentType="application/inkml+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ink/ink41.xml" ContentType="application/inkml+xml"/>
  <Override PartName="/ppt/ink/ink42.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8"/>
  </p:notesMasterIdLst>
  <p:sldIdLst>
    <p:sldId id="322" r:id="rId2"/>
    <p:sldId id="413" r:id="rId3"/>
    <p:sldId id="502" r:id="rId4"/>
    <p:sldId id="737" r:id="rId5"/>
    <p:sldId id="748" r:id="rId6"/>
    <p:sldId id="749" r:id="rId7"/>
    <p:sldId id="480" r:id="rId8"/>
    <p:sldId id="747" r:id="rId9"/>
    <p:sldId id="487" r:id="rId10"/>
    <p:sldId id="423" r:id="rId11"/>
    <p:sldId id="644" r:id="rId12"/>
    <p:sldId id="750" r:id="rId13"/>
    <p:sldId id="752" r:id="rId14"/>
    <p:sldId id="753" r:id="rId15"/>
    <p:sldId id="754" r:id="rId16"/>
    <p:sldId id="645" r:id="rId17"/>
    <p:sldId id="647" r:id="rId18"/>
    <p:sldId id="691" r:id="rId19"/>
    <p:sldId id="587" r:id="rId20"/>
    <p:sldId id="588" r:id="rId21"/>
    <p:sldId id="589" r:id="rId22"/>
    <p:sldId id="551" r:id="rId23"/>
    <p:sldId id="692" r:id="rId24"/>
    <p:sldId id="648" r:id="rId25"/>
    <p:sldId id="451" r:id="rId26"/>
    <p:sldId id="454" r:id="rId27"/>
    <p:sldId id="504" r:id="rId28"/>
    <p:sldId id="455" r:id="rId29"/>
    <p:sldId id="456" r:id="rId30"/>
    <p:sldId id="457" r:id="rId31"/>
    <p:sldId id="650" r:id="rId32"/>
    <p:sldId id="458" r:id="rId33"/>
    <p:sldId id="462" r:id="rId34"/>
    <p:sldId id="463" r:id="rId35"/>
    <p:sldId id="464" r:id="rId36"/>
    <p:sldId id="756" r:id="rId37"/>
    <p:sldId id="466" r:id="rId38"/>
    <p:sldId id="522" r:id="rId39"/>
    <p:sldId id="523" r:id="rId40"/>
    <p:sldId id="524" r:id="rId41"/>
    <p:sldId id="525" r:id="rId42"/>
    <p:sldId id="526" r:id="rId43"/>
    <p:sldId id="527" r:id="rId44"/>
    <p:sldId id="625" r:id="rId45"/>
    <p:sldId id="757" r:id="rId46"/>
    <p:sldId id="307" r:id="rId47"/>
  </p:sldIdLst>
  <p:sldSz cx="9144000" cy="6858000" type="screen4x3"/>
  <p:notesSz cx="7099300" cy="10234613"/>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9">
          <p15:clr>
            <a:srgbClr val="A4A3A4"/>
          </p15:clr>
        </p15:guide>
        <p15:guide id="2" pos="287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8000"/>
    <a:srgbClr val="FF33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p:restoredTop sz="96121" autoAdjust="0"/>
  </p:normalViewPr>
  <p:slideViewPr>
    <p:cSldViewPr showGuides="1">
      <p:cViewPr varScale="1">
        <p:scale>
          <a:sx n="84" d="100"/>
          <a:sy n="84" d="100"/>
        </p:scale>
        <p:origin x="809" y="45"/>
      </p:cViewPr>
      <p:guideLst>
        <p:guide orient="horz" pos="2159"/>
        <p:guide pos="2877"/>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png"/></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0:51:12.477"/>
    </inkml:context>
    <inkml:brush xml:id="br0">
      <inkml:brushProperty name="width" value="0.05292" units="cm"/>
      <inkml:brushProperty name="height" value="0.05292" units="cm"/>
      <inkml:brushProperty name="color" value="#00B050"/>
    </inkml:brush>
  </inkml:definitions>
  <inkml:trace contextRef="#ctx0" brushRef="#br0">22254 7484 0,'-42'51'0,"42"-51"16,0 0-1,30 58-15,-9-5 16,3-8-1,3 8-15,2-8 16,-2-3 0,6-5-16,3-5 15,5-8-15,1-1 16,3 4 0,2-17-16,-5-12 15,0 4 1,-13-7-16,-2-11 15,0-8 1,-9-7-16,0-6 16,5-19-1,10-13-15,-3-7 16,9-1-16,-1 0 16,7-7-1,-3-6-15,-4-19 16,-2 35-1,-9 5-15,-3 14 16,-4 7 0,-5 11-16,-6 3 15,-3 12 1,-6 12-16,0-1 16,-3 11-16,0 3 15,6 0 1,0 7-16,12 3 15</inkml:trace>
  <inkml:trace contextRef="#ctx0" brushRef="#br0" timeOffset="4060.5359">23114 12958 0,'0'0'0,"0"0"16,-56 0-16,14 8 15,-9 3 1,1 7-16,-4-7 16,-2 2-1,-1 3-15,-2-5 16,-4 4-1,1 1-15,2-10 16,4-1-16,5 3 16,9-3-1,10-5-15,8 5 16,3-5 0,9 0-16,9 3 15,0-11 1,6 0-16,0 3 15,3 2-15,0 1 16,3 2 0,-3-3-16,-3 3 15,0 0 1,-3-5-16,3 5 16,-3-6-1,-3 1-15,3 5 16,3-11-1,-3-7-15,-3-3 16,6-8-16,-18-3 16,15 32-1,0 0-15,0 0 16</inkml:trace>
  <inkml:trace contextRef="#ctx0" brushRef="#br0" timeOffset="10263.9132">22974 11749 0,'0'0'0,"0"0"15,0 0 1,0 0-16,0 0 16,33 56-16,-15-46 15,6-2 1,5 8-16,4 0 15,3 0 1,0 0-16,-4 0 16,1-8-1,3-1-15,3 7 16,2-9 0,1 3-16,3-8 15,-1 0 1,4-11-16,-4-5 15,-2 1-15,-6-9 16,3-8 0,-1-2-16,-2-9 15,3 6 1,-7 3-16,1 0 16,-3-4-1,-6 9-15,-1 3 16,-5 5-16,-6 8 15,-3 2 1,-3 6-16,-3 5 16,-6-3-1,3-2-15,0 2 16,-3 6 0,3-1-16,0-4 15,-3 12-15,3-10 16,0 0-1,0 0-15,0 0 16,0 0 0,0 0-16,0 0 15,0 0 1,0 0-16,0 0 16,0 0-1,0 0-15,0 0 16,0 0-16,0 0 15,0 0 1,0 0 0,0 0-16,0 0 15,0 0-15,0 0 16,0 0 0,0 0-16,0 0 15,0 0-15,0 0 16,0 0-1,0 0-15,0 0 16</inkml:trace>
  <inkml:trace contextRef="#ctx0" brushRef="#br0" timeOffset="11382.9211">19447 11799 0,'0'0'0,"0"0"16,66-15 0,-16 9-16,13 1 15,8-6 1,22-4-16,-1 1 16,12-7-1,9 0-15,12-5 16,6 2-1,15 3-15,0-1 16,-12-4-16,3 10 16,6 5-1,-15-2-15,-3 5 16,0 6 0,-9 4-16,-21-2 15,3-5 1,-3-3-16,4 8 15,-16-3-15,-3 1 16,1-1 0,11 8-16,-3-5 15,-8 6 1,-4-4-16,3 6 16,-5-2-1,-4-4-15,-5 6 16,-13-3-16,1 3 15,2-2 1,-5-4-16,-4-4 16,-2 7-1,-9-2-15,-3-3 16,-10 0 0,-2 5-16,-3 0 15,-3-7 1,3-4-16,-6 6 15,-3 0-15,-3 0 16,-3 0 0,-3-2-16,0 4 15,0-4 1,-3 7-16,0-5 16,3-3-1,-3-2-15,0 0 16,0 5-16,0 0 15,-3-6 1</inkml:trace>
  <inkml:trace contextRef="#ctx0" brushRef="#br0" timeOffset="14516.1945">7134 10270 0,'-15'11'16,"15"-11"0,0 0-16,0 0 15,0 0 1,48 24-16,-27-16 15,3-3 1,0 5-16,2 4 16,4-4-16,0 11 15,0-5 1,-4 0-16,-2 3 16,0-1-1,-6 9-15,-3 2 16,0 5-1,0-2-15,-4 2 16,1-2 0,-3-8-16,3-8 15,-3 2-15,3-2 16,-3-13 0,0 2-16,6-5 15,-3-8 1,6-5-16,-4-11 15,7-8 1,3-10-16,3-11 16,3-2-1,2-9-15,1 14 16,-9-8-16,0 7 16,-6-7-1,-4-3-15,1 3 16,-6 5-1,0 0-15,0 3 16,3 8 0,6-1-16,0-2 15,3 0 1,-1-2-16,1 7 16,0 0-16,0 1 15,3 10 1,-6 5-16,-1 8 15,1 0 1,-3 5-16,-3 11 16,-3-13-16,0 8 15,-3 5 1,-3-3-16,-3 11 16,3-2-1,-3-9-15,0 8 16,-3-5-1,0-2-15,0-1 16,3 6 0,-3-3-16,3 7 15,-3-4-15,3-3 16,0-5 0,0 2-16,0 3 15,0 0 1,0 0-16,0 0 15,0 0 1,0 0-16</inkml:trace>
  <inkml:trace contextRef="#ctx0" brushRef="#br0" timeOffset="16701.3512">7816 12278 0,'0'0'16,"0"0"-1,51 51-15,-13-20 16,1 17-16,3 0 16,-4 7-1,1-5 1,3 3-16,-7-5 16,4-6-16,-6-10 15,-6-8 1,-1-6-16,-5-7 15,0-8 1,-3-9-16,6-15 16,3-13-16,5-22 15,13-26 1,11-10-16,4-25 16,-1-18-1,-5 11-15,-3-8 16,-1-19-1,-2 13-15,0 16 16,-7 11-16,-5 11 16,-3 13-1,-7 7-15,-2 17 16,-9 20 0,-3 20-16,-6 7 15,-6 8 1,-3 21-16,-3 0 15,-3 8 1,6 1-16,-6 7 16,0 2-16,-18 9 15,27-40 1,0 0-16,0 0 16</inkml:trace>
  <inkml:trace contextRef="#ctx0" brushRef="#br0" timeOffset="36422.6687">6253 9307 0,'12'32'16,"-12"-32"0,0 0-16,0 0 15,0 0 1,-24 48-16,22-32 16,-7 2-1,0 6-15,-6 0 16,0 5-16,-6-3 15,0 6 1,-3-6-16,4 4 16,-1 4-1,6 0-15,3 6 16,3-6 0,0-5-16,3-2 15,-3 2 1,6-5-16,0 2 15,0-5-15,0 3 16,0 0 0,3-8-16,-3-5 15,-6 4 1,3-1-16,-2 9 16,2-4-1,0 7-15,-3-7 16,3 5-16,0 2 15,-3-5 1,6 14-16,-3-9 16,3-7-1,0-1-15,3-7 16,-3 7 0,3 1-16,0-1 15,0-4 1,0-1-16,-3 5 15,0-2-15,6-3 16,-6 1 0,3-1-16,-3-5 15,0 2 1,3 1-16,-3-6 16,0-2-1,-3 2-15,6-2 16,-3-3-16,0 0 15,0 0 1,0 3-16,0-6 16,3 6-1,-3-1-15,3-2 16,-3-5 0,0 0-16,3 7 15,-3 1 1,3 0-16,0-3 15,0 0-15,0 0 16,0 0 0,0 0-16,0 0 15,0 0 1,0 0-16,0 0 16,0 50-1,0-50-15,3 0 16,-6 0-16,3 0 15,3 0 1,-3 0-16,0 0 16,0 0-1,0 0-15,18-53 16,-15 48 0,0 2-16,-3 3 15,-3 0 1,0 0-16,3 0 15,0 0-15,0 0 16,0 0 0,0 0-16,-24 53 15,21-45 1,0-3-16,1 11 16,2-5-1,-3 2-15,0-3 16,6 4-16,-3 1 15,3-7 1,-3 14-16,0-1 16,-3 0-1,0-5-15,3 0 16,-3 2 0,3-2-16,0-5 15,0-1 1,0 1-16,0-3 15,-3 2-15,0 1 16,6-11 0,-6 5-16,3 3 15,0-11 1,3 3-16,-3 3 16,-3 2-1,6-2-15,-3-3 16,-1480 0-1,2960 0-15,-1480 0 16,0 0-16,0 0 16,0 0-1,0 0-15</inkml:trace>
  <inkml:trace contextRef="#ctx0" brushRef="#br0" timeOffset="39797.5308">5846 10606 0,'0'0'0,"0"0"16,50-2-16,-5 12 15,8 1 1,7 5-16,0-6 16,-1 3-1,-5 1-15,-1-4 16,-2-2-16,2 5 16,7-5-1,11 3-15,-5-6 16,-1 1-1,-2-9-15,-4 3 16,4 3 0,2-3-16,7 0 15,-4 0-15,-8-3 16,-4 0 0,-2 9-1,5-9-15,1 16 16,-1-5-16,-2 0 15,-6-5 1,-7 5-16,1-3 16,5 0-1,7-5-15,3 5 16,-1-2-16,-5-3 16,-7-8-1,1 0 1,2 6-16,1-6 15,0-3-15,-1 6 16,1-6 0,-7-15-16,-2-1 15,-6-4 1,0 1-16,-1-15 16,7 0-1,-3-10-15,-1 7 16,1 1-16,-12-4 15,-3 14 1,-12 0-16,-4-2 16,-8-1-1,-11-2-15,-4 2 16,-6-2-16,-9-11 16,-6 8-1,-8 0-15,-4 5 16,3 0-1,-2 3-15,-1 0 16,-8-8 0,-13-5-16,-5 5 15,-13-3 1,4 9-16,3 7 16,-15 0-16,-7 14 15,4 2 1,15 0-16,5-8 15,1 11 1,3 8-16,-4-1 16,7-9-16,8 12 15,1 6 1,-7 2-16,-8 3 16,-6 8-1,8 7-15,-2 9 16,5 11-1,1-1-15,11 3 16,7 5 0,11 3-16,9 8 15,10 5 1,5 0-16,3-18 16,6 5-1,3 0-15,9-11 16,0 3-16,18 8 15,0 2 1,5-4-16,-26-51 16,0 0-1,0 0-15</inkml:trace>
  <inkml:trace contextRef="#ctx0" brushRef="#br0" timeOffset="58795.3764">5887 11286 0,'-3'-34'15,"3"34"-15,0 0 16,0 0-1,0 0-15,0 0 16,0 0-16,0 0 16,0 0-1,-38-3-15,32 22 16,-3 4 0,0 7-16,6 7 15,0 8 1,-3 0-16,-3 0 15,3 0-15,0 7 16,3-1 0,3 7-16,3 5 15,6 11 1,-3-5-16,0-3 16,3-5-1,0 5-15,3-2 16,0 5-1,2-1-15,1-12 16,0-6-16,6-10 16,3 10-1,3-7-15,5-4 16,1 4 0,12-4-16,-1 1 15,7 2 1,3-5-16,-7-5 15,7-3-15,2 8 16,1-2 0,8 7-16,4 0 15,-1-7 1,-5 2-16,5-8 16,10 3-1,11-6-15,0-13 16,-2-5-1,5-10-15,3-4 16,3 1-16,-8-11 16,2-10-1,6-6-15,6 0 16,-9-10 0,-2-14-16,-1-7 15,3-6 1,-3 11-16,-17-3 15,-16-8-15,1 3 16,-9-5 0,-4 2-16,-5 3 15,-3-3 1,-13 5-16,-2-2 16,0-5-1,-12-1-15,-3 6 16,-3 8-1,-6 5-15,-3 0 16,-9-2-16,-3 7 16,-3 0-1,-6 9-15,-5-1 16,2 0 0,-12 16-16,0-5 15,-5 3 1,-4 5-16,-3-3 15,1 3 1,2 0-16,-2-6 16,-4 6-16,-5 2 15,2-4 1,-5 4-16,2 1 16,3 10-1,-2-6-15,-7 7 16,-2 9-16,-15-2 15,-1 8 1,1 0-16,-6-5 16,-7 7-1,4 1-15,6 2 16,0 11 0,-4-16-16,1 8 15,6 2 1,5 9-16,7 7 15,-4 11-15,-11-3 16,6 3 0,5-5-16,13 5 15,2-3 1,10 9-16,-1-14 16,12 5-1,4-5-15,11 0 16,-3-5-1,9-6-15,3 1 16,3-1-16,4 6 16,2-11-1,3 6-15,3-9 16,3 11 0,5-10-16,1 7 15,-3 1 1,3 2-16,3 5 15,6-5-15,3 0 16,6 0 0,14 3-16,19-3 15</inkml:trace>
  <inkml:trace contextRef="#ctx0" brushRef="#br0" timeOffset="88060.6737">5997 11254 0,'0'0'0,"0"0"16,0 0-16,-35 35 15,20-14 1,-3 0-16,3 8 16,0 8-1,0-5-15,0 0 16,1 2 0,-7 1-16,3 2 15,-3 2 1,0 6-16,0 8 15,1 5 1,2-2-16,3 7 16,3-10-1,3 0-15,9-2 16,3-4-16,9 3 16,6-5-1,6 3-15,5-6 16,4 1-1,0-6-15,-1-6 16,10-1-16,3-1 16,14 2-1,13-1-15,5 1 16,-5-2 0,5-5-16,9 3 15,15-4 1,1 1-16,-7 0 15,3-5-15,12 7 16,0-10 0,-5-8-16,5 2 15,9-2 1,-9 0-16,3-10 16,12-9-1,0-10-15,-3-11 16,6-8-1,-6-4-15,-9-9 16,-6-6-16,3-1 16,-2 1-1,-16 1-15,-12-11 16,-11-5 0,-7 0-16,-8-8 15,-13 5 1,-14 6-16,-12 2 15,-15 0 1,-9-7-16,-18 7 16,-14 3-16,-16 0 15,-11 2 1,-10-2-16,-17 5 16,-36 3-1,-15 13-15,-38 13 16,-16 3-1,-35 24-15,-24 26 16,-21 37-16,-20 37 16,300-95-1,0 0-15,0 0 16</inkml:trace>
  <inkml:trace contextRef="#ctx0" brushRef="#br0" timeOffset="94963.2146">9477 13704 0,'27'35'15,"-27"-35"1,0 0-16,41 18 15,-8-2 1,-3 0-16,5 0 16,1 0-1,3 0-15,0-6 16,-1 11 0,4 0-16,0 1 15,-4-6 1,-5 2-16,3-2 15,2 2-15,-2 1 16,0-3 0,-3 5-16,-1-13 15,4 0 1,-3-3-16,-6-5 16,-4-3-16,-2 1 15,-6-9 1,0 3-16,-3-13 15,3-3 1,3-13-16,-4 3 16,4-14-1,3-2-15,-3-19 16,6 0-16,0-5 16,-1 8-1,-2-24-15,3-13 16,-6 11-1,3-1-15,-6 0 16,0 3 0,-7-2-16,4 2 15,-3 8 1,-3 0-16,-3 8 16,3-3-16,0-5 15,0 16 1,0-3-16,-3-2 15,6-3 1,-3-8-16,0 13 16,-3 13-1,3 3-15,0 11 16,3-6 0,-3 14-16,3-6 15,-1 6-15,-2-3 16,-3 8-1,3 2-15,3 9 16,-6-1 0,-3 3-16,3 6 15,-3-1 1,6 1-16,-6 15 16,0-13-16,0 0 15,0 3 1,0-3-16,0-3 15,3 6 1,-6 0-16,6-1 16,-6 12-1,6-6-15,-6-3 16,0 8 0,9-5-16,-6 0 15</inkml:trace>
  <inkml:trace contextRef="#ctx0" brushRef="#br0" timeOffset="100297.7385">9509 9627 0,'-17'-29'15,"17"29"1,0 0-16,0 0 16,0 0-1,0 0-15,-42 11 16,36-3-16,-6-8 15,3 5 1,-3 3-16,-12 3 16,1 7-1,-7 1-15,-3 4 16,0 1 0,-2 3-16,-1 2 15,6 0 1,6-3-16,7-7 15,2 2 1,0 0-16,3 6 16,6 4-16,0-12 15,3 2 1,0 6-16,6 4 16,3 4-1,-6-4-15,6 4 16,-3 10-1,3-8-15,6-3 16,-3-5-16,3-2 16,-4 2-1,7 0-15,3 0 16,0-2 0,-6 2-16,0 5 15,0 6-15,-9 2 16,-6 6-1,-6-3 1,-3 2-16,-6-2 16,-3 0-16,3 6 15,-2-14 1,-4 18-16,6-7 16,-3-11-1,3-5-15,3-14 16,0 1-1,4-6-15,-10-5 16,0 2-16,3-4 16,3-6-1,0 0-15,9 5 16,3-16 0,9 1-16,6 4 15,18-4 1,9-11-16,-1 0 15,1 2-15,-6 3 16,-3 11 0,-4 5-16,-8 5 15,0 3 1,3 13-16,-6 8 16,0-10-1,-6 18-15,-3 0 16,-1 5-1,-5 19-15,3 0 16,0 0-16,0-11 16,-3-2-1,0 5-15,3-6 16,-6-2 0,3-2-16,-3-6 15,-3 2 1,3-4-16,1 10 15,2 0-15,-3-11 16,0-8 0,3 6-16,0-3 15,0-2 1,0-1-16,0 1 16,0 7-1,0-2-15,-3 5 16,3 3-1,-9-1-15,3 6 16,-3 3-16,-6-14 16,3 22-1,0 2-15,6 0 16,-3-8 0,0 6-16,0 2 15,0 0-15,3-2 16,3 7-1,-2 4-15,2-1 16,-3 8 0,0-11-16,-3 9 15,3 10 1,-3 0-16,3-8 16,-3 0-1,0 0-15,6-8 16,3 8-16,3-13 15,0 0 1,3-6-16,0-4 16,0-1-1,0-2-15,3-3 16,-3 10 0,0 1-16,-3-3 15,-3 5 1,-6 3-16,0 2 15,-3 3-15,-3 14 16,0-9 0,-3-5-16,3-2 15,6-9 1,3 1-16,3-11 16,3-3-1,3 6-15,3-14 16,-3-2-1,-3-11-15,0 16 16,-9 13-16,3 6 16,6-8-1,6-3-15,3-8 16,3-8 0,6 0-16,-6 3 15,2-9 1,-2 1-16,0-5 15,0 2 1,6 3-16,-3-6 16,3 6-16,-1-11 15,1 19 1,0-6-16,9 4 16,0-1-16,-1-6 15,-8-9 1,3 12-1,0-7-15,9-3 16,23-14-16,-56-2 16,0 0-1,0 0-15</inkml:trace>
  <inkml:trace contextRef="#ctx0" brushRef="#br0" timeOffset="110933.312">16284 1537 0,'38'-66'0,"-38"66"16,45 0 0,32-42-16,19 2 15,-1-5 1,0-11-16,0 9 16,3-17-1,-5 17-15,-16-4 16,-14 14-16,-22 3 15,-20 10 1,-27-13-16,-44-16 16,50 53-1,0 0-15,0 0 16</inkml:trace>
  <inkml:trace contextRef="#ctx0" brushRef="#br0" timeOffset="111422.9987">16891 947 0,'0'0'16,"0"0"-16,56 117 15,-26-6 1,0 16-16,-3 8 16,-7 18-1,1-7-15,-6-4 16,3 14-16,-6-2 15,3-17 1,-6 12-16,0-14 16,-3-11-1,-3-8-15,-6-2 16,-6-19 0,-12-15-16,-15-27 15,-20-16 1,-16-8-16,7-19 15,-4-20-15,10-17 16,14-10 0,15-18-16,9-30 15,18-21 1,18-26-16,15-16 16,18-19-1,11 0-15,4-10 16,5 3-16,1 20 15,-4 3 1,24 14-16,-89 137 16,0 0-1,0 0-15</inkml:trace>
  <inkml:trace contextRef="#ctx0" brushRef="#br0" timeOffset="111647.4003">17668 452 0,'0'0'15,"35"16"1,19 13-16,8 0 16,-5 3-1,-12-5-15,-7-6 16,-20 11-16,-18-32 15,0 0 1,0 0-16</inkml:trace>
  <inkml:trace contextRef="#ctx0" brushRef="#br0" timeOffset="112298.901">17400 1204 0,'0'0'16,"44"0"-16,19-6 15,29-9-15,12 1 16,6-2 0,-20-5-16,-13 5 15,-14 1 1,-22 9-16,-14 12 16,-21 12-1,-24 16-15,-35 25 16,-34 23-1,-26 21-15,-6 8 16,18-8-16,26-21 16,19-10-1,29-25-15,24-12 16,24-14 0,30-13-16,14-8 15,15 0-15,-2 0 16,-7 0-1,-14 0-15,-16 8 16,-14 8 0,-12 13-16,-18 24 15,-9 18 1,-15 11-16,-5 5 16,-7 3-1,6 8-15,9 3 16,16-11-16,11-8 15,11-3 1,13-5-16,6-8 16,6 3-1,8-19-15,10-7 16,2-6 0,4-8-16,-1-13 15,-11-6 1,-9-10-16,-7-10 15,-2-27-15,6-14 16,-39 51 0,0 0-16,0 0 15</inkml:trace>
  <inkml:trace contextRef="#ctx0" brushRef="#br0" timeOffset="112692.8447">18358 2230 0,'0'0'16,"0"0"-16,-6 48 15,-6-1 1,-6 28-16,-11-1 16,-1 8-1,-9-6-15,-14 4 16,-13-1 0,-11 3-16,-22-13 15,-26-14 1,-17-31-16,5 5 15,24-7 1,14-15-16,22-12 16,26-5-16,31-4 15,31-23 1,40-13-16,29-32 16,51-16-1,36-26-15,18-16 16,8 2-16,-2 3 15,2 8 1,3-2-16,-5 23 16,-24-24-1,-167 130-15,0 0 16,0 0 0</inkml:trace>
  <inkml:trace contextRef="#ctx0" brushRef="#br0" timeOffset="112884.334">19269 2005 0,'0'0'16,"3"56"-1,-6 26-15,-15 21 16,-12 11 0,0 0-16,-14-11 15,-10-13 1,-14-13-16,-19-19 16,-8-21-1,-3-32-15,0-68 16,98 63-16,0 0 15,0 0 1</inkml:trace>
  <inkml:trace contextRef="#ctx0" brushRef="#br0" timeOffset="113193.4918">18751 1677 0,'0'0'0,"48"-21"15,20 5-15,24 16 16,4 16-1,11 21-15,18 13 16,6 9 0,-9 15-16,-12 18 15,-6 12 1,-9-1-16,-8 5 16,-22-5-1,-8-5-15,-7-18 16,13-20-16,17-12 15,9-24 1,21-37-16,21-27 16,0-24-1,0-18-15,-3-15 16,-18-25 0</inkml:trace>
  <inkml:trace contextRef="#ctx0" brushRef="#br0" timeOffset="125037.0537">11385 12437 0,'0'0'0,"0"0"15,0 0 1,0 0-16,0 0 16,-42-11-16,27 6 15,0-5 1,3 4-16,-3 4 15,0 2 1,1 2-16,-1 4 16,-3 2-1,-3 2-15,-3 11 16,-3 6 0,4 10-16,-1 0 15,3 5-15,0-2 16,3 2-1,0 3-15,6-13 16,-2-3 0,2 3-16,0-1 15,-6 4 1,6 2-16,0-5 16,6 7-16,3 4 15,3 4 1,3 1-16,0 0 15,3 2 1,0-5-16,-6 2 16,3 12-1,-3-9-15,3 3 16,3-6 0,0-4-16,3-4 15,6-4-15,3-3 16,2-6-1,1-2-15,0-3 16,3 5 0,3-2-16,-1 5 15,7 0-15,3-13 16,-6 3 0,2-1-16,7 1 15,-3-6 1,3 6-16,-4-9 15,-5-5 1,6-2-16,-7-6 16,1-7-1,3 2-15,0-16 16,5 3 0,4-19-16,3-7 15,5-14-15,-5-3 16,-9-7-1,-10 7-15,-8-4 16,-6-9 0,-12-8-16,-9 9 15,0 1-15,-5 4 16,-7 8 0,-3-12-16,-6 1 15,-6 0 1,1 13-16,-4 14 15,-3 7 1,7 3-16,-4 3 16,3-3-1,3 13-15,10-11 16,-1 6-16,3 0 16,3 5-1,0 11-15,0 3 16,1 7-1,-1 6-15,-3-3 16,-3-3 0,6 16-16,-6-5 15,7 5 1,-1-2-16,-3 5 16,-3 2-1,6-2-15,-3 13 16,1 14-16,-1 4 15,-12 11 1,33-58-16,0 0 16,0 0-1</inkml:trace>
  <inkml:trace contextRef="#ctx0" brushRef="#br0" timeOffset="131892.3845">8271 13202 0,'36'18'16,"-36"-18"0,0 0-16,0 0 15,0 0 1,30-50-16,-18 45 15,3-17 1,2 9-16,4 0 16,3 5-1,6-3-15,-6 6 16,2-3 0,4 6-16,3 4 15,0 3-15,-4 3 16,4 3-1,-3-3-15,-3 8 16,8 0 0,1 0-16,3 2 15,6 6 1,-10 8-16,-5 5 16,-3 8-1,-12 0-15,-6 10 16,-9 6-16,-6-5 15,-9-1 1,-6 3-16,0 6 16,-6-3-1,-2 5-15,8-13 16,0 2 0,6-7-16,6 0 15,3-11 1,6-6-16,6 4 15,9-1-15,3-2 16,6 2 0,8-5-16,7 0 15,0-5 1,-4-8-16,7-3 16,-6 1-1,0-9-15,-7 0 16,-5 6-1,-6-9-15,-9 1 16,-6 0-16,-9 18 16,-9 5-1,-12 6-15,-8 8 16,-1 7 0,-9 17-16,1-1 15,-1 9-15,9-1 16,-8 3-1,5-2-15,21 4 16,0-4 0,6-1-16,6 3 15,3-15 1,0-1-16,9-8 16,3-5-16,12-3 15,-6-20 1,0-7-16,-3-4 15,-3-3 1,-3-11-16,-3 1 16,3 2-1,-6 0-15,-3 0 16,0 5 0,-3 3-16,0-3 15,0 6 1,-6 2-16,-15 16 15,6-8-15,0 3 16,3-5 0,7-1-16,2 3 15,-6-5 1,12 3-16,-3-11 16,3-3-16,0 3 15,0-8 1,18 0-16,-15 0 15,0 0 1,0 0-16</inkml:trace>
  <inkml:trace contextRef="#ctx0" brushRef="#br0" timeOffset="133463.2231">8643 11358 0,'0'0'0,"0"0"16,0 0-1,0-67-15,12 38 16,6 8 0,3 3-16,-3-1 15,9 3 1,2 8-16,4 11 16,3 0-1,3 10-15,-7 11 16,-5 7-16,-6 9 15,-3 8 1,-6 2-16,-3 0 16,-3 3-1,-3-3-15,-6-2 16,0-3 0,-3 5-16,0 9 15,-9-12 1,0 3-16,-6-5 15,3 0-15,-3-8 16,4-2 0,2-3-16,3-9 15,6 4 1,6-1-16,6 3 16,3 0-16,0 1 15,5 1 1,1 9-16,3 2 15,0-2 1,3 2-16,-3 3 16,3-8-1,-4 3-15,1 0 16,3-1 0,-9-2-16,-3 6 15,-3-6 1,-6-8-16,-6 13 15,-3-7-15,-3 4 16,-6 6 0,-3 14-16,-2 7 15,-7-6 1,3 4-16,6 2 16,3 6-16,4-4 15,5 4 1,3-3-16,12 5 15,3-6 1,8 9-16,-2 5 16,3-5-1,-3 5-15,3 3 16,0 2 0,-3-2-16,-6 7 15,-4 6-15,-10 0 16,2-6-1,-12-2-15,-3-10 16,0-9 0,3-7-16,15 10 15,-15-13 1,3-14-16,3-10 16,3 11-16,3-3 15,0 0 1,3-13-16,3 23 15,3-10 1,-6-2-16,3-4 16,3-7-1,-9-3-15,6 0 16,-3-29 0,0 0-16,0 0 15</inkml:trace>
  <inkml:trace contextRef="#ctx0" brushRef="#br0" timeOffset="153938.5454">9581 10731 0,'-39'21'16,"39"-21"0,0 0-16,0 0 15,39 63-15,-18-34 16,9 3-1,-4 0-15,7 5 16,-3-3 0,6 6-16,-4-3 15,4-5 1,-6-6-16,-1-5 16,-5-2-1,-3-9-15,6-2 16,0 0-1,-3-16-15,2-2 16,1-11-16,6-24 16,-3-21-1,-1-9-15,4-9 16,0-6 0,0-16-16,-1-21 15,1 3-15,0-6 16,0 3-1,-1 11-15,1 7 16,-6 22 0,0 10-16,-7 11 15,4 10 1,15 14-16</inkml:trace>
  <inkml:trace contextRef="#ctx0" brushRef="#br0" timeOffset="181432.4469">11989 10619 0,'0'0'16,"0"0"-1,0 0-15,0 0 16,0 0-16,0 0 15,0 0 1,0 0-16,0 0 16,0 0-1,0 0-15,0 0 16,0 0 0,0 0-16,0 0 15,0 0-15,0 0 16,0 0-1,0 0-15,0 0 16,0 0 0,0 0-16,0 0 15,0 0 1,0 0-16,0 0 16,0 0-1,0 0-15,0 0 16,0 0-16,0 0 15,0 0 1,44 14-16,-23-20 16,6 4-1,3 2-15,5 5 16,4 0 0,0 3-16,6 3 15,-4-1-15,-5 4 16,9-6-1,-1 10 1,13-5-16,5-7 16,4 2-16,-4 0 15,1-3 1,11 8-16,15-2 16,4-6-1,-7-2-15,-6-1 16,7 9-16,2-6 15,3-8 1,-11 3-16,-1-5 16,6 10-1,7-12-15,5-1 16,3-11 0,9 1-16,6-4 15,-12 4 1,-8-14-16,2 3 15,0 0-15,-6-11 16,-11 8 0,-16-5-16,-8 3 15,-16 0 1,-5 5-16,-15-3 16,-9 3-1,-12 0-15,-6 7 16,-9-12-1,-6 8-15,-12-6 16,-5-8-16,-7 3 16,-6-11-1,-17-2-15,-21-5 16,-15 4 0,-7-2-16,1 9 15,-6-12-15,-12 6 16,3 7-1,0-2-15,-6 8 16,6 6 0,-3 4-16,-12 6 15,-2 8 1,-1 2-16,-6 9 16,12 4-1,9 3-15,-3 9 16,9 10-1,18 2-15,9 11 16,8 11-16,1 5 16,14 2-1,13 6-15,14 5 16,10-8 0,8 0-16,3 9 15,12 1 1,6 12-16,9 4 15,6-15-15,12 3 16,9 2 0,11 0-16,7-5 15,14-11 1,22-5-16,8-11 16,9-13-1,6-2-15,21-9 16,12-10-16,0-3 15,0-5 1,9-10-16,-9-1 16,12 1-1,2 2-15,10 29 16</inkml:trace>
  <inkml:trace contextRef="#ctx0" brushRef="#br0" timeOffset="184740.1237">7730 10323 0,'95'35'16,"-149"-54"-1,78 16-15,-6-10 16,9 21 0,-9-8-16,2 3 15,-11 5 1,-3-3-16,-6-2 15,3 2-15,3 0 16,-6 3 0,-3 5-16,0-7 15,3-1 1,3 6-16,0-6 16,6 0-1,3 3-15,9-3 16,9 9-1,17-6-15,10-6 16,11-4 0,-2 2-16,5 0 15,13 2-15,8 3 16,9 9 0,-6 2-16,3-8 15,7 7 1,11 1-16,0-3 15,3 1-15,9-4 16,-9 6 0,-6-3-16,9-2 15,0-6 1,-9 1-16,-3 1 16,3-12-1,0 5-15,-2 3 16,14-6-1,-3 1-15,-9-6 16,-6 2-16,6 6 16,-3-5-1,-9-6-15,1 4 16,2 1 0,-6-7-16,-6 8 15,0 2 1,1 3-16,-4 3 15,-12 2-15,-11 3 16,-7-5 0,-5-6-16,-6 3 15,-4 11 1,-8-6-16,-9-5 16,-3 5-1,-10-2-15,1 15 16,-3-7-1</inkml:trace>
  <inkml:trace contextRef="#ctx0" brushRef="#br0" timeOffset="189804.9625">11551 11355 0,'0'0'16,"0"0"0,0 0-16,0 0 15,0 0 1,0 0-16,-41 53 15,35-45 1,3 10-16,3 1 16,3-1-16,-6 6 15,3 3 1,-6 2-16,0 8 16,-3 0-1,0 10-15,0 4 16,-3-1-1,-3-2-15,6 2 16,-3 0 0,-3-2-16,1-1 15,5-7-15,-3 2 16,0 3 0,6 3-16,0-3 15,0-3 1,3 1-16,6-6 15,0-3 1,0 6-16,0 7 16,3 4-16,3 12 15,-3-13 1,3 11-16,-3-8 16,3 11-1,-4-9-15,1 6 16,-3-8-1,3 13-15,0 0 16,0 0-16,-3-7 16,0 7-1,-3 3-15,6 7 16,-3-7 0,-3 0-16,3-8 15,-3-6 1,3 1-16,6-11 15,-3-3 1,9-5-16,-6-2 16,0-9-16,3 0 15,-9 1 1,-3-1-16,-3-2 16,0 5-1,0 6-15,-3-9 16,9 6-1,-6-8-15,6-3 16,6-8-16,0-2 16,2-6-1,1-5-15,0 0 16,3-3 0,3 9-16,-3-6 15,0 5 1,-3-5-16,-6 0 15,3 3 1,-6 2-16,-3 8 16,0 0-16,-3 0 15,3 6 1,0 5-16,-6 10 16,9-10-1,-6 10-15,0 6 16,-3 2-16,6-2 15,-9 0 1,-9 7-16,12 6 16,-15 11-1,-9 2-15,4 0 16,5-5 0,-9-5-16,12-9 15,-27-15 1,7 8-16,20 23 15,0 11-15,0-5 16,-3-14 0,21-55-16,0 0 15,0 0 1</inkml:trace>
  <inkml:trace contextRef="#ctx0" brushRef="#br0" timeOffset="199188.7302">15825 11575 0,'69'5'0,"-69"-5"15,0 0 1,83-5-16,-12 5 15,-2-6 1,2 4-16,-5 2 16,-10 0-1,-2 0-15,-9 5 16,-1 8 0,-2 0-16,-3 1 15,-7 9-15,-8 7 16,-6 4-1,-6 14-15,-9-1 16,-12 6 0,-6 0-16,-9 3 15,-6-4 1,4 9-16,-4-8 16,3 0-1,3 3-15,4-3 16,2-3-16,6-5 15,3-5 1,6-3-16,3 2 16,9-7-1,0 2-15,6-12 16,2 1 0,4-9-16,0-4 15,3-2 1,0-11-16,3 6 15,-1-6-15,-5 1 16,-3 2 0,-3-3-16,-12 8 15,-6 6 1,-9 2-16,-18 11 16,-8 10-1,-19 4-15,0-1 16,7 5-1,5 5-15,9 9 16,10 5-16,5-3 16,6 3-1,0-3-15,6 3 16,9 8 0,0 2-16,0 6 15,6 0-15,3 2 16,3 0-1,3 6-15,-3 8 16,0-3 0,0-8-16,-4 8 15,1 7 1,0-7-16,-3-2 16,3-4-1,-3 6-15,-3 6 16,0-17-16,-9-10 15,9-14 1,3-2-16,0 3 16,-6 13-1,0 18-15,3 5 16,-3 6 0,3-5-16,9 0 15,0 10-15,-6-3 16,3-15-1,20-19-15,-5-18 16,-6-11 0,-9 18-16,-3 1 15,3 10 1,-9-5-16,3-14 16,0-10-16,-18 0 15,3-5 1,-6-11-16,0 19 15,15 39 1,-38-18-16,-7-8 16,-14-5-1,2-14-15,9-2 16,7-19 0,5-2-16,6-6 15,-14 8 1,-1 1-16,6-9 15,7-13-15,-19-11 16,7-4 0,-1-12-16,48 35 15,0 0 1,0 0-16</inkml:trace>
  <inkml:trace contextRef="#ctx0" brushRef="#br0" timeOffset="202708.3174">15206 10403 0,'54'47'16,"-54"-47"-16,0 0 15,92 35 1,-32-4-16,-4-2 16,-5 1-1,-7-9-15,-5 2 16,-3-4 0,5-6-16,1-15 15,6-9 1,-4-8-16,7-18 15,0-8 1,-1-10-16,1 5 16,5-14-16,-2-7 15,5-6 1,-5-10-16,0-3 16,-10 10-1,-2 4-15,-12 2 16,-1 2-1,-5 11-15,-9 3 16,-3 10-16,-3 11 16,-3 14-1,0 7 1,9 0-16,8 8 16,-11-32-16</inkml:trace>
  <inkml:trace contextRef="#ctx0" brushRef="#br0" timeOffset="210847.2482">14983 12413 0,'39'-24'16,"-39"24"-1,0 0 1,35 6-16,-8-4 16,3-4-16,-3-1 15,-1 8 1,4-5-16,6 8 15,0 0 1,5-2-16,1 4 16,3-7-1,-4 5-15,1-6 16,-3 1 0,-7 0-16,4-1 15,0 6-15,0 0 16,-1-8-1,7 0-15,-3-5 16,2 0 0,1 2-16,-6-2 15,-4-1 1,1 4-16,-3-1 16,6 8-16,-4-7 15,1 2 1,3 0-16,3 0 15,-4-6 1,7-2-16,-9 3 16,-1 3-1,-5-1-15,0 0 16,-3-2 0,6 0-16,-4 7 15,7-4-15,0 4 16,3-10-1,-1 11-15,1-6 16,-3 6 0,-4-3-16,-8 0 15,-3-8 1,0 5-16,-6 1 16,0 2-16,0-3 15,0-2 1,0 7-16,-1 4 15,1-1 1,3-2-16,-3-3 16,-3 2-1,6-10-15,6-13 16,-6-29-16,-15 50 16,0 0-1,0 0-15</inkml:trace>
  <inkml:trace contextRef="#ctx0" brushRef="#br0" timeOffset="211337.9372">16986 12125 0,'0'0'16,"0"0"-16,0 0 15,39 26 1,-18-10-16,-4-5 15,4 5 1,3-6-16,-3 3 16,6 3-1,-7 3-15,4-9 16,0-2 0,3 0-16,-3 3 15,5-3-15,-2-3 16,3-2-1,0 7-15,-6-2 16,2 0 0,-5 0-16,0-3 15,-6 1 1,0-4-16,-6 6 16,0-8-1,-9 0-15,0 0 16,-6 6-16,0-1 15,-6 5 1,-12 4-16,-21 15 16,-29 5-1,-39 6-15,-42-11 16,155-29-16,0 0 16,0 0-1</inkml:trace>
  <inkml:trace contextRef="#ctx0" brushRef="#br0" timeOffset="213300.8415">16019 11368 0,'0'0'16,"0"0"-16,0 0 16,0 0-1,0 0-15,0 0 16,26 56-1,-20-35-15,6 8 16,-6-3-16,0 9 16,-3-1-1,0 6-15,-9 5 16,3 10 0,-6 6-16,3-5 15,0 2 1,-3-8-16,4-2 15,-1 5 1,0-5-16,-3 2 16,0 5-1,0 4-15,0-7 16,0 1 0,3-2-16,0-1 15,6 5-15,-3 1 16,-3 5-1,3 0-15,-6 0 16,3-3 0,0 3-16,3-6 15,0 6-15,0 5 16,6 3 0,0-6-16,-3-2 15,6 0 1,0 5-16,-6 8 15,3 0 1,6-2-16,-6-3 16,6 2-16,3 1 15,0 4 1,0-4-16,6-6 16,-9-8-1,2 0-15,-5 0 16,3 3-1,-3 3-15,-9-1 16,0 1 0,0-6-16,-6 0 15,1-5 1,5 5-16,-3-5 16,3-8-16,6 0 15,-9 8 1,-9 0-16,-6-5 15,9-3 1,3-8-16,0-8 16,0 8-1,6-8-15,6 13 16,-12 22-16,6-3 16,-3-3-1,6-3-15,-12-7 16,4-8-1,5-6-15,-24-21 16,0-8 0,27-5-16,0 0 15,0 0-15</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10:45.233"/>
    </inkml:context>
    <inkml:brush xml:id="br0">
      <inkml:brushProperty name="width" value="0.05292" units="cm"/>
      <inkml:brushProperty name="height" value="0.05292" units="cm"/>
      <inkml:brushProperty name="color" value="#00B050"/>
    </inkml:brush>
  </inkml:definitions>
  <inkml:trace contextRef="#ctx0" brushRef="#br0">5777 6503 0,'0'0'16,"0"0"-16,0 0 15,48 53 1,-30-35-16,0 1 15,-10-3 1,1-3-16,-3-5 16,-3-3-1,3 3-15,-3 0 16,3 0-16,-6 0 16,3 0-1,0 5-15,9 8 16,-6-7-1,3-7-15,0 9 16,0-2 0,0-4-16,0 3 15,0-5 1,2 6-16,1-9 16,6 3-16,-3 2 15,-3-4 1,3-1-16,0 0 15,0 0 1,6-5-16,2-7 16,4-12-1,3 3-15,-3-2 16,-1-9-16,1-5 16,6-5-1,9-5-15,8-8 16,4-14-1,5-2-15,-2-3 16,-7 6 0,-2 2-16,-12 11 15,-9 7 1,-7-2-16,1 8 16,-6 6-16,-6-1 15,0 13 1,3 9-16,12 12 15,-3-7 1</inkml:trace>
  <inkml:trace contextRef="#ctx0" brushRef="#br0" timeOffset="6039.2058">17156 6627 0,'50'11'16,"-50"-11"-16,0 0 15,92 29 1,-23-16-16,-4-2 16,-65-11-1,119 26 1,-59-20-16,20-9 15,10 6 1,-1-3-16,-3-6 16,7 12-1,14-12-15,3 9 16,0 5 0,12 0-16,0-3 15,-9 3-15,-15 3 16,1-9-1,-4 3-15,-3-7 16,-12 2 0,-8 0-16,-10-3 15,-2 3-15,-7 0 16,4-5 0,-12 0-16,-13 2 15,-8 0 1,-6 1-16,3 2 15,3 5 1,5 21-16,-29-26 16,0 0-16,0 0 15</inkml:trace>
  <inkml:trace contextRef="#ctx0" brushRef="#br0" timeOffset="12293.8252">10486 6852 0,'0'0'16,"0"0"-1,47-3-15,-2-12 16,3-7-16,-1 15 16,-2-15-1,11 14 1,10-10-16,5-3 15,-5 5-15,-13 3 16,-11-1 0,-12 4-16,-18 5 15,-6 2 1,-15 0-16,-6 3 16,-15-2-16,-15 7 15,-14 0 1,-13 0-16,-5 1 15,3 4 1,-7 6-16,81-16 16,0 0-1,0 0-15</inkml:trace>
  <inkml:trace contextRef="#ctx0" brushRef="#br0" timeOffset="17327.6288">17040 1286 0,'0'0'15,"0"0"-15,0 0 16,0 0 0,38 16-16,-32-3 15,3 3-15,-9-8 16,0 8 0,0-1-16,0 7 15,-3-7 1,3 4-16,0 5 15,-9-3 1,3 0-16,6 3 16,-3 13-1,-6-8-15,6 13 16,0-2-16,-3-3 16,1 5-1,-1-2-15,3-3 16,0-2-1,3-4-15,-3-2 16,-3 6 0,6-11-16,0 7 15,3 4 1,0-3-16,0 2 16,0 3-16,0 0 15,0-8 1,2 0-16,-2-8 15,-3 3 1,3-11-16,-3 3 16,0-8-1,3 0-15,-6-3 16,3 3-16,-3 0 16,0-5-1,3-6-15,-2 3 16,-4-5-1,3 2-15,-3-5 16,6 8 0,-3-13-16,0 5 15,0-5-15,3 13 16,0 0 0,0 0-16</inkml:trace>
  <inkml:trace contextRef="#ctx0" brushRef="#br0" timeOffset="21409.6785">17614 3124 0,'6'30'0,"-6"-30"16,0 0 0,-39 50-16,7-10 15,-1 10 1,0-11-16,3 12 15,3-1 1,4-2-16,5 10 16,0 0-16,9 8 15,6 8 1,9-2-16,6-4 16,6-7-1,6 11-15,5-11 16,7-11-1,6-5-15,14-16 16,13-5 0,8-11-16,0-16 15,-11-15-15,2-6 16,-5-18 0,-12-6-16,-10-18 15,-8-6 1,-9 4-16,-6-14 15,-9-11 1,-9 0-16,-9 6 16,-15 3-16,0 4 15,-6 9 1,0-1-16,-11 9 16,8 15-1,0 16-15,4 9 16,2 17-1,-3 22-15,-9 19 16,39-35-16,0 0 16,0 0-1</inkml:trace>
  <inkml:trace contextRef="#ctx0" brushRef="#br0" timeOffset="26322.4281">20680 2135 0,'-45'-21'16,"45"21"-16,-42-16 15,-29-5 1,-12-3-16,-10 3 15,1 13 1,0 8-16,11 8 16,10 13-1,8 8-15,25-5 16,17 13-16,15 0 16,15 5-1,24 11-15,17 5 16,28 3-16,11 0 15,-6-3 1,-2 1-16,-1 1 16,-3-9-1,4 7-15,-13-13 16,-5 5 0,-16-5-16,-14-5 15,-9 2 1,-18-5-16,-6 0 15,-15-2-15,-21-9 16,-11 3 0,-22-2-16,-11-12 15,5-1 1,4-4-16,5-2 16,1-8-1,5-8-15,13 8 16,8-8-1,9 0-15,9-2 16,10-3-16,5 5 16,6-14-1,12 7-15,2-7 16</inkml:trace>
  <inkml:trace contextRef="#ctx0" brushRef="#br0" timeOffset="27074.1195">22439 2400 0,'0'0'0,"0"0"15,0 0-15,0 0 16,-57 60-16,21-38 15,-8 1 1,-22 6-16,-17 1 16,-3-7-1,5 12-15,-5-11 16,0 5 0,5 0-16,19 3 15,11-14 1,24 11-16,21 0 15,18-2 1,18-1-16,21 3 16,14-2-16,12-6 15,10 5 1,8-10-16,12-3 16,-6 3-1,-8-8-15,-19-2 16,-14-6-1,-10-3-15,-14 0 16,-3-13-16,-4-5 16,4-29-1,-15 0-15,-18 50 16,0 0 0,0 0-16</inkml:trace>
  <inkml:trace contextRef="#ctx0" brushRef="#br0" timeOffset="27356.3649">23195 2064 0,'0'0'0,"0"0"16,0 66-1,3 5-15,0 32 16,0 8-1,-6 1-15,-3 1 16,-6 1-16,-3 8 16,6-8-1,-3-11-15,3-5 16,-3-19 0,3-18-16,0-19 15,3-18 1,-3-32-16</inkml:trace>
  <inkml:trace contextRef="#ctx0" brushRef="#br0" timeOffset="28465.3301">19263 2474 0,'0'0'16,"0"0"-1,0 0-15,0 0 16,0 0 0,0 0-16,0 0 15,0 0 1,-48 18-16,27-5 15,-2 9 1,-13 7-16,-18-6 16,-14 7-16,-10-1 15,-2 0 1,9 8-16,5-8 16,16 8-1,8-8-15,12-10 16,21 7-1,9-10-15,9 0 16,15 2-16,9-7 16,14-3-1,25 10-15,20-7 16,9 2 0,3 0-16,-2 3 15,-1-8 1,-6 5-16,-12-2 15,-14 0 1,-19-3-16,-20-8 16,-12-6-16,-15 1 15,-15-6 1,-24-34-16,36 45 16,0 0-1,0 0-15</inkml:trace>
  <inkml:trace contextRef="#ctx0" brushRef="#br0" timeOffset="29282.1436">17938 2304 0,'0'0'0,"0"0"16,0 0-16,0 0 15,0 0 1,0 0-16,-41 37 16,23-8-1,0 9-15,-3 1 16,0 6 0,-5 3-16,-1-3 15,3 8 1,3 5-16,6 0 15,12 3 1,9 5-16,9-5 16,9 2-16,12-15 15,-4-6 1,10-13-16,0-15 16,5-14-1,10-6-15,20-17 16,7-14-1,-7-14-15,0-20 16,-11-3-16,-10-3 16,-8-2-1,-9 10-15,-18 3 16,-10 0 0,-14 2-16,-17 9 15,-10 4 1,-9 6-16,-2 3 15,-4 13 1,-3 5-16,-8 3 16,-7 13-16,-8 3 15,-4 5 1,7 5-16,8 8 16,7 3-1,8 13-15,12 0 16,7 3-1,11 10-15,-3-5 16,18-37-16,0 0 16,0 0-1</inkml:trace>
  <inkml:trace contextRef="#ctx0" brushRef="#br0" timeOffset="29853.1757">18608 3156 0,'0'0'0,"0"0"16,39 21-16,-4 8 16,7 1-1,0-9-15,8 3 16,4-3-16,8 0 15,4 0 1,-4-5-16,-2 0 16,-9-3-1,-10-10-15,4 10 16,3-10 0,-4 10-16,-44-13 15,0 0-15,0 0 16</inkml:trace>
  <inkml:trace contextRef="#ctx0" brushRef="#br0" timeOffset="35536.0349">4655 8950 0,'0'0'0,"0"0"15,0 0 1,0 0-16,45 48 16,-30-38-16,-3 9 15,2-3 1,-2-3-16,9 0 15,-3 0 1,0-5-16,6-5 16,5-11-1,7-13-15,9-6 16,-4-2 0,-2-5-16,-3-3 15,3 8 1,-7 0-16,-2-6 15,3 14-15,-9 8 16,-1 2 0,-2 11-16,-3 3 15,-3 15 1,-3-2-16,0 3 16,-6 5-16,6 7 15,0-12 1,-1 2-16,1-5 15,6-8 1,-3 3-16,6-11 16,0-3-1,3-10-15,11-9 16,7 1 0,0 0-16,2-5 15,4 2-15,-3 3 16,-7 7-1,-2 1-15,-6 3 16,-3 4 0,-7 4-16,1 4 15,-6 4 1,0-1-16,3 8 16,-9-10-1,0 5-15,6 2 16,2-2-16,4-5 15,3 2 1,0 6-16,-3-3 16,-6-3-1,2 3-15,-2-13 16,-6 13-16,-3-3 16,0 3-1,-3-8-15,-3 8 16,6-11-1,6 8-15,-12-18 16,0 13 0,0 0-16,0 0 15</inkml:trace>
  <inkml:trace contextRef="#ctx0" brushRef="#br0" timeOffset="43502.7002">12334 6699 0,'12'-3'15,"-12"3"1,45 5 0,11 3-16,19 0 15,-4-5 1,0 0-16,-2-9 16,5 1-1,16-11-15,5 0 16,6-5-16,-6 2 15,0 9 1,1 5-16,-10 10 16,-12 3-1,-14 10-15,-6 4 16,-10 1 0,-2 9-16,-3 0 15,-4-3-15,7-5 16,8-11-1,7-13 1,9-8-16,17-8 16,9-2-16,-6-1 15,-5 9 1,-7 7-16,-5 3 16,-4 5-1,-5 11-15,-7 0 16,-11 5-16,-6-8 15,-4 3 1,-8-8-16,0-8 16,12-3-1,17-10-15,10-11 16,2 3 0,-5 0-16,-7 5 15,4 11 1,-6 13-16,-4 10 15,-5 6-15,-4 5 16,-5-2 0,0-3-16,0-9 15,2-4 1,7-16-16,9-11 16,11-3-16,10 3 15,-4 6 1,-5 15-16,-1 8 15,12 22 1</inkml:trace>
  <inkml:trace contextRef="#ctx0" brushRef="#br0" timeOffset="47287.5788">11411 8543 0,'24'66'16,"-24"-66"-16,0 0 16,0 0-1,30 66-15,-24-37 16,-3-5-1,6 2-15,-6 1 16,3-9 0,6-7-16,-3 2 15,5-10 1,10 2-16,9-5 16,6-11-16,8-2 15,13-3 1,-4-2-16,-2 2 15,-9 3 1,-4 10-16,-5 6 16,0 10-1,-7 0-15,4 6 16,-3 2-16,3 0 16,-1 0-1,4-2-15,0 2 16,3-24-1,2-2-15,7-11 16,17-10 0,10-3-16,5-8 15,-6-1-15,-5 1 16,-7 11 0,-2 5-16,-3 13 15,-4 5 1,-2 14-16,-13-1 15,1 12 1,-12 4-16,-3-5 16,-3 0-1,-7-10-15,10 2 16,9-10-16,6-3 16,5-5-1,10-9-15,-1 6 16,1-8-1,-3-2-15,-1 7 16,1-2 0,-1 5-16,-8 6 15,0 4 1,-7 9-16,1-1 16,0 6-16,-3-3 15,-10 6 1,-2-6-16,-3 0 15,0-2 1,3-8-16,15-1 16,2-4-1,13-12-15,8-1 16,4-7-16,-7-7 16,-5 3-1,-9 7-15,5 6 16,-8 8-1,-3 13-15,-1 13 16,4 0 0,0 8-16,-1 3 15</inkml:trace>
  <inkml:trace contextRef="#ctx0" brushRef="#br0" timeOffset="50361.359">12688 7762 0,'-62'-34'15,"62"34"1,0 0 0,-48-45-16,12-5 15,4 2 1,5-5-16,0-8 15,-3 0-15,1-13 16,-10 0 0,-3 5-16,0 1 15,-5 17 1,-10 4-16,-5 10 16,-10 5-1,7 11-15,-1 10 16,7 11-1,-1 6-15,-5 12 16,-13 6 0,1 13-16,0 13 15,-1 14-15,-2 4 16,-6 20 0,5-1-16,19-2 15,8-6 1,16 11-16,5 8 15,6 5 1,6 3-16,0 2 16,3 9-16,10-14 15,5-5 1,12-3-16,14 3 16,16-5-1,12-17-15,8-12 16,24-1-1,16-20-15,11-6 16,6-14 0,21-12-16,0-6 15,9-10-15,11-16 16,4-11 0,-9-5-16,3-13 15,-16 0 1,-19-17-16,-16-12 15,-12-6 1,-33-5-16,-17 0 16,-24 3-16,-27-13 15,-24 2 1,-23 3-16,-13-1 16,-11 14-1,3 6-15,-22 12 16,-20 14-1</inkml:trace>
  <inkml:trace contextRef="#ctx0" brushRef="#br0" timeOffset="55955.3991">19736 7585 0,'0'0'16,"0"0"-16,0 0 16,-42-5-1,16-3-15,-4-3 16,-3 9-1,0 2-15,-2-3 16,-1 8 0,-6 0-16,-8 3 15,2 8-15,-5-3 16,5 3 0,9-2-1,9 1-15,13-1 16,8-1-16,9 5 15,9 4 1,11 1-16,7 4 16,12 2-16,11-3 15,1 1 1,6-1-16,-10-4 16,1-9-1,-12 0-15,-10 0 16,-2-2-1,-9-9-15,-6 4 16,-6-1 0,-6-2-16,-3 5 15,-9 0-15,-6 5 16,-5 11 0,-7-9-16,-6 4 15,0 2 1,-2-8-16,-4-7 15,6 2 1,4 0-16,2-6 16,3 1-16,9-3 15,1-8 1,-1-3-16,18-5 16,30 6-1</inkml:trace>
  <inkml:trace contextRef="#ctx0" brushRef="#br0" timeOffset="56635.6072">20831 8109 0,'0'0'0,"0"0"16,0 0 0,18 47-16,-6-31 15,6-8 1,18-18-16,-36 10 15,0 0-15,0 0 16</inkml:trace>
  <inkml:trace contextRef="#ctx0" brushRef="#br0" timeOffset="57506.7319">21593 7506 0,'0'0'0,"0"0"0,0 0 16,-3 82-1,3-35-15,-3-2 16,-9 5 0,-2 6-16,2-3 15,0-8 1,-6 0-16,0 3 15,-3 15-15,-9-5 16,4 0 0,-4-7-16,3-6 15,3-6 1,-2-20-16,5-9 16,9-10-1,9-13-15,6-37 16,-3 50-1,0 0-15,0 0 16</inkml:trace>
  <inkml:trace contextRef="#ctx0" brushRef="#br0" timeOffset="58074.2121">21700 7514 0,'0'0'16,"0"0"-16,42-22 16,-18 9-16,12 5 15,-1 0 1,-2 0-16,3 3 16,-3 13-1,-1 0-15,-2 8 16,6 5-1,-12 11-15,-7 13 16,-8 5-16,-9 8 16,-20 8-1,-16 0-15,-9-5 16,-11-5 0,-19 5-16,-8-14 15,0-18 1,5-18-16,7-14 15,14-13 1,19-7-16,20-6 16,15 5-1,26 3-15,19 10 16,27 11-16,17 5 16,18 6-1,6 15-15,-12 9 16,-2 2-1,-13 8-15,-6 18 16,-11-5-16,-1-2 16,-8 5-1,23 5-15,-80-66 16,0 0 0,0 0-16</inkml:trace>
  <inkml:trace contextRef="#ctx0" brushRef="#br0" timeOffset="64097.5409">20269 8051 0,'0'0'15,"36"2"-15,14-2 16,1 0 0,2-8-16,1 11 15,-3-3 1,-7 3-16,4-6 15,-13 8 1,-5-7-16,-6-1 16,-15-8-16,-9 3 15,-6-2 1,-12-3-16,-21-59 16,39 72-1,0 0-15,0 0 16</inkml:trace>
  <inkml:trace contextRef="#ctx0" brushRef="#br0" timeOffset="64348.0512">20501 7842 0,'0'0'15,"0"0"1,-3 66-16,-6-21 15,0 13-15,6 11 16,-9 10 0,0 0-16,-2 9 15,2 33 1,3 33-16,18 13 16,-9-167-1,0 0-15,0 0 16</inkml:trace>
  <inkml:trace contextRef="#ctx0" brushRef="#br0" timeOffset="67412.4593">20912 8950 0,'0'0'0,"0"0"16,0 0-16,0 0 15,0 0 1,0 0-16,0 0 16,0 0-1,38 11-15,1-9 16,3 6-16,2 6 16,-5-17-1,3 11-15,-4-16 16,-5 11-1,-6-11-15,-6-11 16,0 3 0,2 0-16,4-8 15,3 3 1,6 0-16,-1-5 16,-2 2-1,0 5-15,-6 9 16,-6 10-16,-4 5 15,-2 0 1,-3 6-16,-6 0 16,0-1-1,6-2-15,3 3 16,-3-11-16,9 2 16,11-4-1,10-6-15,9-6 16,-4 1-1,-2 8-15,-3-6 16,-7 3 0,-2 8-16,-6 6 15,-3-1 1,-6-2-16,-4 7 16,-2 3-16,3 1 15,0-1 1,-3-2-16,-3-1 15,3-2 1,6-3-16,2 9 16,1-7-1,6-4-15,3 0 16,0-3 0,-1 0-16,4 2 15,-3-4-15,6-4 16,-7 1-1,-2 3-15,0 4 16,-6-7 0,3 8-16,-7-3 15,4 5 1,-6 0-16,3 0 16,-3 3-16,0-2 15,-6-4 1,6 1-16,2 2 15,7-13 1,6-2-16,15-9 16,-1 6-1,1 0-15,3 5 16,-7-3 0,-5-2-16,-9 10 15,-3 3 1,-4 3-16,-8 2 15,-3 3-15,0-2 16,-3-9 0,0 0-16,0-5 15</inkml:trace>
  <inkml:trace contextRef="#ctx0" brushRef="#br0" timeOffset="76996.1289">2988 10977 0,'9'-8'16,"-9"8"-1,0 0-15,39 21 16,-15-5 0,6 0-16,-13 5 15,4 0 1,9 5-16,0-2 16,0 0-16,-4-3 15,1-10 1,6-6-16,0-13 15,11-13 1,4-16-16,2-19 16,1-4-1,0 7-15,-7 0 16,4 13 0,-3 16-16,-10 8 15,-2 16-15,-9 16 16,-3 0-1,-3 16-15,-4 2 16,-5-2 0,0-6-16,0-2 15,0-8 1,6-5-16,0-11 16,0 0-1,6-11-15,2 3 16,10 3-1,0 5-15,3 0 16,-1 0-16,1 5 16,-3 8-1,-3 1-15,-4-1 16,-2 0 0,0 3-16,6-3 15,14-2-15,22-1 16,20 1-1,42-30-15</inkml:trace>
  <inkml:trace contextRef="#ctx0" brushRef="#br0" timeOffset="82044.8638">3218 11162 0,'3'-3'15,"-3"3"1,0 0 0,0 0-16,41 24 15,-26-19 1,6 1-16,-3 2 15,0-1-15,2 1 16,-2 0 0,0 0-16,0 6 15,-3-4 1,0 1-16,6 10 16,-4-3-1,7-4-15,-6-4 16,0-2-1,0 0-15,3-3 16,0 1-16,2-6 16,7 2-1,-3-4-15,3 2 16,-1-8 0,1 5-16,0-8 15,0 1-15,-3-1 16,2-2-1,1-3-15,3-2 16,5 4 0,-2 4-16,0 2 15,-3 0 1,-1 3-16,-8-3 16,-9 2-16,-3-1 15,-6 1 1,0 1-16,-6 5 15,6-5 1,-9-14-16,3 19 16,0 0-1,0 0-15</inkml:trace>
  <inkml:trace contextRef="#ctx0" brushRef="#br0" timeOffset="86428.1794">4985 14075 0,'0'0'0,"0"0"15,0 0 1,0 66-16,9-32 16,-6 1-16,6 10 15,0-3 1,3 0-16,-3-2 16,3-6-1,0-5-15,3-5 16,3-8-1,5-5-15,7-3 16,3-8 0,12-19-16,5-10 15,1-3-15,-1-2 16,1-1 0,-6 9-16,-7 5 15,-2 10 1,0 11-16,-1 8 15,1 16 1,-6 8-16,-3 2 16,0 1-16,-1 2 15,-2-8 1,3-8-16,-3-3 16,2-12-1,1-9-15,-3-10 16,9 0-1,8-3-15,1 2 16,-3 1 0,3 3-16,-1 10 15,-5-3-15,3 6 16,-7 5 0,-2 7-16,-3-1 15,0-1 1,2-5-16,7-13 15,12-11 1,2-8-16,13-5 16,-7 0-1,-2 0-15,-3 5 16,2 11-16,-2 10 16,-4 6-1,7-3-15,-6 15 16,5-1-1,-5 1-15,2 1 16,1-8-16,9-8 16,8-13-1,3-8-15,1 2 16,-7-4 0,-2 9-16,2 4 15,10 2 1,-1 8-16,-8 10 15,-7 9 1,-5-3-16,5 2 16,4 3-1,11-2-15,-2-8 16,-7-6-16,1-2 16,8-3-1,6-11-15,7 0 16,-10-5-1,-3 1-15,-5-1 16,2 5 0,1 1-16,-4 7 15,-8 3 1,-4 3-16,-8 7 16,2 3-16,1 3 15,6 5 1,-7 1-16,1-9 15,-7 3 1,1-3-16,3 0 16,5-2-1,7-3-15,5-8 16,-8-3-16,-1-2 16,-2-3-1,8-8 1,4-3-16,2 6 15,1 0-15,-10 5 16,-8 5 0,-3 1-16,5-1 15,-2 6-15,2 5 16,1 0 0,-1 2-16,-2 3 15,-6 1 1,2 4-16,-5-2 15,12-3 1,-1 0-16,13-2 16,-10-8-16,4-6 15,-1 6 1,1-1-16,-1 1 16,-2-6-1,-4 9-15,-5 2 16,-6-8-1,-16 10-15,1-7 16,-12-6-16,-6 3 16,-9 0-1,0 0-15,0 0 16</inkml:trace>
  <inkml:trace contextRef="#ctx0" brushRef="#br0" timeOffset="87833.4227">4697 14466 0,'33'6'15,"-33"-6"1,0 0-16,0 0 16,0 0-1,50 26-15,-35-21 16,3 1 0,0-4-16,3 6 15,5-3 1,-8 1-16,9-4 15,-3-4-15,3-1 16,2-5 0,-2 5-16,-3 3 15,-6-2 1,-3-3-16,-3-1 16,11 6-1,-5 0-15,0-8 16,-3 0-16,6 0 15,3 3 1,-4 0 0,1 0-16,-3 2 15,-3 0-15,-3 3 16,0 3 0,-3-6-16,-3 3 15,0-5 1,-6 5-16,0 0 15,0 0-15,3 0 16,-3 0 0,0 0-16,0 0 15,0 0 1,0 0-16,0 0 16,0 0-1,0 0-15,0 0 16,0 0-16,0 0 15,0 0 1,0 0-16,38-3 16,-23-2-1,0 13-15,6 8 16,-21-16 0,0 0-16,0 0 15</inkml:trace>
  <inkml:trace contextRef="#ctx0" brushRef="#br0" timeOffset="89827.2528">7387 14416 0,'-3'32'15,"3"-32"-15,0 0 16,0 0 0,0 0-16,36 37 15,-27-24 1,0 0-16,-6 0 16,3 6-1,3-8-15,-3-4 16,3-1-16,0-14 15,3-8 1,2-13-16,4 0 16,0-8-1,6-3-15,3 0 16,-3-2 0,-1 0-16,1 15 15,-3 9-15,-6 10 16,3 16-1,-6 2-15,-3 9 16,-6 10 0,0 5-16,0-2 15,-1-6 1,7-7-16,-6-6 16,3-5-16,6-8 15,-3-2 1,3-6-16,0 0 15,0-3 1,0 3-16,0 3 16,0 0-1,-3 2-15,2 6 16,-8 4 0,3 4-16,0 2 15,-3 3-15,0-5 16,-3 5-1,9-6-15,-3-2 16,6-10 0,3-12-16,12-7 15,5-13 1,1 5-16,0-3 16,-3 5-1,-1 6-15,-5 8 16,0 8-16,-3 7 15,-3 12 1,-3 7-16,-3 0 16,-1-3-1,-2 4-15,3-9 16,-3-3 0,6-12-16,0-6 15,3-5-15,0-6 16,0-2-1,2 2-15,-2 9 16,0 2 0,-3 5-16,3 14 15,-9-3 1,3 5-16,-3 3 16,-6-3-16,3 0 15,-6-5 1,0-5-16,6-3 15,-6 8 1,2-6-16,-2 1 16,3-3-1,-6-3-15,3 3 16,-5-7-16,5 7 16,0 0-1,0 0 1,0 0-16,0 0 15,0 0-15,0 0 16,0 0 0,53-27-16,-23 19 15,-27-32 1,-3 40-16,0 0 16,0 0-16</inkml:trace>
  <inkml:trace contextRef="#ctx0" brushRef="#br0" timeOffset="93923.5542">10557 14472 0,'101'7'0,"-136"-14"15,94 1 1,-5-4-16,-7 7 16,-8 3-1,-6 3-15,0-9 16,-1-15 0,-5 0-16,0 0 15,3 5 1,-10 11-16,-2 5 15,3 10-15,-6-2 16,0 0 0,-6 0-16,3 8 15,-6 0 1,-3 0-16,0 8 16,0-6-1,0 6-15,0 8 16,3-14-16,2-2 15,7-8 1,6-5-16,12-14 16,6 6-1,5-14-15,1 1 16,2 2 0,1 0-16,-6 0 15,-1 11-15,-8 2 16,0 3-1,0 8-15,-1-3 16,4 6 0,0-8-16,3 2 15,-10-5 1,4 2-16,3-4 16,-1-1-1,1-2-15,-3 5 16,6-8-16,11 0 15,-5 5 1,-1 1-16,1 2 16,-9 0-1,-6 0-15,5 8 16,-8-3 0,-6 6-16,0-11 15,-6 5-15,-3 0 16,-3 0-1,-4-5 1,-5 3-16,0-3 16,0-3-16,3 3 15,-6-5 1,-2 2-16,5 3 16,-3 0-16,3 0 15,-6-2 1,6 2-16,0 5 15,3-5 1,-3 0-16,0 0 16,0 0-1,0 0-15,0 0 16,0 0 0,0 0-16,0 0 15,0 0 1,0 0-16,32-3 15,-29 1 1,-3-1-16,3-2 16,0 5-16,0-5 15,0 5 1,0-6-16,0 4 16,-3-1-1,-3 0-15,6 1 16,-3-4-16,6 6 15,-3-2 1,-3-1-16,3-2 16,0-6-1,-3 9-15,0-1 16,0 0 0,0 6-16,0-8 15,0 7 1,-3-4-16,3 2 15,0 0-15,0 0 16,0 0 0,0 0-16,0 0 15,0 0 1,21-64-16,-15 46 16,-3-1-1,3-2-15,-6 0 16,-6 0-16,3-3 15,-3-5 1,3-11-16,0-13 16,0 0-1,3 6-15,0-12 16,3-4 0,-3-3-16,0-14 15,3 9 1,-6 0-16,-3-9 15,0-4 1,-3-20-16,-6 1 16,-6 0-16,-8-8 15,-10 0 1,0 8-16,-5 7 16,-25 6-1,-11-2-15,-10 4 16,4 4-16,3 12 15,-12 9 1,-7 2-16,1 5 16,3 9-1,-3 7-15,3 14 16,2 10 0,7 3-16,12 13 15,-4 18-15,7 11 16,5 11-1,7 18 1,5 14-16,10 7 16,2 8-16,3 24 15,1 11 1,-1 16-16,-3 18 16,4 10-1,2 14-15,12 8 16,6-16-16,13 13 15,8-13 1,17-8-16,4-8 16,15-13-1,9-18-15,11-14 16,16-13 0,5-22-16,6-15 15,10-21-15,5-14 16,9-23-1,12-19-15,18-13 16,24-21 0,-161 50-16,0 0 15,0 0 1</inkml:trace>
  <inkml:trace contextRef="#ctx0" brushRef="#br0" timeOffset="95920.5471">4051 14871 0,'21'-58'15,"-21"58"-15,0 0 16,53 13 0,-17-10-16,0 10 15,2 11-15,4 15 16,3 1-1,5 10-15,7-2 16,11-6 0,4-15-16,-1-11 15,10-11 1,11-8-16,12-7 16,0 2-1,0-13-15,4-3 16,17-19-1,-12-4-15,15 2 16,3 3-16,-6 2 16,-12 3-1,9 2-15,0 12 16,-12 9 0,0 6-16,3 11 15,-9 13-15,-11 5 16,2 8-1,6 14-15,0 9 16,-6 4 0,-2-3-16,14-5 15,3-9 1,9-18-16,21-18 16,3-8-16,3-19 15,20 3 1,4 0-1,23 5-15,22 13 16,26 11-16,-241-8 16,0 0-1,0 0-15</inkml:trace>
  <inkml:trace contextRef="#ctx0" brushRef="#br0" timeOffset="108117.3116">11498 12739 0,'-12'-106'15,"12"106"-15,0 0 16,-45-122 0,21 45-16,-8-7 15,-1 20-15,-3 9 16,-6 12 0,-14 12 15,56 31-31,-167-125 15,102 186-15,-13 8 16,-5 5 0,3 0-16,2 11 15,-5 15-15,0 11 16,-1-2 0,-2 26-16,6 18 15,-4 17 1,13 15-16,17 0 15,24 0 1,16 3-16,37-16 16,28-3-16,12-18 15,-13-5 1,30-12-16,31-15 16,17-21-1,11-18-15,22-27 16,-6-22-1,-15-17-15,-3-12 16,-6-12 0,-15-14-16,-9-16 15,0-18-15,-9-32 16,1-26 0,-10-25-16,-30-123 15,4 68 1,-4 16-16,-23 6 15,-15 12 1,-9 1-16,-24 7 16,-12 25-16,-15 15 15,-8 16 1,-16 8-16,4 3 16,-13 13-1,-2 18-15,-9 3 16,-16 8-1,-35-5-15</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12:39.497"/>
    </inkml:context>
    <inkml:brush xml:id="br0">
      <inkml:brushProperty name="width" value="0.05292" units="cm"/>
      <inkml:brushProperty name="height" value="0.05292" units="cm"/>
      <inkml:brushProperty name="color" value="#00B050"/>
    </inkml:brush>
  </inkml:definitions>
  <inkml:trace contextRef="#ctx0" brushRef="#br0">3432 6320 0,'0'0'0,"0"0"16,0 0-1,62 61-15,-26-34 16,6-4 0,5-7-16,-5 0 15,3-3 1,5-7-16,-2-12 15,8 4 1,-2-17-16,14 6 16,10-5-16,8-6 15,-8 3 1,-4 2-16,-6 14 16,7-3-16,-4 13 15,1 3 1,-10-3-16,-2 3 15,-4 8 1,4-13-16,5 2 16,4-2-1,-7-3-15,-5-8 16,-10 5 0,-2 3-16,3 5 15,2 1-15,4 4 16,-1-2-1,-5 0-15,0 8 16,-10 11 0,4-20-16,-3 9 15,2-8 1,-2-5-16,6-6 16,2-2-1,1 5-15,-3-8 16,-1-3-16,-5 4 15,6 4 1,2 3-16,1-3 16,5-2-1,1 2-15,-3 3 16,-4-2-16,-2 2 16,-1-3-1,-5 3-15,6 5 16,5-13-1,1 6-15,3-12 16,-4 7 0,-2 1-16,-1 4 15,-5-6 1,0 5-16,2-8 16,4 4-16,-6 4 15,-1-2 1,-5 5-16,-3 2 15,11 19 1,16 14-16</inkml:trace>
  <inkml:trace contextRef="#ctx0" brushRef="#br0" timeOffset="7075.7041">3938 1095 0,'92'-37'16,"-92"37"-1,45-8-15,38-16 16,-9-2-1,-11 2-15,-6 8 16,-25 3 0,4 0-16,-12 10 15,-3-10 1,-9-29-16,-12 42 16,0 0-1,0 0-15</inkml:trace>
  <inkml:trace contextRef="#ctx0" brushRef="#br0" timeOffset="7363.9309">4250 741 0,'0'0'0,"0"0"15,3 111 1,3-16-16,6 16 15,0 22-15,-3-14 16,-6 5 0,3-5-16,-6 5 15,0-13 1,3-21-16,-6-18 16,6-27-1,3-32-15,24-63 16,-30 50-16,0 0 15,0 0 1</inkml:trace>
  <inkml:trace contextRef="#ctx0" brushRef="#br0" timeOffset="7594.3183">4313 1294 0,'0'0'0,"-30"50"15,-9 24-15,-14 37 16,5-5 0,1-19-16,11-13 15,15-31 1,0-27-16,36-32 16,6-43-1,-21 59-15,0 0 16,0 0-16</inkml:trace>
  <inkml:trace contextRef="#ctx0" brushRef="#br0" timeOffset="8064.058">4691 960 0,'0'0'16,"0"0"-1,0 0-15,24 90 16,-15-24 0,-15 30-16,3 7 15,-6-13-15,0 0 16,0-8-1,0-16-15,6-21 16,-3-27 0,15-39-16,3-21 15,18-53 1,-30 95-16,0 0 16,0 0-1,68-180-15,-17 16 16,-7 31-16,4 9 15,-3 34 1,-4 19-16,1 31 16,-9 19-1,-4 29-15,-5 21 16,0 21 0,0 19-16,-3 5 15,-15 24-15,-6 10 16,-12-12-1,-3 2-15,-12-16 16,3-16 0,-3-16-16,1-21 15,-1-16 1,27-13-16,0 0 16,0 0-16</inkml:trace>
  <inkml:trace contextRef="#ctx0" brushRef="#br0" timeOffset="8246.5728">5003 1124 0,'0'0'0,"0"0"16,0 0-1,0 0-15,60-50 16,-27 29 0,-4 10-16,-5-2 15,-9 21-15,-24 13 16,9-21-1,0 0-15,0 0 16</inkml:trace>
  <inkml:trace contextRef="#ctx0" brushRef="#br0" timeOffset="9064.308">4721 1558 0,'0'0'16,"0"0"-16,68-21 15,-2-13 1,8-6-16,-6-10 15,-14 7 1,-6 4-16,-10 4 16,-11 19-1,-15 9-15,-30 20 16,-32 40 0,-28 34-16,-20 16 15,-30 16-15,0 24 16,3-3-1,21-29-15,20-23 16,34-22 0,26-32-16,33-34 15,42-26 1,8-22-16,15-18 16,-5 8-1,-7 5-15,-8 16 16,-18 10-16,-12 17 15,-21 26 1,-18 29-16,-15 21 16,-12 16-1,-11 5-15,2-13 16,12-16 0,24-21-16,21-13 15,18-24 1,24-16-16,2-5 15,10 0-15,-1 8 16,13 10 0,2 16-16,-5 3 15,-4-8 1,-2 8-16,-4-3 16,1-5-1,2-13-15,1-14 16,-7-2-16,-14-8 15,-9-8 1,-12 0-16,-21 0 16,-18 0-1,-18 0-15,-9 8 16,4 0 0,11 16-16,6 10 15,24-5 1,18 0-16,21-13 15,17-8-15,19-14 16,35-17 0,12-20-16,0-7 15,6 10 1,-128 77-16,0 0 16,0 0-16</inkml:trace>
  <inkml:trace contextRef="#ctx0" brushRef="#br0" timeOffset="9393.4303">6310 942 0,'0'0'16,"0"0"-16,-9 71 15,3-5-15,3 24 16,6-2-1,3-12-15,6-4 16,15-22 0,2-2-16,19-14 15,9-18 1,8-16-16,7-13 16,2-16-1,3-16-15,7-16 16,5-29-1,-9-11-15,-8-12 16,-72 113-16,0 0 16,0 0-1</inkml:trace>
  <inkml:trace contextRef="#ctx0" brushRef="#br0" timeOffset="9965.0972">6750 979 0,'0'0'15,"-41"79"-15,-10 48 16,-17 40-1,-10 29-15,1 2 16,3-13 0,14-18-16,18-32 15,19-35 1,14-39-16,26-40 16,40-47-1,38-56-15,27-32 16,24-31-16,12-19 15,-15 16 1,-24 23-16,-24 43 16,-24 19-1,-26 39-15,-24 19 16,-30 52 0,-1497 22-16,2941 18 15,-1486 9-15,-12 17 16,-2 4-1,-3-22-15,-1-21 16,10-26 0,8-27-16,18-16 15,0-42 1,22-26-16,8-4 16,9 12-16,-3 13 15,8 18 1,13 16-16,21 40 15,11 31 1,7 14-16,-4-6 16,4-5-1,-4-18-15,13-32 16,-10-32 0,-17-50-16,-45 66 15,0 0-15,0 0 16</inkml:trace>
  <inkml:trace contextRef="#ctx0" brushRef="#br0" timeOffset="10137.6317">7021 556 0,'0'0'0,"0"0"16,54 37-16,5-8 15,-59-29 1,0 0-16,0 0 16</inkml:trace>
  <inkml:trace contextRef="#ctx0" brushRef="#br0" timeOffset="10559.5034">8045 534 0,'0'0'0,"0"0"15,0 0-15,0 0 16,51 37-1,-19-23-15,7-6 16,0-6 0,-6-2-16,-7 6 15,-26-6 1,0 0-16,0 0 16</inkml:trace>
  <inkml:trace contextRef="#ctx0" brushRef="#br0" timeOffset="11175.7153">8018 1045 0,'0'0'0,"36"-8"15,30 0-15,5-8 16,-6-5 0,-8 0-16,-15 18 15,-10 3-15,-11 8 16,-18 16-1,-18 21-15,-11 26 16,-13 19 0,-3 6-16,9-9 15,10-13 1,11-13-16,18-16 16,12-3-1,17-10-15,13 2 16,5-13-16,7 17 15,0-7 1,-13-2-16,-14 3 16,-18 3-1,-24 9-15,-30 7 16,-23 7 0,-22-2-16,-20-14 15,3-37 1,18-10-16,11-11 15,19-18 1,20-6-16,27-2 16,36-11-16,23 0 15,22-5 1,23-9-16,33-15 16,18-5-1,11 5-15,7 0 16,-3 3-16,-15-3 15,-13 0 1,-17-3-16,-26 11 16,-69-24-1,-24 98-15,0 0 16,0 0 0</inkml:trace>
  <inkml:trace contextRef="#ctx0" brushRef="#br0" timeOffset="11516.6416">9060 1156 0,'0'0'0,"0"72"16,-6 23-16,-3 29 15,-6 3 1,-11-8-16,2-16 16,-3-23-16,3-25 15,9-20 1,9-22-16,15-18 15,6-3 1,6-6-16,9 4 16,2 5-1,7 5-15,9 13 16,11 11 0,7-3-16,2-13 15,4-8-15,2-21 16,0-16-1,-8-16-15,-10-19 16,-17-18 0,-21-29-16</inkml:trace>
  <inkml:trace contextRef="#ctx0" brushRef="#br0" timeOffset="11652.2781">9298 725 0,'0'0'16,"0"0"-16,0 0 16,39 29-1,14-13-15</inkml:trace>
  <inkml:trace contextRef="#ctx0" brushRef="#br0" timeOffset="12033.2584">10039 749 0,'0'0'16,"0"0"-16,6 90 16,-6-24-16,-3 5 15,6 3 1,0-13-16,12-5 15,6-11 1,15-14-16,11-9 16,19-22-1,8-22-15,24-9 16,9-14 0,4-13-16,-4-9 15,0-15-15,-18 11 16,-20-6-1,-28 14-15,-26 10 16,-24 32 0,9 21-16,0 0 15,0 0 1</inkml:trace>
  <inkml:trace contextRef="#ctx0" brushRef="#br0" timeOffset="12645.6217">10649 786 0,'0'0'0,"-14"53"16,-16 26-16,-6 29 15,-6 27 1,-5 14-16,-7 4 16,7 8-1,-4-12-15,12-17 16,1-5 0,14-13-16,3-30 15,9-31-15,12-29 16,15-32-1,24-37-15,29-37 16,36-13 0,15-16-16,12-16 15,3 13 1,-3 13-16,-24 22 16,-26 21-16,-25 34 15,-20 16 1,-18 24-16,-18 13 15,-15 24 1,-12 13-16,-18 0 16,-14 8-1,-15-8-15,-10 1 16,7-14 0,-1-19-16,13-23 15,26-14-15,18-18 16,12-3-1,12 5-15,21 3 16,15 14 0,15 20-16,8 9 15,15 18 1,13 8-16,-7 5 16,3-8-16,4-5 15,-10-21 1,-12-8-16,-14-24 15,-12-42 1,-42 50-16,0 0 16,0 0-1</inkml:trace>
  <inkml:trace contextRef="#ctx0" brushRef="#br0" timeOffset="12803.1994">10795 143 0,'0'0'15,"0"0"1,48 74-16,11 5 16</inkml:trace>
  <inkml:trace contextRef="#ctx0" brushRef="#br0" timeOffset="19517.4073">8417 6349 0,'6'27'15,"-6"-27"-15,0 0 16,0 0 0,63 82-16,-28-42 15,-5-1-15,15 6 16,-4 0 0,7-8-16,15-5 15,14 0 1,15-11-16,0-8 15,7-2 1,11-3-16,9-8 16,-3-14-1,3-7-15,9-8 16,-3-16-16,-9-16 16,-6-7-1,-6-6-15,-14-11 16,-19 5-1,-20-2-15,-22-5 16,-14-8 0,-12 0-16,-12 5 15,-9 5 1,-11-5-16,-10-2 16,-9-4-16,-2 14 15,-13-8 1,-5 3-16,-7 2 15,1 11 1,3 13-16,-1 6 16,-5 10-1,2 11-15,1 7 16,-3 19 0,-4 13-16,-17 19 15,-3 8-15,3 5 16,-7 13-1,4 14-15,3 12 16,12 9 0,8 16-16,16-3 15,5 15 1,4 6-16,5 8 16,6 3-1,22 10-15,14 0 16,21 3-16,29 3 15,22-14 1,-66-132-16,0 0 16,0 0-16</inkml:trace>
  <inkml:trace contextRef="#ctx0" brushRef="#br0" timeOffset="51893.0374">15028 5971 0,'0'0'0,"0"0"16,0 0-1,0 0-15,41 35 16,-29-20 0,0 1-16,0 3 15,0 2-15,-6 0 16,0-5-1,0 13-15,0-10 16,-3 2 0,0 0-16,0-3 15,-3 1 1,0-6-16,3-5 16,-3 11-1,6-3-15,-6-1 16,-6 1-1,9 0-15,-3-5 16,-9-1-16,12-10 16,0 6-1,-6-6-15,6-3 16,-6 3 0,3 0-16,0 0 15,0 0 1,0 0-16,0 0 15,0 0-15,0 0 16,0 0 0,0 0-16,0 0 15,0 0 1,0 0-16,0 0 16,12 53-1,-12-45-15,8 0 16,-8-3-16,6 8 15,-3 3 1,-6 3-16,9 2 16,-6-5-1,0 5-15,-3-11 16,6 6 0,-3-2-16,3-1 15,0-5-15,3 2 16,-3-4-1,0 4-15,3 3 16,-6 9 0,3-4-16,-9-5 15,-3 3 1,0 0-16,-3 0 16,3 0-16,1 0 15,8-3 1,-6-10-16,3 7 15,0-2 1,0 0-16,6-8 16,3 8-1,-3-11-15,3 3 16,-3 3 0,-6 2-16,3-5 15,-6-8-15,0 11 16,-6 0-1,6-1-15,-6-2 16,3 6 0,0-1-16,3 0 15,-3 8 1,6-5-16,-6 0 16,0 5-16,3-5 15,0-8 1,3 3-16,6 0 15,-26-6 1,23 3-16,0 0 16,0 0-1</inkml:trace>
  <inkml:trace contextRef="#ctx0" brushRef="#br0" timeOffset="57018.3613">15060 5006 0,'-83'-24'15,"83"24"-15,-60 10 16,-32-7 0,0 2-16,6 8 15,-10 3 1,7 8-16,6 11 15,17 15 1,10 13-16,17 22 16,15 8-1,6 4-15,9 25 16,0 5 0,4 11-16,8 7 15,8-2-15,1-13 16,9-17-1,3-4-15,12-6 16,8-16 0,4-28-16,6-12 15,5-20 1,4-19-16,-4-11 16,1-13-16,-1-16 15,-2-15 1,2-6-16,4-11 15,-16-2 1,-47 66-16,0 0 16,0 0-16</inkml:trace>
  <inkml:trace contextRef="#ctx0" brushRef="#br0" timeOffset="67314.8477">11239 8127 0,'0'0'16,"0"0"-16,0 0 16,18 59-1,-1-38-15,7 5 16,0-5-16,3-5 16,3-5-1,-4-9-15,10-7 16,-3-5-1,3-12-15,-1-7 16,7-2 0,0-7-16,2-1 15,7-4 1,5 9-16,1 2 16,-9 6-1,-1 5-15,-5 7 16,3 12-1,-4 2-15,1 2 16,0 9-16,-1-3 16,-2 3-1,-3 15-15,-7 1 16,-8-4 0,-3-4-16,0-1 15,0-7-15,6 0 16,2-11-1,10-11-15,18-5 16,11-13 0,1 0-16,-10-3 15,1 3-15,-1 16 16,1 10 0,-10-2-16,-2 15 15,-3 9 1,-4-1-16,-5 6 15,-3 3 1,-6 4-16,0-7 16,-4-8-1,7-8-15,3-5 16,15-9-16,2-12 16,10-1-1,-1-2-15,-2 3 16,2-3-1,1 13-15,0-3 16,5 8 0,-2 6-16,-1 8 15,-2 10-15,-4-3 16,1 6 0,5 5-16,4 3 15,2-8 1,1 5-16,-10-5 15,-2-11 1,-1 3-16,13-11 16,5-2-1,4-14-15,2 3 16,-2-5 0,-1 0-16,0-6 15,7-2-15,-4 8 16,-8-3-1,-7 5-15,1 9 16,-1 7 0,-5 6-16,2 4 15,-2 4-15,-10 5 16,-5 0 0,-3-6-16,-1 1 15,10-9 1,12-7-16,8-3 15,3-8 1,4-13-16,11-3 16,6-10-1,1 4-15,-13 7 16,-9-4-16,-5 19 16,-4 11-1,-2 8-15,-3 10 16,-7-3-1,-8 3-15,-6-2 16,-10 2 0,-2 0-16,-3-10 15,6-1-15,-3 1 16,2-3 0,4 0-16,0 0 15,6-6 1,2-2-16,4 6 15,-3-9 1,5-2-16,7-1 16,5 4-1,-2-9-15,-3 6 16,-4 5-16,-2 3 16,-9-3-1,-4 0-15,-2 0 16,-3 0-1,-9 0-15,0 2 16,-1 1 0,1 0-16,-3 2 15,-12-3 1,-6-4-16,12 2 16,0 2-1</inkml:trace>
  <inkml:trace contextRef="#ctx0" brushRef="#br0" timeOffset="76532.916">6989 9606 0,'0'0'16,"0"0"-16,26-69 15,7 22-15,0 4 16,3 12 0,2 4-16,4 11 15,6 11 1,-1 10-16,1 9 16,-1 4-1,4 9-15,0-1 16,-7 1-16,7 2 15,-1-6 1,10 4-16,2-9 16,1 1-1,-7-19-15,-5-3 16,6 6 0,5-11-16,1-5 15,8 2-15,-8-2 16,-1-3-1,-11-2-15,5-4 16,1 14 0,-1-2-16,-2 10 15,-4 0 1,-8 5-16,-6 6 16,-9-1-1,-1 9-15,1-1 16,-3-2-16,0 0 15,-3 3 1,5-11 0,10-6-16,9-12 15,2-14-15,1-3 16,3-7 0,-1-3-16,10 5 15,-1 0 1,-2 14-16,-7 7 15,-2 9-15,0 10 16,-7 2 0,-5 3-16,0-5 15,0 6 1,2-4-16,4-2 16,3-5-1,2-6-15,-8 0 16,8-4-16,-5-4 15,3-5 1,2-2-16,4-1 16,-3 11-1,-1-5-15,-5 13 16,-6-3 0,-4 9-16,-2 4 15,-6 6 1,0 0-16,-3 2 15,2-2 1,-2-3-16,0-2 16,0-3-16,-6 3 15,3-9 1,-6 4-16,-1-4 16,1-2-16,0 0 15,-6-5 1,0 5-16,0 0 15,0-5 1,0 5-16,-3 0 16,-3-3-1,0 3-15,-3-3 16,6 1 0,-3-1-16,0 3 15,0 0-15,0 0 16,0 0-1,0 0-15,0 0 16,0 0 0,0 0-16,0 0 15,0 0 1,0 0-16,0 0 16,36 5-1,-36-5-15,0-5 16,0 10-1,0-5-15,0 0 16,0 0-16,0 0 16,0 0-1,0 0-15,0 0 16,0 0 0,0 0-16,0 0 15,0 0 1,0 0-16,0 0 15,0 0-15,0 0 16,0 0 0,0 0-16,0 0 15,0 0 1</inkml:trace>
  <inkml:trace contextRef="#ctx0" brushRef="#br0" timeOffset="78336.7092">11489 8318 0,'41'16'15,"-41"-16"-15,0 0 16,63 13 0,-13-5-16,1-8 15,3-11-15,-4 1 16,-2-11-1,8-6-15,7-5 16,-1-2 0,1 5-16,-7 0 15,1 10 1,-9 6-16,-1 10 16,-5 11-16,0 0 15,-7 3 1,4 5-16,9-6 15,-1 1 1,7-6-16,-1 0 16,-5-5-1,0 0-15,2-2 16,4-9-16,8 6 16,-2 2-1,-1 3-15,-5-2 16,-3 2-1,5-3-15,4 0 16,2-7 0,1 4-16,-4 1 15,-2 5 1,-4 0-16,-8 0 16,3 0-16,-4-3 15,7 9 1,-1-1-16,7-2 15,-3-9 1,2-7-16,7-8 16,8-8-1,6-3-15,-8 0 16,-7 3 0,-5 6-16,-7 4 15,-2 11-15,3 5 16,-4 9-1,4-1-15,3-2 16,-10 5 0,1 2-16,-1-2 15,4 3 1,3-6-16,2 3 16,4-3-16,-4-2 15,4 2 1,2 0-16,10-2 15,2-3 1,1 3-16,2-6 16,-2 3-1,-4 5-15,-5 3 16,2-5-16,-5 0 16,5 5-1,-5-1-15,-4-1 16,1-1-1,-4 0-15,-2 6 16,2 5 0,-2-3-16,-3-2 15,-1-1 1,-5-5-16,3 6 16,-4-6-16,1 3 15,6 0 1,2 0-16,4-5 15,-7 2 1,-2-10-16,6 0 16,5-11-1,10-3-15,20-7 16,12-1 0,21 11-16,-119 16 15,0 0-15,0 0 16</inkml:trace>
  <inkml:trace contextRef="#ctx0" brushRef="#br0" timeOffset="84120.3081">7992 7011 0,'0'0'0,"0"0"16,0 0-1,50 50-15,-5-37 16,11 1-1,-5-4-15,0-5 16,2-5 0,1 0-16,5-2 15,7 2-15,5-3 16,1 1 0,-4-1-16,3 6 15,13-1 1,-1-7-16,-3 2 15,-8-2 1,-7-8-16,7 2 16,17 3-1,0-2-15,-5-9 16,-1-2-16,9 0 16,4-11-1,-7 0-15,-3 3 16,-5 0-1,5-5-15,9-1 16,-6-10 0,-8 0-16,-7 6 15,-2-4-15,-19-4 16,-8-6 0,-9 3-16,-13-1 15,-11-7 1,0 8-16,-15-3 15,0 0 1,-6-5-16,0-6 16,-9 1-1,-5-6-15,-10 5 16,-3-7-16,-5-6 16,-7-2-1,0 2-15,-5-2 16,8 10-1,-3-8-15,-2 3 16,-4 0 0,-2-5-16,-1 18 15,1 5-15,-4 9 16,7 2 0,-1 8-16,-3 5 15,-5 8 1,-10 0-16,-2 1 15,0 12 1,-4 3-16,-8 8 16,3 8-16,-7-3 15,4 14 1,0 5-16,-12 5 16,-7 8-1,4 13-15,9-2 16,0 5-1,-1 2-15,13 9 16,12 2-16,20 3 16,9 2-1,9 6-15,13-6 16,5 11 0,3 3-16,6-3 15,9 0 1,6 0-16,5 10 15,4 1 1,9 5-16,0-11 16,3 1-1,8 4-15,4-5 16,8-5-16,16-5 16,-1-13-1,4-9-15,-4-4 16,4-6-1,-1-16-15,10 0 16,-7-8 0,0-11-16,-8-4 15,2-9-15,10-5 16,5 11 0,6 5-16,4 2 15,14 11 1,-6 54-16,-101-75 15,0 0 1,0 0-16</inkml:trace>
  <inkml:trace contextRef="#ctx0" brushRef="#br0" timeOffset="100907.7491">10572 11231 0,'0'0'16,"0"0"-1,0 0-15,0 0 16,0 0-1,45-29-15,-27 26 16,-1 3 0,7 3-16,-6-1 15,3 3-15,3 9 16,0 4 0,5-5-16,4 14 15,0-3 1,8 10-16,4-2 15,0-8 1,2 2-16,-2-2 16,-3-3-16,2-13 15,13-3 1,-1 3-16,4-8 16,2 0-1,1 6-15,-7-1 16,-2-3-1,6 6-15,8-5 16,3-3 0,7-5-16,-13-3 15,1-5 1,-4-11-16,7-5 16,-4-6-16,1-10 15,-10 0 1,-8 3-16,-9-6 15,-1 6 1,1-6-16,3-10 16,-1 0-1,-11-8-15,-6 0 16,-3 0-16,-6 2 16,-4 1-1,-2 2-15,-6-11 16,-3 9-1,-3-3-15,-3 5 16,-2 5 0,-7-2-16,-6 3 15,0-1 1,-6-5-16,-9-5 16,-2 3-16,-1 4 15,-3 1 1,1 0-16,2-3 15,0 8 1,4-2-16,-7 7 16,0 11-1,-5 5-15,-1 8 16,-14 11-16,2 3 16,6 4-1,-2 4-15,-1 4 16,-2 6-1,-7 3-15,-2 7 16,-4 3 0,1 6-16,-9 10 15,-4 11 1,-8 12-16,12 4 16,2 7-16,1 1 15,6-1 1,-7 3-16,10 3 15,14 2 1,12 1-16,13-6 16,8-8-16,9-10 15,12 15 1,3 3-16,9 5 16,3-5-1,3-2-15,5 5 16,4 26-1,15 3-15,20 18 16,1-5 0,-63-119-16,0 0 15,0 0 1</inkml:trace>
  <inkml:trace contextRef="#ctx0" brushRef="#br0" timeOffset="103013.7815">13087 11138 0,'0'0'16,"0"0"-16,42 13 16,-10 0-1,10 1-15,6-4 16,5 1-1,7-3-15,-1-3 16,4-5 0,2 0-16,7-5 15,17-14-15,6-2 16,1-11 0,5-2-16,6 5 15,0 5 1,-18 11-16,-8 15 15,-7 9 1,-2 13-16,-10 5 16,1 3-1,-13-1-15,-5 4 16,-4-6 0,-2-5-16,3-6 15,5-7-15,7-14 16,17-18-1,-2-3-15,17-5 16,9-3 0,10-2-16,-10 2 15,-3 14 1,6-1-16,-2 14 16,-4 8-16,-15 5 15,-5 5 1,-7 5-16,1 1 15,-1 7 1,-2-2-16,-7-8 16,-5-3-1,-1 6-15,-5-1 16,6-7 0,2 5-16,4 0 15,-10-6-15,-2 3 16,0-5-1,8 3-15,16-3 16,29-16 0,27-5-16</inkml:trace>
  <inkml:trace contextRef="#ctx0" brushRef="#br0" timeOffset="108035.1652">11227 11151 0,'101'19'15,"-101"-19"1,39-6-1,32 12-15,-2-1 16,5 16-16,0-5 16,1 5-1,-1-2 1,1 10-16,2-5 16,9-6-16,16-7 15,-1-6 1,6-10-16,9-14 15,18-5 1,0-2-16,15-8 16,-1 2-1,1-8-15,0 14 16,0 2-16,-15 5 16,0 11-1,-9 14-15,-12 12 16,-15 11-1,-3 16-15,-2 6 16,-13 9-16,-6-7 16,-5-8-1,14-13 1,12-16-16,7-19 16,11-18-16,15-8 15,6-19 1,14 3-16,4 1 15,-3 6 1,3 12-16,-9 13 16,-12 13-16,-3 16 15,6 5 1,-15 11-16,-6-9 16,6 12-1,-3-9-15,0-7 16,6-6-1,0-2-15,-12-6 16,-9-3-16,9 4 16,1-1-1,-1-5-15,6 5 16,0-2 0,-12 0-16,3 2 15,6-2 1,3-6-16,-9-2 15,1 2 1,-7-5-16,-3 0 16,-6 3-16,1 5 15,14-5 1,-3-6-16,-6 0 16,15 1-1,12 2-15,0 0 16,6-3-1,15-5-15,-6 6 16,18-6 0,-1 3-16,7 0 15,3-6-15,-13 11 16,-2-5 0,0 2-16,-12 6 15,27 0 1,11 5-16,51 5 15,57 24-15,33 40 16,-16 66 0,-303-135-16,0 0 15,0 0 1</inkml:trace>
  <inkml:trace contextRef="#ctx0" brushRef="#br0" timeOffset="113080.7656">11111 12699 0,'0'0'15,"0"0"-15,0 0 16,0 0 0,41-3-16,-32 1 15,3 4 1,3 6-16,-3-5 15,0 0 1,3 2-16,0-3 16,3 1-16,2-3 15,10 0 1,15-5-16,2-6 16,1-5-1,-6-2-15,-1-6 16,-8 0-1,-6 3-15,-6 0 16,-6 2 0,-3 6-16,-7 5 15,1 6 1,-6 2-16,-6-6 16,3 9-16,-2 2 15,5-2 1,-6 2-16,6-5 15,3 0 1,0 3-16,5-3 16,7 5-16,6-2 15,12 10 1,9 3-16,5-3 16,1 3-1,-1 0-15,10 0 16,6 5-1,5 0-15,3-5 16,1 2 0,-10 1-16,-2-3 15,-1 0-15,7-6 16,-4 1 0,4-1-16,-4-7 15,-5 0 1,-1-1-16,4-7 15,2 2 1,-5-5-16,3-2 16,2 5-1,-8-6-15,2 14 16,1-6 0,2 3-16,7 3 15,5 2-15,-5 0 16,-1 11-1,4-5-15,-1 5 16,9-6 0,4-2-16,-1-3 15,3 1-15,16-12 16,2 1 0,-6-8-16,12 5 15,6-3 1,-2 1-16,-7 4 15,-6 6 1,3 3-16,-6 2 16,-5 6-16,-10 2 15,-9 3 1,-5 3-16,-4-6 16,-2 3-1,-1 0-15,-8-3 16,0-8-1,-4-5-15,4-8 16,8 6 0,7-12-16,-1 6 15,4 6 1,8 4-16,9 6 16,10 24-1</inkml:trace>
  <inkml:trace contextRef="#ctx0" brushRef="#br0" timeOffset="117834.1579">7405 16064 0,'0'0'0,"0"0"15,48 45 1,-4 0-16,4 3 16,3 2-1,8 6-15,13-14 16,-1-2-1,-2-6-15,5-5 16,3-8 0,4-13-16,5-10 15,-3-12-15,7-17 16,11-20 0,6-12-16,-9-6 15,6 0 1,7 8-16,8 3 15,-9 16 1,-6 13-16,-3 16 16,0 15-16,-8 11 15,-10 24 1,-6 16-16,1 3 16,-10-1-1,3 1-15,-5-6 16,2-21-1,4-10-15,2-19 16,7-8-16,-1-13 16,-3-11-1,13-8-15,2 3 16,3 11 0,-9 7-16,-2 14 15,2 13 1,3 8-16,-5 2 15,-1 6-15,-3-3 16,1-7 0,8-6-1,-3-16-15,-2-8 16,2-8-16,0-13 16,4-3-1,-4 3-15,6 5 16,6 9-1,4 9-15,-13 12 16,0 18 0,4 5-16,-1 8 15,-3 8-15,-6 0 16,-8-3 0,-1-10-16,10-11 15,-4-18 1,-9-8-16,4-14 15,-4-2-15,7-5 16,-7 5 0,0 2-16,-14 17 15,3 10 1,-4 10-16,-5 14 16,-1 8-1,-2 2-15,-1-2 16,-8-3-16,-3-10 15,0-11 1,8-19 0,4-10-16,5-6 15,4-4-15,0-4 16,-7 9 0,-2 2-16,-1 8 15,4 13 1,-3 9-16,-1 4 15,1 6-15,-3 3 16,2-1 0,-8-2-16,0 8 15,-10-6 1,1-7-16,-3-3 16,3 0-1,-4-5-15,1-3 16,-6 0-1,-3 5-15,0-3 16,-9 4-16,6-6 16,-10 2-1,-2 1-15,-3-3 16,0 3 0,0-3-16,0 5 15,0-5 1,0 0-16,0 0 15,0 0 1,0 0-16,0 0 16,0 0-16,0 0 15,0 0 1,0 0-16,0 0 16,0 0-1,0 0-15,0 0 16</inkml:trace>
  <inkml:trace contextRef="#ctx0" brushRef="#br0" timeOffset="119132.6859">9158 15228 0,'-38'-42'16,"38"42"0,0 0-1,0 0-15,0 0 16,0 0-1,0 0-15,0 0 16,0 0-16,41 26 16,-23-23-1,6 2-15,0 6 16,-3-1 0,5 1-16,-2 2 15,0 0 1,-3 1-16,0-1 15,-4-5 1,-2 0-16,-6 0 16,-3-6-1,3-2-15,-6-5 16,3-3-16,-6-2 16,6-6-1,3-6-15,0-1 16,0-12-1,3-7-15,0-16 16,6-8 0,-1-6-16,-2 3 15,0 9-15,-3 9 16,3 1 0,0 2-16,0 3 15,0-2 1,5 2-16,-2 0 15,6-3 1,9-7-16,20-41 16</inkml:trace>
  <inkml:trace contextRef="#ctx0" brushRef="#br0" timeOffset="121052.2374">13900 15720 0,'23'40'16,"-23"-40"-16,0 0 16,36 79-1,-12-28-15,3-9 16,2-13 0,4-8-16,6-13 15,3-13 1,-1-22-16,19-31 15,2-27-15,16-20 16,26-38 0,21-16-16,30-29 15,-155 188 1,0 0-16,0 0 16</inkml:trace>
</inkml:ink>
</file>

<file path=ppt/ink/ink12.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15:25.731"/>
    </inkml:context>
    <inkml:brush xml:id="br0">
      <inkml:brushProperty name="width" value="0.05292" units="cm"/>
      <inkml:brushProperty name="height" value="0.05292" units="cm"/>
      <inkml:brushProperty name="color" value="#00B050"/>
    </inkml:brush>
  </inkml:definitions>
  <inkml:trace contextRef="#ctx0" brushRef="#br0">3122 6498 0,'9'5'15,"-9"-5"-15,0 0 16,0 0 0,60 26-16,-33-23 15,5 5-15,1 0 16,0 2-1,2-7 1,1 8-16,3-1 16,3 19-16,8-26 15,19-8 1,8-3-16,9 0 16,-2-19-1,-4-2-15,0 3 16,-2-6-1,-4-13-15,-5 8 16,-10-5 0,-11-1-16,-15-2 15,-13-7-15,-5-1 16,-6-14 0,-9 1-16,-9 0 15,0 3 1,-9 2-16,-5-16 15,-7 6-15,-12-11 16,-5 5 0,-7 6-16,-9-1 15,-2 1 1,-3 2-16,5 5 16,4 11-1,-7 9-15,4 9 16,-7 6-1,4 8-15,5 13 16,4 0-16,8 11 16,6 7-1,4 9-15,-1 12 16,3 12 0,0 2-16,4 8 15,-10 2 1,3 6-16,4 3 15,-4-1-15,15 6 16,0-3 0,12 5-16,3 4 15,4-12 1,5 6-16,-6-14 16,12-7-1,2-8-15,1 5 16,3-8-16,0 2 15,6-15 1,-3 13-16,9-2 16,0-9-1,5 8-15,4-4 16,3-12 0,-3-2-16,-4-3 15,7-2 1,-9-6-16,-3 3 15,2-3 1,-2-2-16,-3-3 16,-3 0-16,-3-3 15,-3 3 1,-3-2-16,5-1 16,7-2-1,-3-3-15,24 5 16,11-5-1,-8-8-15</inkml:trace>
  <inkml:trace contextRef="#ctx0" brushRef="#br0" timeOffset="16285.23">7956 6532 0,'65'50'16,"-65"-50"-1,0 0-15,39 0 16,3 19 0,-10-3-16,-2-3 15,-6-3 1,0 1-16,-6-6 16,-3 6-1,-4 0-15,-2-4 16,-3-1-16,-3 2 15,0-6 1,0 1 0,0 0-16,-6-3 15,-3-3-15,6 3 16,0 0 0,0 0-16,0 0 15,0 0-15,0 0 16,0 0-1,0 0-15,0 0 16,0 0 0,0 0-16,0 0 15,0 0 1,0 0-16,0 0 16,0 0-1,0 0-15,0 0 16,0 0-16,0 0 15,0 0 1,0 0-16,0 0 16,0 0-1,0 0-15,0 0 16,0 0 0,0 0-16,0 0 15,0 0 1,0 0-16,0 0 15,0 0 1,0 0-16,0 0 16,0 0-1,0 0-15,0 0 16,0 0 0,36-26-16,-33 26 15,3 0-15,12 2 16,-3 1-1,-6-1 1,3 1-16,-1-6 16,-2 3-16,6 3 15,-9 2 1,3-2-16,0 2 16,0-5-1,3 0-15,0 0 16,0 3-16,-6-6 15,6 1 1,-4-4-16,4 6 16,-3-2-1,3 2-15,-3-3 16,0 3 0,3 3-16,0-3 15,-3-3-15,0 6 16,0 2-1,0-2-15,-3-1 16,2-2 0,1 3-16,0 2 15,0-5 1,3 0-16,3 3 16,0 0-1,-3-1-15,6-2 16,-12-5-16,3 5 15,-3-8 1,2 5-16,-2 1 16,3-1-1,0 6-15,3-6 16,0 0 0,6 3-16,-3 0 15,-3-2-15,-3-1 16,3 6-1,2-1-15,-5-7 16,0 0 0,-3 5-16,3 0 15,-6-3 1,3-2-16,3 0 16,-3 5-16,0 0 15,3-8 1,0 2-16,-3 1 15,0 2 1,9-5-16,-9 11 16,2-6-1,4-2-15,-3 3 16,0-1 0,-3 0-16,-3 1 15,0-1 1,0 3-16,9 3 15,-6-3-15,0-6 16,0 6 0,9 3-16,-9-8 15,6 2 1,-6-5-16,5 8 16,-8-5-1,0-3-15,0 5 16,3 3-16,6 6 15,-6-12 1,-3 1-16,6 8 16,0-1-1,0-2-15,-3-2 16,3 4-16,3-2 16,-9 3-1,6 0-15,-3-3 16,3 0-1,-3 5-15,-1-5 16,-2 0 0,3 2-16,3 1 15,0-3 1,-3 0-16,3-3 16,0 3-1,-3 0-15,3 0 16,-3 0-16,0-2 15,3-3 1,-6 2-16,9-2 16,0-1-1,-4 4-15,1-1 16,0 3 0,-3-3-16,-3 1 15,3-1-15,0 3 16,-3 3-1,3-1-15,0-7 16,0 5 0,0 0-16,6 0 15,-3-3-15,0 1 16,-3-4 0,3 9-1,0-8-15,-3 2 16,5-2-16,-2 2 15,0 3 1,3 0-16,-6-2 16,3 4-1,6 1-15,0 2 16,-3-2 0,3-6-16,5 11 15,1-3-15,0-2 16,0 0-1,0-3-15,3 0 16,-4 2 0,1 1-16,0-3 15,-6 5 1,3-2-16,0 2 16,0 1-1,-4-1-15,1-5 16,0 5-16,3 0 15,-3-5 1,3 8-16,0-5 16,0-8-1,5 5-15,-2 5 16,9-8 0,-3 6-16,2-6 15,4 6-15,-9-6 16,9 9-1,-1-4-15,-2-2 16,-3 0 0,3 3-16,-3-6 15,2 6 1,1 0-16,3-1 16,-3-2-1,-1 0-15,4 3 16,3-3-16,0 2 15,2 1 1,-5-3-16,3-3 16,5 1-1,10-9-15,0-5 16,5-5 0,4-5-16,2-3 15,-5 5 1,-4 3-16,4-6 15,5 11-15,7 6 16,-1 2 0,-2 8-16,-7 13 15,1 6 1,-7-4-16,1 12 16,-6-1-1,-4-4-15,-5-1 16,-9-3-16,-1 1 15,-8-6 1,-3-2-16,0-4 16,0 4-1,-3-6-15,0-2 16,-4 0 0,1-9-16,3 1 15,0 8 1,3-6-16,3 3 15,3-3-15,-9 1 16,5-1 0,4 8-16,9-2 15,3 2 1,-10-2-16,4 2 16,-3 1-1,-3 2-15,3-1 16,-7-1-16,1-1 15,0-2 1,-3-6-16,6-2 16,0-3-1,2 0-15,1 0 16,3-5 0,3-3-16,-4 0 15,4 3-15,-3-3 16,0 5-1,2-5-15,1 11 16,3-3 0,0 0-16,5 11 15,1-11 1,-6 11-16,-4-6 16,-2-2-1,-3 5-15,-3-6 16,0 1-16,-10-5 15,1 4 1,3-2-16,0-5 16,3 0-1,0 0-15,-3 2 16,2 3 0,1 3-16,3-3 15,-3 5 1,6 3-16,-7 0 15,4 0-15,-3 8 16,3-5 0,0-3-16,-3 2 15,-4 4 1,4-4-16,-6 1 16,0-3-1,6 3-15,-6-3 16,-3-3-16,0 6 15,2-1 1,-2 1-16,3 0 16,-3-1-1,0 4-15,0-1 16,3 3 0,0-3-16,-6 0 15,3-2-15,2 0 16,-8 5-1,0-3-15,6-2 16,-9 2 0,6-3-16,-6 1 15,9-3 1,-6 3-16,-3 2 16,0-8-16,3 3 15,-3 3 1,3 0-16,-3-6 15,9 3 1,-6 0-16,0 5 16,0-2-1,-4-3-15,10 3 16,-3-3 0,3 0-16,-6 2 15,6 1-15,0 0 16,0-3-1,-3-3-15,6 8 16,0-5 0,-1 0-16,10 3 15,-6 2 1,0-2-16,6 2 16,0-2-1,-1-3-15,4 0 16,-6 2-16,0 4 15,0-4 1,3 6-16,-7-2 16,1-1-1,6 0-15,-9-2 16,15 5-16,-15-3 16,11-2-1,-14-3-15,12 8 16,0-6-1,0 6-15,0-5 16,-1 5 0,1-8-16,0 5 15,0-2-15,0-1 16,-1-2 0,1 3-16,-3 0 15,6-1 1,3-2-16,-4 0 15,-2-2 1,-3 2-16,6-3 16,0 3-1,2 0-15,1 0 16,0-3-16,-3 3 16,2 0-1,1 0-15,0 3 16,-3 0-1,0-1-15,-4-2 16,4-2 0,-3 2-16,0 2 15,3-7 1,-1 2-16,1 6 16,0-6-1,3 1-15,-4 4 16,7-4-16,-3-1 15,0 3 1,-6 0-16,-1-3 16,7 3-1,-3-2-15,6-1 16,-4 0 0,7-2-16,3 2 15,-1 3-15,1-2 16,0-1-1,-3 3-15,-1 5 16,1 1 0,-3-6-16,-3 5 15,2 0 1,4-5-16,-3 0 16,-1 3-1,1 5-15,3-5 16,0-1-16,-1-2 15,-5-2 1,0-1-16,-3 3 16,-1 0-1,-2-5-15,6-3 16,-3 5 0,-3 0-16,5-2 15,-2 2-15,0-2 16,0 0-1,2 2-15,-5 3 16,0 3 0,-3-6-16,-3 1 15,0-1-15,3 0 16,-7 1 0,4 2-1,-6-3-15,9 0 16,-3 1-1,0 4-15,-3-2 16,5 0-16,-5 0 16,3 6-1,-3-6-15,6 0 16,-3-3 0,-3 0-16,8 3 15,-5 0-15,0 3 16,0-3-1,0 0-15,0 3 16,0-6 0,2 3-16,4 8 15,-6-13 1,0 7-16,6-2 16,5 6-16,1-4 15,0 1 1,6 0-16,5-6 15,-2 3 1,0 8-16,-3-3 16,8 0-1,-2 1-15,-3-17 16,11 8 0,7 6-16,2-3 15,-5-3-15,-7 1 16,10 7-1,-6-5-15,-4-3 16,4 1 0,-4 2-16,-2-5 15,-6 5 1,2-3-16,-11 0 16,-3 1-16,3-1 15,2-2 1,-2-1-16,0 1 15,6 5 1,-1-5-16,1 5 16,0-5-1,8 2-15,-2-2 16,0 2 0,-1-5-16,13 5 15,0 3-15,8-2 16,4 7-1,-4-2-15,-2-3 16,-7 5 0,7 0-16,-1 6 15,4-1 1,-7-4-16,-2-1 16,-7 0-16,-2 3 15,0-3 1,-4 1-16,7-1 15,-9 3 1,5-3-16,1-2 16,3 2-1,-7-2-15,-5-3 16,0 0 0,2-3-16,1 3 15,3-2-15,11 7 16,-2-2-1,0-3 1,-7-6-16,-2 6 16,3 6-16,-4-9 15,7 0 1,-1 3-16,1 0 16,6 3-1,-4-6-15,-2 3 16,-3-5-16,-4 8 15,1-1 1,-3-2-16,-7-2 16,13-1-1,-6 0-15,2 6 16,-5-6-16,-3-2 16,-6 8-1,-4-1-15,10 1 16,-9 0-1,0-1-15,-9 1 16,5 0 0,-2-1-16,0 1 15,0 2 1,0-2-16,-3 2 16,0 0-1,0 3-15,-1-10 16,4 2-16,-6 0 15,3 2 1,6-2-16,0-2 16,0 4-1,2 1-15,4-6 16,-3-5 0,0 6-16,11-1 15,-2-2-15,-3 5 16,3-3-1,-4 6-15,1-3 16,-3 0 0,6-3-16,0 3 15,-4 8 1,-2-8-16,-3 5 16,0-7-1,-1-1-15,1 3 16,-3 0-16,-3 0 15,6-8 1,3 8-16,-4-10 16,4 10-1,6-14-15,3-2 16,-4 19 0,4-6-16,-3 11 15,3-2-15,-7-6 16,1 2-1,-3-2 1,0-2-16,-4 2 16,1 0-16,-3-3 15,0-5 1,15 8-16,-10-3 16,4 6-16,0 2 15,-9-7 1,6-4-16,-1 1 15,-5 13 1,0-13-16,3-1 16,0 6-1,-4 0-15,1 0 16,3 0-16,-3 6 16,3-9-1,-6 6-15,2-6 16,-5 3-1,-3 0-15,0 3 16,0 2 0,-3-2-16,-6 2 15,0-2 1,0-3-16,-3-3 16,-3 3-1,0-3-15,3 3 16,0 0-1,0 0-15,0 0 16,0 0-16,0 0 16,0 0-1</inkml:trace>
  <inkml:trace contextRef="#ctx0" brushRef="#br0" timeOffset="17325.4506">3173 8313 0,'0'0'0,"0"0"16,45 10-16,-19-5 15,19-2 1,-6 10-16,11-5 16,-5-3-1,8 3-15,-2-5 16,12-11 0,2 0-16,9-10 15,1-6 1,-4-3-16,-2 1 15,2-3-15,-8-6 16,-1 14 0,-11 11-16,-7 4 15,-14 12 1,-3 2-16,-3 5 16,-6 3-1,3 0-15,-10 0 16,7-1-16,6 1 15,12-5 1,17-6-16,16 0 16,17-10-1,12-13-15,-98 18 16,0 0-16,0 0 16</inkml:trace>
  <inkml:trace contextRef="#ctx0" brushRef="#br0" timeOffset="35781.5002">9572 6476 0,'0'0'16,"0"0"-1,0 0-15,0 0 16,0 0-1,0 0-15,0 0 16,0 0-16,0 0 16</inkml:trace>
  <inkml:trace contextRef="#ctx0" brushRef="#br0" timeOffset="36966.1383">9599 6453 0,'0'0'15,"0"0"1,12 50-16,6-26 16,-1 7-16,1 4 15,6-6 1,-3-13-16,9 5 16,-7-10-1,4 2-15,0-8 16,-6 3-1,0-5-15,3 2 16,-4-2 0,1-3-16,3 0 15,0-3-15,12-2 16,5-6 0,7 1-16,2-4 15,-2 12 1,-3-6-16,-4 5 15,-2-5 1,-9 5-16,3 3 16,-1 6-16,1-6 15,9 2 1,5 1-16,1 0 16,0 2-1,-4-5-15,-5-3 16,0 3-1,2 0-15,7 3 16,-3-6 0,8 6-16,-5-3 15,2 3-15,-2-1 16,-6-2 0,8-2-16,1 4 15,-1-2 1,13 3-16,-4-3 15,1 0-15,-9-3 16,-4 3 0,1 0-16,2 3 15,-2-6 1,3 6-16,-1 2 16,1-5-1,-10-2-15,1 2 16,0-6-1,2 9-15,1-3 16,3 0 0,-1 0-16,4 3 15,0 2 1,-7-2-16,1-1 16,-1 1-16,1-6 15,0 1 1,2-1-16,4-5 15,-3 3 1,-1-3-16,-5-3 16,0-2-16,-1 0 15,7 2 1,-1 1-16,4-1 16,0 8-1,-4-2-15,1 0 16,-9-1-1,-7-2-15,1 6 16,-9 4-16,0-4 16,-1 10-1,-5 0-15,-3-3 16,0 3 0,-3 3-16,-6-9 15,0 9 1,-3-6-16,-3-2 15,0 5 1,0 0-16,0-8 16,3 2-16,-3 1 15,0-3 1,-3 0-16,0 0 16,12-3-1,-3-5-15</inkml:trace>
  <inkml:trace contextRef="#ctx0" brushRef="#br0" timeOffset="37996.5938">15804 4122 0,'0'0'16,"0"0"-1,54-45-15,-24 8 16,-3 2-16,-1 6 16,-5-2-1,0 2-15,9 13 16,8 8 0,4 0-16,9 8 15,2 0 1,-8 8-16,0 16 15,-7 10 1,-5 19-16,-12 5 16,-9 8-1,-9 3-15,-9 5 16,-15 8 0,-18 11-16,-17 2 15,-19-3-15,-8-15 16,0-5-1,2-1-15,10-10 16,11-8 0,16-16-16,17-8 15,6-5-15,15-8 16,12-3 0,12-10-16,9-1 15,8-4 1,7 2-16,9-6 15,14 4-15,7-4 16,2 1 0,0-3-16,-5 3 15,-7-1 1,-11-7-16,-6-3 16,-7-7-1,1-4-15,6-15 16,14-14-1,-23-65-15</inkml:trace>
  <inkml:trace contextRef="#ctx0" brushRef="#br0" timeOffset="38465.3389">17046 3558 0,'0'0'0,"0"0"15,0 0 1,29 77-16,-14-24 16,0 10-1,-3 4-15,-3 1 16,-6 12-1,0 7-15,0 3 16,-6 5 0,0-2-16,3 21 15,3-1-15,-6-4 16,12 2 0,0-3-16,6-10 15,2-10 1,10-22-16,0-13 15,9-19 1,-1-18-16,4-11 16,3-10-1,8-16-15,4-14 16,3-12-16,14-11 16,15-30-1,-2 1-15</inkml:trace>
  <inkml:trace contextRef="#ctx0" brushRef="#br0" timeOffset="38736.6183">16858 4175 0,'0'0'0,"36"0"16,47 13-16,21-5 15,42-3 1,15-5-16,26-24 16,13-15-1,-200 39-15,0 0 16,0 0-1</inkml:trace>
  <inkml:trace contextRef="#ctx0" brushRef="#br0" timeOffset="45710.1137">11146 8148 0,'81'-26'16,"-81"26"-1,0 0-15,53-11 16,-14 14 0,-3 0-16,-6 5 15,-7-3 1,-2 8-16,-3-2 16,0-1-1,0 4-15,-6-9 16,0 5-16,5-15 15,4-3 1,9-5-16,9-8 16,2-14-1,13 1-15,-3 5 16,-1 3 0,-2 4-16,-10 4 15,-2 5 1,3 15-16,-3 9 15,-1 7 1,1 9-16,3 5 16,-4-6-16,1 3 15,-3 3 1,-6-3-16,-3-8 16,-1-8-1,-2-13-15,0-5 16,9-13-16,8-9 15,13-7 1,3-6-16,8 3 16,-11 3-1,8 18-15,-8 10 16,-7 6 0,-5 16-16,0 8 15,0 8 1,-1 2-16,-2-2 15,0-3-15,-4-2 16,1-6 0,-3-8-16,-3-16 15,2 3 1,4-8-16,-3-10 16,3 7-1,8 3-15,1 3 16,6-3-1,2 0-15,4 5 16,-10-2-16,1-3 16,0 6-1,2-4-15,-5 4 16,0 2 0,-4-3-16,1 3 15,0-5 1,-3-3-16,-4-3 15,4 6-15,3-11 16,2 0 0,10-5-16,5 3 15,-2-6 1,3 3-16,-10-1 16,1 6-1,-4 3-15,4 5 16,6 8-1,-1-2-15,4-4 16,-1 6-16,-2-5 16,2 2-1,4 3-15,5-7 16,7-4 0,-1 0-16,-5-2 15,2 0 1,-2-6-16,11-2 15,4 3-15,-7 4 16,-6 1 0,1 3-16,8-4 15,1 9 1,-4 5-16,-9-5 16,-5 5-1,-6 2-15,5 4 16,1-1-16,-1 3 15,-5 5 1,-7-2-16,-2-3 16,-6 5-1,-1 5-15,-5-2 16,3 0 0,-3-3-16,2 6 15,4-6-15,0-5 16,-4 0-1,-5 0-15,-3-3 16,-3 1 0,0-4-16,-1 1 15,7 0 1,-3-6-16,6-2 16,-1-1-1,4 9-15,3 0 16,-9-6-16,8-2 15,-5 5 1,-6 0-16,6 5 16,-1 0-1,-2-2-15,3-3 16,2-5 0,1 5-16,6 5 15,-3-2-15,-1 2 16,-8-3-1,-3 4-15,-3-4 16,-1 9 0,-5 0-16,0-1 15,-6 1 1,3-1-16,-3 6 16,0-10-1,6 7-15,-4-8 16,1 0-16,0 3 15,3-2 1,3-6-16,-3 2 16,0 1-1,0-1-15,-1-2 16,-5 6 0,3-1-16,3-10 15</inkml:trace>
  <inkml:trace contextRef="#ctx0" brushRef="#br0" timeOffset="47453.9216">19435 8178 0,'0'0'0,"0"0"15,0 0 1,0 0-16,0 0 16,33 63-1,-24-52-15,3-1 16,3 1-1,0-1-15,0 4 16,0-1-16,-1-3 16,1 1-1,6 0-15,3-1 16,6 1 0,8-1-16,4-2 15,6 3 1,5-3-16,4-8 15,-1 2 1,1-9-16,8 4 16,10-10-16,11-3 15,0-5 1,-5-1-16,-1-9 16,-2-4-1,-1-7-15,-3 0 16,-8-11-16,-10-5 15,-8 2 1,-6 6-16,-4-1 16,-2-7-1,-12-8-15,-3 8 16,-3-8 0,-12-3-16,-3 3 15,-9 8 1,0-14-16,-12-10 15,-3 5-15,-6 1 16,-6 7 0,-2-2-16,-1 4 15,-6-1 1,-2 4-16,-1 1 16,-9 4-1,-11 9-15,-12-3 16,-16-2-1,1 2-15,-12 8 16,-15 5-16,3 0 16,0 11-1,3 11-15,-3 12 16,14 6 0,7 14-16,-3 4 15,0 14 1,5 10-16,10 6 15,3 15 1,-1 6-16,-2 11 16,-3 17-16,2 17 15,-2 8 1,0 13-16,8 13 16,1 21-1</inkml:trace>
  <inkml:trace contextRef="#ctx0" brushRef="#br0" timeOffset="51775.9861">2700 6498 0,'12'50'15,"-12"-50"-15,0 0 16,83-11 0,-12 1-16,1 10 15,5-8 1,4-3-16,5 6 16,0-6-1,15 6-15,-8-8 16,8 8-1,3-1-15,-3 4 16,-3-6-16,-2 5 16,-10 0-1,-9 1-15,-17-1 16,-18-2 0,-19-3-16,-17 5 15,-12-5 1,-38 6-16,-19 12 15,63-10 1,0 0-16,0 0 16</inkml:trace>
  <inkml:trace contextRef="#ctx0" brushRef="#br0" timeOffset="52022.3245">2962 6696 0,'0'0'15,"53"-11"-15,51 4 16,36 4 0,21 6-16,15-3 15,-7 0 1,7-3-16,5 3 15,7-5 1,20-3-16,15-14 16</inkml:trace>
  <inkml:trace contextRef="#ctx0" brushRef="#br0" timeOffset="56947.6239">5715 16522 0,'0'0'0,"0"0"16,0 0-16,0 0 15,0 0 1,41-56-16,-29 54 16,6-6-1,-3 8-15,0 5 16,0-2-1,-3 7-15,-3 11 16,5 1 0,-2 4-16,3-2 15,0 0-15,0-6 16,3-7 0,-3-14-16,9-18 15,2-24 1,7-19-16,0-18 15,3 3 1,-1 2-16,1 11 16,0 21-1,-4 21-15,1 22 16,0 23-16,-6 16 16,2 16-1,-2 2-15,3 4 16,-3-6-1,3-8-15,-4-6 16,1-10 0,0-15-16,3-9 15,-4-10-15,1-17 16,0-4 0,0-6-16,0 0 15,-1 1 1,1 2-16,0 10 15,0 8 1,-3 14-16,8 2 16,-5 17-1,0-4-15,-3 6 16,2-3 0,7-8-16,-6-5 15,0-5-15,-3-11 16,2-8-1,-2-8-15,3-5 16,0 0-16,-3 3 16,2 10-1,7 10-15,-3 12 16,0 12 0,5-2-16,-2 13 15,-3-2 1,-3-1-16,-7-2 15,4-8 1,-3-8-16,6-11 16,-3-5-1,3-13-15,5-5 16,1 2-16,0 5 16,2 6-1,4 2-15,-3 17 16,-3 2-1,-1 10-15,1-2 16,3 3 0,-3-9-16,-1 1 15,10-11-15,-3-16 16,8-13 0,-2-16-16,3-5 15,-7-6 1,4 11-16,-1 8 15,-2 16-15,6 10 16,-4 14 0,1 7-16,0 14 15,-1 8 1,-8-3-16,0 0 16,-6-2-1,-7-9-15,1-7 16,0-9-1,0-10-15,6-5 16,-1-5 0,1-3-16,6 7 15,-3 4-15,-1 2 16,7 5 0,-6 6-16,-1 15 15,1 6 1,0 5-16,0 0 15,2 0-15,7 1 16,6-7 0,2-4-16,-2-6 15,0-2 1,-1-17-16,1-4 16,8-14-1,10-8-15,-1-5 16,1 0-1,-4 0-15,-2 11 16,-4 7-16,4 6 16,2 18-1,-5 14-15,-4 10 16,-2 3 0,-6-3-16,-4 0 15,1 0 1,3-8-16,2-8 15,-5-5 1,6-16-16,-7-2 16,1-6-1,-6 8-15,-1-5 16,-2 2-16,0 8 16,3 11-1,5 0-15,-2 8 16,6 3-1,-4 2-15,-2-5 16,-6-3 0,5-5-16,4-8 15,0-8-15,8-3 16,-5-10 0,9 3-16,-4-1 15,-5 6 1,-1 5-16,-5 8 15,-3-5 1,2 7-16,4 6 16,3-2-1,-1 7-15,1-5 16,-6 2-16,-3-2 16,-4 0-1,-2 0-15,0 0 16,0 0-1,-4-3-15,1 1 16,0-4-16,-3 1 16,2-6-1,-8 6-15,6-3 16,0 0 0,-6 0-16,0 0 15,-3 0 1,-4 0-16,-2-3 15,-6 3 1,-3 3-16,-9-11 16,1 5-16,-10-7 15,18 10 1,0 0-16,0 0 16</inkml:trace>
  <inkml:trace contextRef="#ctx0" brushRef="#br0" timeOffset="61518.3176">8358 14196 0,'0'0'0,"0"0"16,-57 37-1,18 3-15,-14 13 16,-1 10 0,-5 6-16,-4 16 15,-2 13 1,5 0-16,16 0 16,5 7-1,12 1-15,9-3 16,9-18-1,0 5-15,12 0 16,6 5 0,3-7-16,3-14 15,6-8-15,6 3 16,11-1 0,1-2-16,9-7 15,11-1 1,10-5-16,5-3 15,-2 3-15,2 8 16,-3-8 0,13 0-16,2-8 15,-9-3 1,-8-10-16,2-1 16,1-17-1,2-6-15,9-14 16,-5-7-16,-7-21 15,7-9 1,-1-10-16,0-18 16,4-14-1,-16-10-15,-2 5 16,-7 0 0,1-8-16,-4-2 15,-5 2 1,-6 5-16,-7 6 15,-8-3-15,-9 5 16,-3 3 0,-9 11-16,-6 0 15,0 4 1,-6-1-16,-6 7 16,-6 3-1,-6 10-15,-5 8 16,-7 3-16,-6 5 15,-5 6 1,-7-3-16,-2 0 16,-4-3-1,6 6-15,1-11 16,-1 15 0,1 4-16,-1 2 15,1 5 1,5 6-16,3 8 15,13-3-15,-4 13 16,-3 24 0</inkml:trace>
  <inkml:trace contextRef="#ctx0" brushRef="#br0" timeOffset="66194.9307">5587 16178 0,'6'18'16,"-6"-18"-1,0 0-15,41 0 16,-8 8-16,6 6 15,8 17 1,1 6-16,-3 11 16,-7-6-1,7 9-15,3-4 16,5 4 0,4-7-16,8-14 15,4-7 1,5-4-16,3-11 15,13-11-15,5-21 16,0-2 0,0 5-16,13 0 15,2-8 1,-6-1-16,-9 12 16,3 5-1,4 5-15,-4 13 16,-9 6-16,-3 12 15,4 9 1,-1 5 0,0-5-16,-8 0 15,2-11-15,3-11 16,-2-12 0,-1-19-16,3-8 15,7-11 1,5 3-16,-12 5 15,-9 0-15,1 11 16,2 13 0,4 13-1,-4 3-15,-6 8 16,-5 8-16,2 8 16,4-6-1,-1-5-15,-3-15 16,1-4-16,-7-4 15,13-11 1,-1-1 0,0 1-16,-8 0 15,-4 8-15,-2 5 16,-4 8 0,7 2-16,-4 9 15,-11-1 1,-3 1-16,-10 2 15,-5 0 1,-3-3-16,-3-2 16,-4-5-1,-5 0-15,0-6 16,0 0-16,-3 6 16,-3-9-1,-6 1-15,0-6 16,-3 3-1,-3 3-15,0-3 16,3-3-16,-6 1 16,3 2-1,0 0-15,0 0 16,0 0 0,0 0-16,0 0 15,0 0 1,35-16-16,-23 21 15,0-13 1,6-2-16,6-4 16,6 6-16,14-5 15,-44 13 1,0 0-16,0 0 16</inkml:trace>
  <inkml:trace contextRef="#ctx0" brushRef="#br0" timeOffset="69999.9849">16846 11538 0,'21'89'16,"-21"-89"-16,0 0 15,-21 154 1,6-38-16,-3 6 16,-2 8-1,-1-17-15,3-12 16,0-11 0,3-11-16,6-13 15,9-23 1,6-17-16,18-15 15,27-38-15</inkml:trace>
  <inkml:trace contextRef="#ctx0" brushRef="#br0" timeOffset="70377.9664">17263 12051 0,'0'0'15,"0"0"1,0 0-16,0 0 16,-57 34-1,27-15-15,-2 4 16,-10-7 0,-12 3-16,-8 2 15,2-2-15,1-6 16,14 3-1,19-3-15,14-3 16,24 6 0,14 0-16,25 5 15,11 1 1,7 1-16,-7-1 16,1-1-16,-1-8 15,4-2 1,2-14-16,7-5 15,-7-26 1</inkml:trace>
  <inkml:trace contextRef="#ctx0" brushRef="#br0" timeOffset="70644.2583">17947 12149 0,'0'0'0,"0"0"16,0 0 0,0 0-16,45 39 15,-24-17 1,3-7-16,-1-4 16,7 2-16,-9-5 15,-6-11 1,-9-15-16,-6 18 15,0 0 1,0 0-16</inkml:trace>
  <inkml:trace contextRef="#ctx0" brushRef="#br0" timeOffset="70867.6559">17873 12630 0,'0'0'15,"0"0"-15,0 0 16,51 3 0,-16 2-16,13-5 15,-1-8-15,19-8 16,2-13 0,-2-5-16,-1-11 15,-65 45 1,0 0-16,0 0 15</inkml:trace>
  <inkml:trace contextRef="#ctx0" brushRef="#br0" timeOffset="71421.1785">18819 12133 0,'0'0'0,"0"0"15,0 0-15,0 0 16,-23 47-1,2-10-15,0 3 16,-3 5 0,-3 5-16,-2 6 15,-1 5 1,9 0-16,3 7 16,12-1-16,6-12 15,15-2 1,9-13-16,9-11 15,-1-11 1,7-7-16,18-8 16,8-11-1,9-14-15,-2-9 16,-4-6 0,-11-22-16,-9 1 15,-16-5-15,-8-3 16,-12 2-1,-9 3-15,-6 3 16,-9 8 0,0-3-16,-9-3 15,-5 3 1,-1-2-16,-3 7 16,-3 9-16,3 4 15,-2 19 1,-1 8-16,-3 6 15,1 15 1,-13 0-16,-6 27 16,1 7-1,2 6-15</inkml:trace>
  <inkml:trace contextRef="#ctx0" brushRef="#br0" timeOffset="73621.2923">9304 13122 0,'21'-2'15,"-21"2"1,0 0-16,48 26 16,-16-10-1,1 0-15,-6 2 16,-3-2-1,2 5-15,-5-5 16,-3-3 0,-3-2-16,-3-8 15,-3-9 1,9-15-16,11-3 16,10-15-16,9-9 15,-1 3 1,4 0-16,-3 13 15,-4 3 1,7 16-16,-4 13 16,7 8-1,-3 11-15,2 10 16,1 5 0,-4 0-16,-5-2 15,-3 3 1,-4-9-16,1-7 15,6-4 1,8-12-16,10-11 16,-4-8-16,4-5 15,2-5-15,4 2 16,8-5 0,4 13-16,-7 5 15,-12 11 1,7 8-16,-4 8 15,4 0 1,-1 5-16,-8 0 16,-10-5-1,-2 0-15,0-3 16,-4-7-16,1-12 16,9 1-1,-1-8-15,1-11 16,2-5-1,1 0-15,5 5 16,1 5 0,2 11-16,-2 8 15,-1 14 1,1 7-16,-4 5 16,-2-2-16,-4 3 15,7-6 1,-4-5-16,4-8 15,5-14 1,10-15-16,8-11 16,4-13-1,2-5-15,3 0 16,3 13-16,4 13 16,-10 8-1,-6 16-15,1 11 16,-4 13-1,-3 7-15,-8 1 16,-10 0 0,-11-1-16,-3-9 15,-7-6 1,1-6-16,3-10 16,-1-16-16,19-10 15,-1-19 1,7-11-16,2-2 15,-2 5 1,-1 13-16,-2 9 16,-10 12-1,1 14-15,-10 8 16,-5 12-16,-3 4 16,-3 5-1,2 2-15,13-2 16,14-5-1,28-17-15</inkml:trace>
  <inkml:trace contextRef="#ctx0" brushRef="#br0" timeOffset="77789.244">9837 12953 0,'0'34'15,"0"-34"1,0 0-16,0 0 15,53 48-15,-29-19 16,0 0 0,9-2-16,6 2 15,5-11 1,4-2 0,5-8-16,4-5 15,-1-6-15,4-13 16,-1 6-1,13-12-15,-1 7 16,-2 1 0,-7 6-16,-8 8 15,-6-2 1,-4 4-16,-2 6 16,2-5-16,4 2 15,9-7 1,-4-4-16,1-2 15,-4-10-15,4-3 16,-3-3 0,-1 0-1,1-2-15,-4-1 16,-2-13-16,-3-7 16,-4-1-1,4 3-15,-3-10 16,-1-9-1,-5-10-15,0-5 16,-3 2 0,-1-2-16,-11-3 15,-3-6-15,-12-4 16,-9 4 0,-3 6-16,-12 8 15,-5-2 1,-16 7-16,-3-3 15,-5 14-15,-7 8 16,-5 16 0,-10 4-16,-11 7 15,-6 4 1,-4 6-16,-2 5 16,-15 13-1,-21 14-15,-12 10 16,-18 18-1,-2 20-15,8 15 16,-3 18-16,15 14 16,18 24-1</inkml:trace>
  <inkml:trace contextRef="#ctx0" brushRef="#br0" timeOffset="80636.9739">6185 14839 0,'0'0'0,"0"0"15,-66-10-15,13 7 16,-1 0-1,-2 1-15,8 7 16,3 8 0,7 6-16,-1 5 15,6 5 1,4 5-16,2 8 16,6 6-1,3 16-15,3 2 16,-3-3-16,9 9 15,6-1 1,6 14-16,9-6 16,6 0-16,12-7 15,9-1 1,2 6 0,4-6-16,0-4 15,5-1 1,7-8-16,11 0 15,4-8-15,2-2 16,-2 2 0,2-5-16,9-10 15,4-12-15,-4 1 16,0-16 0,-8-5-16,2-8 15,-3-14 1,1-15-16,-10-11 15,-5-19 1,-13-18 0,-11-8-16,-15-2 15,-9-20-15,-18-1 16,-3 2-16,-9 7 16,-6 1-1,-11-3-15,-10 6 16,-9 13-1,-8 2-15,-15 6 16,-7-1 0,4 6-16,0 13 15,-4 19-15,-5 8 16,3 12 0,8 9-16,10 16 15,-1 21 1,-2 36-16,71-60 15,0 0 1,0 0-16</inkml:trace>
  <inkml:trace contextRef="#ctx0" brushRef="#br0" timeOffset="83291.0317">13453 16366 0,'63'45'16,"-63"-45"-16,47 18 15,37 35 1,20 11-16,-6 10 15,-3 2 1,9-7-16,4-11 16,2-13-1,-3-10-15,6-17 16,12-23-16,-12-16 16,0-16-1,12-27-15,3-23 16,-6 5-1,9 3-15,-3 10 16,-15 11 0,6 13-16,0 16 15,-9 15 1,-5 14-16,-19 14 16,0 12-16,-5 6 15,-4 10 1,-12 6-16,-8-3 15,-9-3-15,5-15 16,7-12 0,2-25-1,7-11-15,2-19 16,6-2-16,10-6 16,-1-8-1,0-2-15,7 0 16,2 8-1,3 13-15,-3 13 16,-2 16-16,-1 8 16,3 16-1,-6 5-15,-8 5 16,-4-7 0,9-3-16,10-3 15,8-18 1,18-11-16,21-18 15,32-14 1,55-18-16,-230 66 16,0 0-16,0 0 15</inkml:trace>
</inkml:ink>
</file>

<file path=ppt/ink/ink13.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16:54.199"/>
    </inkml:context>
    <inkml:brush xml:id="br0">
      <inkml:brushProperty name="width" value="0.05292" units="cm"/>
      <inkml:brushProperty name="height" value="0.05292" units="cm"/>
      <inkml:brushProperty name="color" value="#00B050"/>
    </inkml:brush>
  </inkml:definitions>
  <inkml:trace contextRef="#ctx0" brushRef="#br0">2747 8159 0,'0'0'0,"0"0"16,87 32-16,-19 2 16,1-5-1,-16 0-15,13 3 16,-19-3-1,13-5-15,-4 0 16,13-11 0,-4-8-16,1-7 15,-1-11-15,10-1 16,8 1 0,3 0-16,-8-3 15,-7 5 1,0 1-16,1 5 15,2 5 1,1 2-16,-13 1 16,-2 2-16,-4-5 15,7-3 1,-4 3-16,4-5 16,-4-3-1,-2-2-15,-4 4 16,7-4-1,0 4-15,2 1 16,6 0 0,-14 8-16,-3-1 15,2 6 1,1 3-16,-1-1 16,7-2-16,-1-2 15,-5-9 1,0 0-16,2-2 15,1 0 1,5-3-16,1 8 16,-1-8-1,1 5-15,-7 0 16,4 3-16,-1-5 16,-2 5-1,5-2-15,1 2 16,-1 0-1,-2 0-15,-4 2 16,-2 3 0,3-2-16,-1 0 15,1-3-15,-4 5 16,-5 0 0,-1 1-16,-8-4 15,6 6 1,2-2-16,4-1 15,0 0 1,-1-2-16,-2-3 16,-4 8-16,4 0 15,3-6 1,-4 4-16,4-4 16,0 1-1,2-3-15,-2-3 16,2 3-1,1-5-15,2-3 16,1 5 0,2 1-16,7-4 15,-10 4-15,-2-4 16,0-1 0,-1 1-16,4 1 15,-1-6 1,4 6-16,-7-3 15,-11 5 1,0 1-16,-10-3 16,1 2-16,-6 0 15,-3 1 1,-3 7-16,-3 3 16,8 8-1,16 5-15</inkml:trace>
  <inkml:trace contextRef="#ctx0" brushRef="#br0" timeOffset="14104.8707">3804 13604 0,'33'45'16,"-33"-45"-16,0 0 15,35 18 1,-14-2-16,9 3 16,-6-1-16,3 9 15,2-6 1,4 5 0,3 6-16,-6-6 15,5 1-15,-2 2 16,0-3-1,-4-2-15,1-8 16,-3-3 0,6-2-16,5-16 15,13-6-15,9-15 16,8-22 0,3-10-16,1-6 15,-4 11 1,4 0-16,2 14 15,4 15 1,-7 8-16,-6 11 16,-5 7-16,3 12 15,5 9 1,-6 9-16,1 0 16,-3 2-1,-10 3-15,-2-5 16,-1 0-1,7-11-15,2-10 16,1-11 0,6-8-16,-1-13 15,6-9 1,4-7-16,5 8 16,-5 3-16,-1 15 15,-8 11 1,2 14-16,1 15 15,-4 5 1,-5 6-16,-4-3 16,-2-3-1,-1-5-15,1-13 16,6-11-16,2-10 16,4-11-1,2-5-15,-2-16 16,2-3-1,4 11-15,-1 8 16,0 13 0,-2 8-16,-1 5 15,-2 11 1,-1 5-16,-5 6 16,-3-1-16,-4-2 15,1 0 1,-4-5-16,-2-6 15,-3 3 1,-7-3-16,7-11 16,0-2-1,5 3-15,4-6 16,-3-2-16,-7 0 16,-2 0-1,3 2-15,-4-2 16,-2-1-1,3 6-15,-1-8 16,4 3 0,3 0-16,-7-3 15,4 5 1,-6 1-16,-1-1 16,4-5-16,0 5 15,0-7 1,2-3-16,4 2 15,-6 3 1,-1-5-16,-2 5 16,0 3-1,-1-1-15,-2 4 16,3 2-16,-3 2 16,2-2-1,1 0-15,-3 3 16,-1 5-1,4 2-15,-3-7 16,0 0 0,-1-1-16,-2-4 15,6-1 1,6-2-16,2 5 16,7-3-16,2-2 15,1 0 1,3 5-16,-7 5 15,4 0 1,2 3-16,7-3 16,5 6-1,-5-3-15,-1 5 16,1 0-16,-4-2 16,7-6-1,2 3-15,1 0 16,-4 3-1,-2-3-15,-1 0 16,7 0 0,-1 2-16,3-5 15,-5-2 1,-1-3-16,1 0 16,2-3-16,4 1 15,-1 2 1,-5 2-16,-4-4 15,4-1 1,-1-2-16,4 5 16,-1 0-16,-8-3 15,-1 6 1,-5-3 0,5-5-16,-5 5 15,2 0-15,-5 0 16,3 2-1,-10-4-15,1 2 16,-4 0 0,-2 0-16,-6 0 15,3-3 1,-1-2-16,7 2 16,-6 0-16,2 1 15,-2 2 1,-3-3-16,3 6 15,-4-3 1,1-6-16,6 1 16,-7 0-16,7 0 15,3 2 1,2-2-16,-5 5 16,3-8-1,-3 0-15,5 2 16,4-2-1,5 1-15,-2-1 16,6 2 0,-4-4-16,-2 4 15,-1-4-15,1-3 16,5 5 0,1-3-16,3 3 15,-4 0 1,-2-2-16,-1 2 15,-2-6 1,2 9-16,4-5 16,-1 4-1,1 9-15,0-8 16,-7-1-16,-5 9 16,-6-6-1,-1-5-15,1 6 16,0-6-1,2-3-15,4-5 16,-3 1 0,-4-4-16,-2-2 15,0 0-15,-4 2 16,1-2 0,0-3-16,3 6 15,-1-9 1,4-5-16,-6-2 15,2 2 1,-8-5-16,0 0 16,-3 0-1,-6-2-15,-3 4 16,-6 3-16,-1 6 16,-2 2-1,-3 0-15,-3 6 16,0-6-1,-3-5-15,0 0 16,-5-6 0,2 1-16,-6-6 15,3 1-15,-9-4 16,6 4 0,-6 4-16,0-4 15,-6-1 1,1-5-16,-4-3 15,-1485-5 1,2958 6-16,-1481-4 16,-1 4-16,-3 2 15,1 0 1,-1 3-16,-3-3 16,-5-6-1,-4 1-15,-6 5 16,-2-3-1,-1 9-15,-2-4 16,2 6 0,-5-2-16,-4-1 15,-11-2-15,3 2 16,-1 3 0,-2 8-16,-6-3 15,-7-2 1,1 7-16,0-2 15,0 11 1,-13-4-16,-8 1 16,3 0-1,-12 5-15,-3 14 16,-3 2-16,-15 0 16,-11 10-1,-1 1-15,-9 10 16,9-3-1,3 4-15,-8-4 16,11 3 0,3 0-16,-3-2 15,12 2 1,0-2-16,4 5 16,5 2-16,-3-2 15,3-3 1,15 16-16,5 0 15,-2 0 1,3 5-16,9 1 16,3-1-16,14 3 15,-2 8 1,12 0-16,5 8 16,15-3-1,13 0-15,8-10 16,9-6-1,3 3-15,6 11 16,0 7 0,4 1-16,-1 10 15,6-3 1,3 1-16,9 7 16,2 3-16,7-3 15,3 1 1,9-9-16,9 3 15,2 8 1,7-5-16,8 0 16,4-3-1,8-3-15,16 6 16,8 10-16,6-10 16,6-3-1,15-8-15,4-13 16,7 0-1,22-11-15,-3-7 16,18-6 0,-4-8-16,7-8 15,12-8 1,-7-7-16,10-9 16,-10-2-16,-2-3 15,-3 0 1,-13-8-16,7 1 15,-12-4 1,-21 1-16,-3 5 16,-9-9-1,-6 4-15,12-3 16,3-6-16,33-4 16</inkml:trace>
  <inkml:trace contextRef="#ctx0" brushRef="#br0" timeOffset="16160.7702">17004 8617 0,'-86'13'0,"86"-13"15,0 0 1,-75 26-16,36-7 16,13-1-1,8 1-15,6 2 16,12 11 0,6 5-16,12 0 15,11 3 1,19 7-16,18-4 15,14-4-15,9-7 16,15 2 0,4-12-16,-4 4 15,-18-5 1,-18 6-16,-17 7 16,-24 0-1,-15 14-15,-15 2 16,-18 1-1,-18 4-15,-17 6 16,-22-8-16,-8 3 16,-6-4-1,2-1-15,1-9 16,6-5 0,2-10-16,16-9 15,11-15 1,13-6-16,26-10 15,24-16 1</inkml:trace>
  <inkml:trace contextRef="#ctx0" brushRef="#br0" timeOffset="16629.5169">18805 8630 0,'0'0'16,"0"0"0,0 0-16,0 0 15,-45 53 1,9-11-16,-20 11 15,-16 0-15,4-3 16,8-5 0,16-10-16,11-6 15,18-13 1,18 2-16,15 1 16,14-6-1,19 5-15,18-2 16,14 3-1,9 5-15,15-8 16,0 2-16,-5-5 16,-13 3-1,-15-3-15,-11-10 16,-10-8 0,-8-6-16,0-15 15,-13-51 1</inkml:trace>
  <inkml:trace contextRef="#ctx0" brushRef="#br0" timeOffset="16890.8183">20016 8339 0,'0'0'0,"0"0"16,-15 85-1,-3 23-15,-6 19 16,-5 8-16,-10 16 16,-15 0-1,-5-1-15,-10-12 16,1-14 0,-4-15-16,72-109 15,0 0 1,0 0-16</inkml:trace>
  <inkml:trace contextRef="#ctx0" brushRef="#br0" timeOffset="17409.5257">16093 8937 0,'0'0'16,"0"0"-16,-36 40 15,4 10 1,-7 0-16,-3 0 16,-2 9-16,-10 4 15,-5-5 1,-4-2-16,6-11 16,13 0-1,14-11-15,18-2 16,21-16-1,27 5-15,29-13 16,16 0 0,17-6-16,24-4 15,9-9-15,-18-5 16,-9 1 0,-15 1-16,-20-4 15,-19 7 1,-23 3-16,-18 3 15,-24 0-15</inkml:trace>
  <inkml:trace contextRef="#ctx0" brushRef="#br0" timeOffset="17678.804">15882 9725 0,'0'0'16,"0"0"-16,0 0 16,71 19-1,-17-6-15,17 8 16,4 0 0,5 6-16,-15-9 15,-5-4 1,-6-7-16,-1-1 15,-53-6 1,0 0-16,0 0 16</inkml:trace>
  <inkml:trace contextRef="#ctx0" brushRef="#br0" timeOffset="18203.4019">14673 9101 0,'0'0'0,"0"0"15,0 0 1,-29 55-16,8 1 15,-3 15-15,-6 11 16,3 0 0,1-2-16,2 5 15,15 10 1,12-3-16,27-10 16,17-10-1,13-25 1,20-23-16,24-18 15,15-28-15,-6-25 16,-8-27-16,-16-8 16,-18-6-1,-23-4-15,-24-1 16,-21-2 0,-21-3-16,-12 11 15,-17 5 1,-10 8-16,0 15 15,-11 9 1,-6 16-16,-10 18 16,-14 19-1,-21 42-15</inkml:trace>
  <inkml:trace contextRef="#ctx0" brushRef="#br0" timeOffset="18928.462">18590 9363 0,'0'0'16,"0"0"-16,72 50 15,-4-2-15,18 5 16,30 15 0</inkml:trace>
  <inkml:trace contextRef="#ctx0" brushRef="#br0" timeOffset="22685.6879">17575 11022 0,'0'0'0,"0"0"16,-26 71-16,2-5 16,0 8-1,-3 16-15,-3-2 16,7-9-1,-1-5-15,3-11 16,12-18 0,0-26-16</inkml:trace>
  <inkml:trace contextRef="#ctx0" brushRef="#br0" timeOffset="23367.857">18712 10768 0,'0'0'0,"0"0"16,0-56-1,-9 24-15,-9 3 16,-11-3-1,-7 11-15,-9 5 16,1 14 0,-7 7-16,3 14 15,4 12 1,2 9-16,6 13 16,10 10-16,5 17 15,9 10 1,12-6-16,18-4 15,15-14 1,23-3-16,10-7 16,11-8-16,0-3 15,-8 0 1,-13-6-16,-14 1 16,-21-8-1,-24 5-15,-18-6 16,-30 1-1,-14 0-15,-4-14 16,4-4 0,5-17-16,4-5 15,11-10-15,13-9 16,8-10 0,12-5-16,12-14 15,12-18 1,12-16-16,11 0 15,7 6 1,9 7-16,5 3 16,10 10-1,-1 6-15,-5 16 16,-1 15-16,-8 9 16</inkml:trace>
  <inkml:trace contextRef="#ctx0" brushRef="#br0" timeOffset="23553.356">19242 11612 0,'0'0'16,"0"0"-16,0 0 15,0 0 1,45 42-16,-4-71 16</inkml:trace>
  <inkml:trace contextRef="#ctx0" brushRef="#br0" timeOffset="23997.1699">19828 10686 0,'0'0'0,"0"0"15,-47 71 1,8 6-16,0 13 15,1 8 1,5-11-16,12-8 16,9-15-16,18-9 15,6-15 1,21-8-16,23-6 16,16-15-1,11-11-15,6-5 16,7-6-1,-1-5-15,-9 0 16,-11 0 0,-16-13-16,-23-5 15,-12-1-15,-15-7 16,-9 42 0,0 0-16,0 0 15</inkml:trace>
  <inkml:trace contextRef="#ctx0" brushRef="#br0" timeOffset="24244.5075">20159 10815 0,'0'0'16,"0"0"-1,-24 125-15,3-22 16,-9 16-1,1 10-15,-4-2 16,6-13 0,3-21-16,9-22 15,9-28-15,42-14 16,-36-29 0,0 0-16,0 0 15</inkml:trace>
  <inkml:trace contextRef="#ctx0" brushRef="#br0" timeOffset="25015.7243">20739 10281 0,'0'0'16,"0"0"-1,0 0-15,0 0 16,0 0-1,-42 53-15,22-11 16,2 0-16,9 6 16,3-6-1,6-5-15,9-15 16,6-12 0,14-7-16,-2-14 15,12-10 1,6-13-16,2-6 15,4-8 1,-13 3-16,-5 3 16,-15-3-16,-12-3 15,-12 3 1,-6 11-16,-15 0 16,-2 15-1,-4 6-15,0 8 16,-6 13-1,4 7-15,5-1 16,12 4 0,15-2-16,33-16 15,47-18-15,13-19 16,32-11 0,6 0-16,11 17 15,-8-6 1,-17 7-16,-28 15 15,-21 9-15,-26 6 16,-15 19 0,-18 20-16,-27 28 15,-15 20 1,-17 19-16,-10 21 16,-26 29-1,-18 16-15,-9 26 16,-9 6-1,-6 18-15,0-16 16,18 6-16,5-11 16,13-18-1,15-17-15,20-31 16,22-26 0,29-38-16,27-34 15,29-42 1,28-56-16</inkml:trace>
  <inkml:trace contextRef="#ctx0" brushRef="#br0" timeOffset="25398.7015">21317 11868 0,'0'0'16,"0"0"-1,-48 69-15,18-8 16,3 0 0,4 2-16,5-2 15,12-16-15,3-13 16,3-3 0,9-21-16,14-11 15,19-21 1,15-18-16,8-16 15,4-3 1,-7-10-16,-8-9 16,-16-4-1,-11 1-15,-12 12 16,-15-3-16,-6 13 16,-12 21-1,-23 19-15,-55 24 16,-32 31-1</inkml:trace>
  <inkml:trace contextRef="#ctx0" brushRef="#br0" timeOffset="41087.4419">23078 10717 0,'-56'74'16,"56"-74"-1,0 0-15,-71 135 16,20-31 0,0-12-16,7-2 15,-1 0 1,6 5-16,-2-5 16,-1-5-1,-3-6-15,7-7 16,-1-9-16,3-2 15,1-16 1,11-11-16,15-36 16,9 2-1,0 0-15,0 0 16</inkml:trace>
  <inkml:trace contextRef="#ctx0" brushRef="#br0" timeOffset="41318.818">22712 11003 0,'0'0'15,"0"0"1,0 0-16,9 64 16,-3-17-1,0 11-15,0 19 16,6 21-1,-3 5-15,9-2 16,12 2-16,20-3 16,13-36-1</inkml:trace>
  <inkml:trace contextRef="#ctx0" brushRef="#br0" timeOffset="41919.2163">23668 10871 0,'0'0'16,"0"0"-16,0 0 16,0 0-1,0 0-15,0 0 16,0 0 0,53-35-16,-23 22 15,18 0-15,8 2 16,1 3-1,-1 11-15,4 10 16,-4 11 0,1 21-16,-3 19 15,-22 18 1,-20 13-16,-18 8 16,-26 11-1,-19 0-15,-15-6 16,-8 1-16,-12-12 15,2-9 1,16-25-16,11-15 16,22-24-1,17-11-15,21-10 16,30-6 0,32-5-16,24-3 15,48 3 1,24 3-16,26 5 15,19 13-15,17-2 16</inkml:trace>
  <inkml:trace contextRef="#ctx0" brushRef="#br0" timeOffset="47331.3401">16322 3434 0,'12'-34'15,"-12"34"-15,0 0 16,63-32 0,-7-5-16,16 0 15,8 0-15,-3 0 16,-2 13-1,-1 5-15,1 17 16,-19 10 0,-8 15-16,-15 20 15,-30 15 1,-24 11-16,-27 21 16,-23 18-16,-7 3 15,-2-15 1,5-14-16,13-24 15,20-13 1,27-8-16,21-21 16,18-11-1,15-5-15,23-16 16,28-5 0,17-6-16,3-4 15,-6-14-15,9-21 16,3-8-1,-9-6-15,-17-15 16,-25-16 0,-65 111-16,0 0 15,0 0 1</inkml:trace>
  <inkml:trace contextRef="#ctx0" brushRef="#br0" timeOffset="47660.7974">17947 2894 0,'0'0'16,"0"0"-1,6 90-15,-3 8 16,-6 26 0,-6 9-16,0 2 15,-2 13-15,-1-3 16,-3-15-1,9-3-15,6-24 16,6-21 0,9-21-16,11-24 15,22-32 1,29-28-16,22-44 16,5-25-1,6-19-15,-6-24 16,-104 135-16,0 0 15,0 0 1</inkml:trace>
  <inkml:trace contextRef="#ctx0" brushRef="#br0" timeOffset="47860.8735">17709 3191 0,'0'0'15,"0"0"-15,0 0 16,72 50 0,-7-26-16,24-24 15,42-8 1,21-8-16,15-11 16,5 4-16</inkml:trace>
  <inkml:trace contextRef="#ctx0" brushRef="#br0" timeOffset="48242.8624">19575 3659 0,'0'0'0,"0"0"15,63 13-15,-13-5 16,22 5 0,8 1-16,4-7 15,11-7 1,12 3-16,0 5 15,-9-8 1,1 13-16,-10-5 16,-18 3-1,-11-6-15,-21 14 16,-19-11-16,-14-8 16,-30-38-1</inkml:trace>
  <inkml:trace contextRef="#ctx0" brushRef="#br0" timeOffset="48613.8745">20367 3426 0,'0'0'0,"39"11"15,35 7 1,27 6-16,-5 5 16,-13-8-1,-15 3-15,7 13 16,-7 5 0,-8 6-16,-16 5 15,-11 3-15,-18 2 16,-9-5-1,-15 0-15,-15 5 16,-14 0 0,-13-8-16,-12-5 15,-8 0 1,-21-5-16,-33-3 16,0-19-1</inkml:trace>
  <inkml:trace contextRef="#ctx0" brushRef="#br0" timeOffset="49541.7365">22093 3212 0,'0'0'0,"0"0"0,-6 55 16,3 9-1,3 10 1,-9 3-16,-2 15 15,-1-4-15,0 4 16,-3 1 0,9-3-16,-6 13 15,3 0 1,6-8-16,9-13 16,0 0-1,0-2-15,6-6 16,3-16-16,6-2 15,2-14 1,10-13-16,0-8 16,9-21-1,2-5-15,4-16 16,-1-11-16,4-26 16,6-32-1,-1-21-15,-5-27 16,-51 138-1,0 0-15,0 0 16</inkml:trace>
  <inkml:trace contextRef="#ctx0" brushRef="#br0" timeOffset="49753.1725">21888 3471 0,'0'0'16,"0"0"-16,0 0 16,65 16-1,-5-3-15,20 3 16,30 0 0,18 0-16,42-11 15,15 0-15</inkml:trace>
  <inkml:trace contextRef="#ctx0" brushRef="#br0" timeOffset="53325.8124">15507 6175 0,'6'10'16,"-6"-10"-16,0 0 16,0 0-1,0 0-15,0 0 16,0 0-1,38 19-15,-14-19 16,15 3 0,11-6-16,25 0 15,11-2 1,9-3-16,27-2 16,15-1-16,9 0 15,12 1 1,3-1-16,-12 3 15,8 3 1,1 0-16,9 2 16,5 6-1,-2-3-15,-3 2 16,2 1-16,10 2 16,-1 3-1,10-5-15,2-6 16,-14 1-1,12-6-15,-16 2 16,7-2-16,-10-2 16,-5-3-1,-6-9-15,-12 7 16,-9-4 0,2 0-16,-22-2 15,-22 0 1,-15 3-16,-17-1 15,-22 1 1,-20 4-16,-24 6 16,-24 0-16,-47 1 15</inkml:trace>
  <inkml:trace contextRef="#ctx0" brushRef="#br0" timeOffset="53783.5881">16519 5468 0,'0'0'0,"0"0"15,0 0-15,0 0 16,-21 77-16,21-27 16,3 17-1,-6 12-15,0 8 16,0 1 0,3 9-16,-3 4 15,3-3 1,6-8-16,6-3 15,3-15 1</inkml:trace>
  <inkml:trace contextRef="#ctx0" brushRef="#br0" timeOffset="54124.2571">18060 5548 0,'0'0'0,"0"0"15,-17 77 1,5 13-16,0 2 15,0 11 1,0 0-16,3 9 16,6-9-1,6-11-15,9-10 16,30-10-16,-42-72 16,0 0-1,0 0-15</inkml:trace>
  <inkml:trace contextRef="#ctx0" brushRef="#br0" timeOffset="54424.4544">19968 5365 0,'0'0'0,"0"0"16,15 98-16,-15 13 15,-9 16 1,-6-5-16,-6 13 16,1 2-1,5-7-15,3-11 16,3-2-1,9-20-15,15-9 16,12-35 0</inkml:trace>
  <inkml:trace contextRef="#ctx0" brushRef="#br0" timeOffset="54715.6753">21147 5376 0,'0'0'0,"0"0"16,-9 85-1,6 12-15,-3 25 16,-6 18-16,3 11 16,9-151-1,0 0 1,0 0-16</inkml:trace>
  <inkml:trace contextRef="#ctx0" brushRef="#br0" timeOffset="55455.7021">16441 6548 0,'0'0'16,"0"0"-16,0 0 15,36 40-15,-15-1 16,-6 1 0,-6 0-16,-3 13 15,-6 15 1,-3 17-16,-6 8 15,0 4 1,-3 9-16,-6 5 16,-3 3-1,0 3-15,-2-1 16,-1 3-16,3-18 16,6-17-1,3-23 1,3-16-16,6-21 15,3-19-15,9-31 16,3-48 0,-12 74-16,0 0 15,0 0 1</inkml:trace>
  <inkml:trace contextRef="#ctx0" brushRef="#br0" timeOffset="56024.0535">16528 6532 0,'0'0'0,"0"0"16,-63 29-1,21 3-15,1 8 16,-1 10-1,0 3-15,-2 16 16,-7 5 0,-5-3-16,8-5 15,12-16 1,10-15-16,20-17 16,20-10-16,25-13 15,24-8 1,8-3-16,4-8 15,5 3 1,9-8-16,3 2 16,-2 1-16,-16 2 15,-14 3 1,-19 2-16,-17 4 16,-9-1-1,-9 5-15,-12-2 16,-9-8-1,-3-6-15,-3 3 16,-2-7 0,-1-4-16,3-2 15,-3-8 1,0-2-16,6-6 16,1-3-16,-1-2 15,3 5 1,0 3-16,15 5 15</inkml:trace>
  <inkml:trace contextRef="#ctx0" brushRef="#br0" timeOffset="64311.2821">17043 6424 0,'0'0'16,"0"0"-1,0 0-15,0 0 16,0 0-16,0 0 16,0 0-1,0 0-15,35 42 16,-26-39 0,3-1-16,0 6 15,6-5 1,-3 2-16,0-2 15,2 2 1,4-2-16,-3-6 16,-3 0-16,0 1 15,3-12 1,-3 9-16,-6-8 16,8 2-1,-2 6-15,-18 0 16,6-3-1,-18 24-15,15-16 16,0 0-16,0 0 16</inkml:trace>
  <inkml:trace contextRef="#ctx0" brushRef="#br0" timeOffset="69240.1745">21891 5220 0,'0'0'0,"0"0"16,42 29-1,-10 0-15,10-3 16,0 4-16,5-4 15,10-2 1,5 0-16,10-6 16,-10-2-1,4-8-15,2-3 16,10-7 0,-1-9-16,6-7 15,-5-6-15,8-3 16,9-5-1,6-10-15,4-11 16,5-2 0,0-11-16,-9-6 15,-12-5 1,-11-18-16,-4 0 16,-5-27-1,-7 1-15,-8-4 16,-16 6-16,-14-5 15,-21-1 1,-15-4-16,-17-3 16,-25-3-1,-15 0-15,-11-8 16,-3-5 0,-1-8-16,1 15 15,0 1-15,2 16 16,7 13-1,6 10-15,2 16 16,4 11 0,-19 16-16,-8 13 15,-9 11 1,-21 18-16,-27 16 16,-6 24-1,-24 13-15,10 18 16,-7 22-16,-5 16 15,11 7 1,9 9-16,12 10 16,24 8-1,24 10-15,18 4 16,17 4 0,16 6-16,26 10 15,15-7 1,21 2-16,17 8 15,7 8-15,12 0 16,-1-11 0,1-13-16,-1 0 15,4-15 1,0-17-16,5-13 16,7-10-16,5-19 15,0-16 1,7-21-16,-1-13 15,-5-8 1,11-8 0,-6-14-16,7-7 15,8-5-15,6 7 16,-98 11-16,0 0 16,0 0-1</inkml:trace>
  <inkml:trace contextRef="#ctx0" brushRef="#br0" timeOffset="73377.1925">17980 13286 0,'0'0'16,"83"16"-16,45-3 15,30 11 1,18-13-16,-7-22 16,13 6-1,-1-11-15,10-8 16,5-18-16,-5 5 16,2-8-1,-5 10-15,5 1 16,-5 5-1,14 13-15,-8-5 16,-1 10 0,-11 11-16,-10 3 15,-8 0 1,-9-1-16,-12 4 16,0 4-16,-15-2 15,2-5 1,10 5-16,9-6 15,15 9 1,6-16-16,8-6 16,16-7-1,29-1-15,45 0 16,17-4-16,-285 23 16,0 0-1,0 0-15</inkml:trace>
</inkml:ink>
</file>

<file path=ppt/ink/ink14.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18:21.580"/>
    </inkml:context>
    <inkml:brush xml:id="br0">
      <inkml:brushProperty name="width" value="0.05292" units="cm"/>
      <inkml:brushProperty name="height" value="0.05292" units="cm"/>
      <inkml:brushProperty name="color" value="#00B050"/>
    </inkml:brush>
  </inkml:definitions>
  <inkml:trace contextRef="#ctx0" brushRef="#br0">8748 7029 0,'20'24'16,"-20"-24"-1,0 0-15,84 3 16,-13-3-1,4-5-15,-7-17 16,-3-1 0,7-9-16,-4 0 15,4 6 1,-4 4-16,-5 7 16,-10 4-16,4 11 15,-1 8 1,4 13-16,2 3 15,1 8 1,-6-1-16,-10-1 16,1-4-1,-1-5-15,7-16 16,8-13-16,4-10 16,5-8-1,1-12-15,2-1 16,4 7-1,-1 11-15,-3 10 16,-8 11 0,-7 8-16,4 11 15,-1 2 1,-2 0-16,-1-2 16,1-6-16,2-11 15,7-4 1,5-14-16,7-13 15,-4-3 1,3-5-16,-2 3 16,2 5-16,7 7 15,-4 17 1,-9 5 0,-2 8-16,-4 3 15,10 7-15,-4 3 16,-3 0-1,-8 1-15,-4-6 16,4 2 0,-1-5-16,1-2 15,2-3-15,1 0 16,8-14 0,33-1-16,27-7 15,39-15 1</inkml:trace>
  <inkml:trace contextRef="#ctx0" brushRef="#br0" timeOffset="8554.0657">8736 7077 0,'80'-16'15,"-80"16"1,36 8-16,38-5 16,6 2-1,1 0-15,-16 1 16,4 2-16,-7-6 16,1 1-1,8-8-15,-5-3 16,-1-16-1,7-8-15,2-5 16,9 5 0,-5 1-16,-7-4 15,-5 11 1,-4 11-16,1 5 16,2 16-16,-5 8 15,-4 5 1,-11 3-16,-9 2 15,2 3 1,-2 1-16,6-7 16,5-1-16,10-9 15,8-13 1,7-13-16,23-11 16,15-8-1,-3-8-15,0-2 16,-8 8-1,11 4-15,-15 7 16,-6 9-16,-8 14 16,-1 11-1,-6 0-15,-2 4 16,-10 9 0,-2-3-16,-1-5 15,7-8 1,-7 0-16,7-10 15,2-12 1,7-7-16,14-8 16,15-11-16,-3 3 15,7 0 1,5 11-16,3 2 16,-15 11-1,-9 10-15,-11 6 16,2 5-1,3 13-15,3 13 16,19 11-16,26 13 16</inkml:trace>
  <inkml:trace contextRef="#ctx0" brushRef="#br0" timeOffset="25040.3366">9605 6715 0,'0'0'16,"0"0"-16,12 66 15,3-24 1,5-13-16,-2 0 16,-3-13-1,0-3-15,3-10 16,3-14-16,11-10 15,1-11 1,-3 1-16,0 4 16,5-2-1,-8 3-15,3 7 16,-3 9 0,2 2-16,-5 5 15,3 8 1,0 1-16,0 10 15,-7-1-15,-5 4 16,-3-1 0,-3 1-16,0-6 15,-3-2 1,3-6-16,3-8 16,6-5-1,3-2-15,5-11 16,4-3-1,-3-3-15,9 12 16,-13-1-16,1 10 16,0 6-1,-3 3-15,0 8 16,-3 5 0,-1 5-16,-2-5 15,-3 2-15,3 1 16,0-9-1,0-2-15,3-11 16,3-4 0,-1-7-16,-2-2 15,3-7 1,0 1-16,3 4 16,3 2-1,-4 3-15,4 10 16,-6 6-16,-3-1 15,3 1 1,-3 5-16,-7 3 16,1 5-1,-3-6-15,-6 1 16,3-9 0,-6 1-16,-3 0 15,-3-3 1,0 0-16,-3-6 15,-3 4-15,-17-12 16</inkml:trace>
  <inkml:trace contextRef="#ctx0" brushRef="#br0" timeOffset="25901.0392">9224 6696 0,'0'0'0,"0"0"16,47 27-16,-20-6 15,6 5 1,0 11-1,-4 3-15,1 5 16,-6-3-16,-3 3 16,0-8-1,-3-5-15,-7-8 16,7-11 0,-3-13-16,3-5 15,12-11-15,3-13 16,17-8-1,1-3-15,5-2 16,-5-3 0,-9 8-16,-7 8 15,-5-1 1,-3 20-16,-3 5 16,-4 10-1,-5 5-15,6 6 16,0 5-1,-3 6-15,6 5 16,-6-3-16,-1-5 16,4-9-1,-3-7-15,6-8 16,9-15 0,5-15-16,-2-4 15,12-3 1,-1 0-16,4 8 15,-7 2-15,4 14 16,-9 8 0,0 8-16,-4 12 15,-5 9 1,-3 5-16,0 3 16,-1-3-16,7 6 15,15-6 1,29-3-16,27-10 15</inkml:trace>
  <inkml:trace contextRef="#ctx0" brushRef="#br0" timeOffset="39960.7328">9691 6643 0,'68'66'15,"-68"-66"1,0 0-16,81 27 16,-19-6-1,1-3-15,11 6 16,1-5-1,5-1-15,-6 1 16,-2-6 0,2 0-16,1-10 15,-4-6 1,1-18-16,-10-5 16,-5-9-16,-4-7 15,-2 0 1,-1-11-16,-2-11 15,0-10 1,-7-16-16,-2 0 16,-12-8-1,-9-5-15,-6 0 16,-9-3 0,-6 0-16,0 0 15,-12 3-15,-3 8 16,-6 13-1,-9 3-15,-11 5 16,-7 10 0,-11-2-16,-4 10 15,1 3 1,-1 16-16,-2 8 16,-10 3-16,1 13 15,-4-6 1,7 16-16,-3 3 15,-10 11 1,-20 13-16,-3 8 16,-6 10-1,-24 19-15,-6 29 16,-14 16-16,5 10 16,18 11-1,30 16-15,26-6 16,25 14-1,29 8-15,30-3 16,24 11 0,20-6-16,28-2 15,32 13 1,24 5-16</inkml:trace>
  <inkml:trace contextRef="#ctx0" brushRef="#br0" timeOffset="49724.1015">3679 12043 0,'0'0'0,"45"-8"15,5 8 1,13-8-16,-7 5 15,4 1 1,-7 4-16,1-2 16,2-2-1,-2-1-15,-6 3 16,-7 5-16,-2-5 16,-6 6-1,2-6-15,7 5 16,6 0-1,-4-7-15,1 2 16,0-6 0,-1 1-16,-8-3 15,3-3 1,5 4-16,4-1 16,6 8-16,5 2 15,10-2 1,-13 8-16,1 3 15,-1 2 1,7 8-16,2 0 16,1 3-16,5 3 15,-2-6 1,11-11-16,18-15 16</inkml:trace>
  <inkml:trace contextRef="#ctx0" brushRef="#br0" timeOffset="51960.1308">14304 8797 0,'6'76'15,"-6"-76"1,-12 56-16,9 23 15,6-7 1,0-17-16,3-4 16,6-25-16,9-2 15,9-16 1,11-11-16,28-15 16,11-14-1,1-13-15,11-19 16,6-10-1,-3-5-15,-11-3 16,-22 0-16,-11-5 16,-51 87-1,0 0-15,0 0 16</inkml:trace>
  <inkml:trace contextRef="#ctx0" brushRef="#br0" timeOffset="52158.245">14962 8551 0,'0'0'0,"0"0"15,-30 63-15,4 9 16,-7 15 0,-3 21-16,-3 9 15,-2-6 1,-4 0-16,12 3 16,-2-27-1,2-13-15,0-26 16,33-48-1,0 0-15,0 0 16</inkml:trace>
  <inkml:trace contextRef="#ctx0" brushRef="#br0" timeOffset="52556.3482">14227 9858 0,'0'0'0,"0"0"15,0 0-15,65-67 16,-5 12 0,20-3-16,16-3 15,-4-8 1,-6 8-16,-14 14 16,-4-1-1,-8 21-15,-19 9 16,-17 21-1,-15 12-15,-21 20 16,-27 15-16,-14 27 16,-13 31-1,-14 11-15,-21-5 16,3-3 0,-1 6-16,16-14 15,9-21 1,20-24-16,27-26 15,30-48-15,-3 16 16,0 0 0,0 0-16</inkml:trace>
  <inkml:trace contextRef="#ctx0" brushRef="#br0" timeOffset="52837.6213">14798 9884 0,'0'0'16,"0"0"-1,-6 79-15,-2-7 16,2 15-16,3 0 16,6-10-1,11-8-15,10-19 16,18-13 0,17-13-16,16-29 15,11-22 1,24-26-16,6-18 15,0-22 1,-8-7-16,-4-19 16,-18-6-16,-86 125 15,0 0 1,0 0-16</inkml:trace>
  <inkml:trace contextRef="#ctx0" brushRef="#br0" timeOffset="53026.0064">15867 9585 0,'0'0'0,"0"0"16,0 74-16,0 3 16,-3 2-1,6-2-15,0-8 16,0-8 0,-3-14-16,0-15 15,0-14-15,0-18 16,0 0-1,0 0-15</inkml:trace>
  <inkml:trace contextRef="#ctx0" brushRef="#br0" timeOffset="53657.3126">16004 9498 0,'0'0'15,"0"0"-15,56-21 16,13 5-1,8-5-15,1 2 16,-16 6-16,-8 13 16,-19 8-1,-20 21-15,-30 21 16,-29 40 0,-34 21-16,-17 0 15,-3-8 1,23-10-16,22-22 15,35-23-15,39-43 16,50-34 0,30-50-16,36-30 15,27-25 1,9-25-16,8-8 16,-14 19-1,-36 24-15,-39 31 16,-29 30-1,-31 28-15,-23 25 16,-21 23-16,-17 16 16,-7 11-1,-9 12-15,-2 9 16,8-8 0,12-5-16,3-8 15,13-9 1,8 6-16,3 3 15,3 5-15,-3 8 16,2-5 0,-4 12-16,-7 9 15,0 5 1,-6-2-16,0-14 16,3-13-1,-3-8-15,3-13 16,-12 2-1,-8-7-15,-13-3 16</inkml:trace>
  <inkml:trace contextRef="#ctx0" brushRef="#br0" timeOffset="53868.7492">17168 9678 0,'0'0'16,"47"-19"-16,25-5 15,8 1-15,-3 7 16,-11 0 0,-7 5-16,-5 3 15,-3-2 1,-1-4-16,-50 14 16,0 0-1,0 0-15</inkml:trace>
  <inkml:trace contextRef="#ctx0" brushRef="#br0" timeOffset="53988.4282">17480 10064 0,'0'0'16,"3"74"-1,3 32-15,3 31 16,3-15 0,12-24-16,11-53 15</inkml:trace>
  <inkml:trace contextRef="#ctx0" brushRef="#br0" timeOffset="54466.1526">19337 8916 0,'0'0'15,"0"0"-15,-44 45 16,-13 5-16,-17 8 16,-31-5-1,-14 3-15,6-9 16,6-4 0,21-6-16,17 0 15,22-11-15,20 9 16,21-1-1,12 11-15,9 16 16,0 15 0,9 25-16,-7 2 15,4 6 1,-12 2-16,0 8 16,-9-3-1,-3-13-15,-9-5 16,0-10-16,-5-14 15,-13-11 1,-12-15-16,3-16 16,-8-40-1,47 8-15,0 0 16,0 0 0</inkml:trace>
  <inkml:trace contextRef="#ctx0" brushRef="#br0" timeOffset="54696.5391">19108 9786 0,'0'0'15,"0"0"1,86-40-16,13 14 16,14 5-1,-9-3-15,-6 5 16,-15 1-1,-14 5-15,-27-3 16,-28 24-16,-14-8 16,0 0-1,0 0-15</inkml:trace>
  <inkml:trace contextRef="#ctx0" brushRef="#br0" timeOffset="54886.027">19156 10294 0,'0'0'0,"0"0"15,-3 61 1,0-16-16,3 8 16,3-11-16,0-15 15,-3-6 1,-3-19-16,3-12 16,-12-9-1,12 19-15,0 0 16,0 0-16</inkml:trace>
  <inkml:trace contextRef="#ctx0" brushRef="#br0" timeOffset="55455.504">19364 10043 0,'0'0'0,"39"-8"16,11 3 0,1 7-16,-3 3 15,-16 11 1,-8-5-16,-12 13 15,-9 2-15,-21 22 16,-18 7 0,-29 9-16,-9 5 15,5-9 1,24-4-16,10-16 16,26-9-1,27-23-15,44-23 16,39-25-1,42-37-15,15-42 16,26-18-16,4-17 16,-27-7-1,-42 23-15,-30 30 16,-29 31 0,-31 32-16,-20 26 15,-15 22 1,-12 24-16,-8 23 15,2 24-15,0 11 16,9 2 0,15 0-16,15-10 15,15-16 1,20-19-16,25-23 16,23-17-1,36-23-15,3-24 16,-6-16-1,-9-21-15,-15-13 16,-39-19-16,-38-10 16,-30 124-1,0 0-15,0 0 16</inkml:trace>
  <inkml:trace contextRef="#ctx0" brushRef="#br0" timeOffset="55855.4344">21078 9522 0,'0'0'0,"-44"52"15,-25 49-15,-11 26 16,0 16 0,-1 10-16,1-15 15,-3-11 1,5-21-16,19-22 16,20-25-1,21-33-15,18-18 16,33-27-1,38-28-15,30-17 16,33-31-16,33-19 16,-9 11-1,-21 13-15,-21 24 16,-24 29 0,-26 24-16,-16 29 15,-20 26 1,-27 16-16,-18 14 15,-21 12 1,-17 6-16,-13 3 16,-2-3-16,-1-11 15,7-21 1,-10-26-16,-8-21 16,15-43-1</inkml:trace>
  <inkml:trace contextRef="#ctx0" brushRef="#br0" timeOffset="56055.8978">21230 10463 0,'0'0'15,"0"0"-15,51 64 16,-4-3 0,7 8-16,3-11 15,-1-8-15,-8-13 16,-4-8-1,4-13-15,9-16 16,2-26 0,-11-43-16</inkml:trace>
  <inkml:trace contextRef="#ctx0" brushRef="#br0" timeOffset="56260.3552">21721 8551 0,'0'0'16,"0"0"-16,0 0 15,36 63 1,-6-18-16</inkml:trace>
  <inkml:trace contextRef="#ctx0" brushRef="#br0" timeOffset="61920.1871">9977 12366 0,'74'15'15,"-74"-15"1,39 11-16,35 5 15,-2-5 1,-7 2 0,4-11-16,2-2 15,12-15 1,10-17-16,-7-13 16,6-19-16,3-2 15,-5 3 1,-7 12-16,-5 17 15,-13 23-15,-3 17 16,-2 18 0,-6 10-16,-7 11 15,-5 0 1,-3 0-16,-7-16 16,1-5-1,3-16-15,14-22 16,19-25-1,14-27-15,3-6 16,7 1-16,5 10 16,-3 11-1,-3 18-15,-5 19 16,-13 15 0,1 17-16,-4 13 15,-6 10 1,-5 3-16,-3 5 15,-4-13 1,7-10-16,5-14 16,13-24-16,5-13 15,15-13 1,15 0-16,3-5 16,-9 0-1,1 7-15,5 6 16,-3 13-1,-15 8-15,-3 16 16,1 6-16,-4 7 16,-6 0-1,-5 0-15,-7 3 16,0-6 0,1 1-16,2-16 15,-5-1 1,11-12-16,15-11 15,9-11-15,-8-3 16,5 4 0,6-1-16,-3 13 15,-11 6 1,-10 10-16,-6 17 16,-2 2-1,-4 10-15,-2 0 16,-10-2-1,4 3-15,-4-9 16,10-2-16,8-8 16,0-3-1,1 1 1,2-4-16,6 4 16,-5 2-16,-1-6 15,-5 14 1,-4 0-16,9 0 15,10-6-15,17-15 16,36-11 0</inkml:trace>
</inkml:ink>
</file>

<file path=ppt/ink/ink15.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19:39.256"/>
    </inkml:context>
    <inkml:brush xml:id="br0">
      <inkml:brushProperty name="width" value="0.05292" units="cm"/>
      <inkml:brushProperty name="height" value="0.05292" units="cm"/>
      <inkml:brushProperty name="color" value="#00B050"/>
    </inkml:brush>
  </inkml:definitions>
  <inkml:trace contextRef="#ctx0" brushRef="#br0">10212 2630 0,'-57'87'0,"57"-87"15,-6 48 1,-11 47-16,-4 5 16,0-7-1,-3 8-15,-3-19 16,0-6 0,19-20-16,8-19 15,11-45-15,13-29 16,18-19-1,9-18-15,2 0 16,7 0 0,8-3-16,18 3 15,19 8 1,2-16-16,9 8 16,18-5-1,-9-1-15,-18-2 16,-24 0-16,-23 3 15,-60 79 1,0 0-16,0 0 16</inkml:trace>
  <inkml:trace contextRef="#ctx0" brushRef="#br0" timeOffset="190.4872">10825 2085 0,'0'0'15,"0"0"-15,0 87 16,-6 8-1,3 38 1,0 7-16,-3 16 16,-6-5-16,-6-8 15,-2-3 1,-22-19-16,42-121 16,0 0-1,0 0-15</inkml:trace>
  <inkml:trace contextRef="#ctx0" brushRef="#br0" timeOffset="471.3036">10123 3751 0,'0'0'16,"0"0"-1,59-26-15,19-11 16,44-34 0,23-9-16,19-20 15,-3-6-15,-12 8 16,-33 13-1,-24 27-15,-38 26 16,-31 24 0,-38 40-16,-53 42 15,-54 48 1,-30 47-16,-26 14 16,-13 23-1,16-7-15,14-25 16,36-34-1,44-68-15</inkml:trace>
  <inkml:trace contextRef="#ctx0" brushRef="#br0" timeOffset="718.6385">10745 3833 0,'0'0'15,"0"0"-15,29 106 16,-14 11-1,-12 7-15,3 0 16,3-12 0,12-9-16,18-37 15,32-29 1,15-37-16,42-53 16,18-18-1,9-27-15,6-24 16,-1-26-16,-17-16 15</inkml:trace>
  <inkml:trace contextRef="#ctx0" brushRef="#br0" timeOffset="937.0602">11980 3259 0,'0'0'16,"0"0"-16,0 0 15,36 104-15,-13-38 16,-2 18 0,0 14-16,-3 0 15,-6-18 1,-6-14-16,-9-16 16,-9-34-1</inkml:trace>
  <inkml:trace contextRef="#ctx0" brushRef="#br0" timeOffset="1620.1331">12141 3352 0,'0'0'0,"68"-37"16,18-8-16,13-5 16,-1 13-1,-15 10-15,-23 19 16,-22 14-1,-20 23-15,-39 37 16,-50 18 0,-36 46-16,-27 13 15,0-11 1,18-13-16,27-18 16,35-24-1,39-27-15,57-34 16,41-37-16,42-35 15,45-47 1,38-43-16,33-60 16,24-24-1,6-30-15,-9 4 16,-18 2 0,-45 34-16,-62 72 15,-71 61-15,-48 55 16,-42 35-1,-24 39-15,-35 24 16,-18 27 0,-21 21-16,-15-3 15,9-13 1,18-3-16,20 0 16,25-18-16,23-14 15,21-18 1,30-2-16,12 2 15,15-6 1,2 12-16,1 15 16,0 8-1,-9 5-15,-4-10 16,-8 10 0,-6 3-16,-15 8 15,-9 0-15,-12-16 16,-8-10-1,-19-6-15,-11-26 16,2-27 0</inkml:trace>
  <inkml:trace contextRef="#ctx0" brushRef="#br0" timeOffset="1810.6242">13792 3352 0,'0'0'0,"72"-50"15,44-22 1,30 4-16,-3 7 16,-9 10-1,2 6-15,-8-7 16,-23 9 0,-31 6-16,-44-5 15</inkml:trace>
  <inkml:trace contextRef="#ctx0" brushRef="#br0" timeOffset="2002.8115">14376 3376 0,'0'0'15,"-9"58"1,0 48-16,-3 42 16,12 11-16,6-1 15,3-7 1,6-13-16,9-11 15,2-8 1,19-21-16,12-22 16</inkml:trace>
  <inkml:trace contextRef="#ctx0" brushRef="#br0" timeOffset="2570.2928">15959 2394 0,'0'0'0,"0"0"16,75-24-16,5 14 16,18-1-1,9-5-15,18-10 16,6 2-16,-3 3 15,-12 0 1,0 2-16,-11 6 16,-13-3-1,-18-5-15,-29-3 16,-15 3 0,-30 21-16,0 0 15,0 0-15</inkml:trace>
  <inkml:trace contextRef="#ctx0" brushRef="#br0" timeOffset="2851.5451">16281 2836 0,'0'0'16,"-12"69"-1,-12 55-15,6 48 16,-3 11-16,6-1 15,6 3 1,3-31-16,6 2 16,3-21-1,3-27-15,3-26 16,6-23 0,-6-38-16,3-26 15,-15-64-15,3 69 16,0 0-1,0 0-15</inkml:trace>
  <inkml:trace contextRef="#ctx0" brushRef="#br0" timeOffset="3222.5506">16278 2839 0,'0'0'16,"0"0"-16,50-40 15,7 11 1,20 0-16,15 8 16,-2 5-1,-1 8-15,-3 16 16,1 13 0,-10 19-16,-9 13 15,-11 18-15,-18 8 16,-13 27-1,-17 24-15,-12 7 16,-3 9 0,-8 7-16,-7-23 15,0-14 1,-3-28-16,-9-20 16,4-28-16,-16-37 15,45-3 1,0 0-16,0 0 15</inkml:trace>
  <inkml:trace contextRef="#ctx0" brushRef="#br0" timeOffset="3458.9159">16444 3146 0,'0'0'0,"57"-29"15,35-9-15,12-20 16,9 5 0,-2 16-16,-4-5 15,-27 18 1,-17 8-16,-37 11 16,-58 0-16,32 5 15,0 0 1,0 0-16</inkml:trace>
  <inkml:trace contextRef="#ctx0" brushRef="#br0" timeOffset="3751.1338">15420 3897 0,'0'0'15,"0"0"-15,90-19 16,35-12-1,24-33-15,35-5 16,10-18 0,26 5-16,9-10 15,21-9 1,-12-2-16,3 8 16,-38 7-16,-31 14 15,-41 29 1,-45 8-1,-50 21-15,-36 11 16,-39 2-16,-53-10 16</inkml:trace>
  <inkml:trace contextRef="#ctx0" brushRef="#br0" timeOffset="3970.5473">16516 2474 0,'0'0'0,"0"0"15,21 111 1,-1 0-16,7 16 16,-3 3-16,3 12 15,3 12 1,2-14-16,7-5 15</inkml:trace>
  <inkml:trace contextRef="#ctx0" brushRef="#br0" timeOffset="4983.8386">18331 2519 0,'-9'90'0,"9"-90"15,0 0 1,-18 153-16,13-21 15,2-10 1,9-6-16,5-12 16,10-17-1,15-39-15,29-19 16,28-32 0,11-34-16,12-19 15,18-20-15,6-20 16,-6-23-1,-12-10-15,-15-14 16</inkml:trace>
  <inkml:trace contextRef="#ctx0" brushRef="#br0" timeOffset="5443.0899">18897 2593 0,'0'0'16,"-24"76"-16,-15 67 16,-8 58-1,-1 24-15,-14 3 16,-10 2-16,4-32 16,-1-12-1,16-28-15,17-47 16,24-31-1,33-48-15,29-40 16,34-48 0,20-45-16,36-23 15,21-24-15,17-13 16,10 5 0,-7 10-16,-11 35 15,-18 34 1,-36 27-16,-36 37 15,-35 21 1,-30 34-16,-33 32 16,-36 21-1,-38 8-15,-18 1 16,-21 7-16,-30-8 16,-6-11-1,-5-36-15</inkml:trace>
  <inkml:trace contextRef="#ctx0" brushRef="#br0" timeOffset="5694.7038">19126 3799 0,'0'0'16,"0"0"-16,89 77 15,-8-11 1,5 11-16,-9-11 15,-8-3 1,-4-15-16,-2-11 16,-7-5-16,-8-27 15,-9-21 1,-10-45-16,-29 61 16,0 0-1,0 0-15</inkml:trace>
  <inkml:trace contextRef="#ctx0" brushRef="#br0" timeOffset="5848.2951">19549 1698 0,'0'0'15,"0"0"1,35 45-16,37 0 15</inkml:trace>
  <inkml:trace contextRef="#ctx0" brushRef="#br0" timeOffset="15495.8798">19882 8633 0,'0'0'15,"39"5"-15,20-2 16,36-6-16,13-2 16,2-14-1,3 3-15,24-5 16,-6-11 0,0-13-16,8-5 15,4-8 1,6 2-16,27-10 15,-21-11 1,-13-2-16,-26-8 16,-23 2-16,-28 6 15,-23-1 1,-24-10-16,-12 6 16,-24 2-1,-9 0-15,-6 16 16,-11-3-1,-10-8-15,-11-2 16,-4 5-16,1 2 16,5 3-1,4 1-15,-1 7 16,-5 8 0,-16 11-16,-14 5 15,0 15 1,-18 17-16,-18 10 15,0 24 1,-15 6-16,-3 18 16,9 5-16,-9 11 15,1 7 1,14 4-16,3-1 16,9 14-1,9-3-15,20 2 16,10-2-1,9 3-15,8 2 16,10 6 0,14-6-16,21-5 15,12 2-15,18 6 16,27 0 0,35-5-16,24-6 15,25-5 1,43-8-16,52-8 15,52-23 1,79-17-16,67-7 16</inkml:trace>
</inkml:ink>
</file>

<file path=ppt/ink/ink16.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20:30.388"/>
    </inkml:context>
    <inkml:brush xml:id="br0">
      <inkml:brushProperty name="width" value="0.05292" units="cm"/>
      <inkml:brushProperty name="height" value="0.05292" units="cm"/>
      <inkml:brushProperty name="color" value="#00B050"/>
    </inkml:brush>
  </inkml:definitions>
  <inkml:trace contextRef="#ctx0" brushRef="#br0">3090 6680 0,'17'19'0,"-17"-19"16,0 0-1,39 34-15,-3 3 16,-6-5 0,14 2-16,1-2 15,-6 0 1,2 5-16,-5 0 15,3 0 1,-7-3-16,4-5 16,3 0-16,-3 1 15,2-12 1,1-5-16,3-5 16,-1-8-1,4-8-15,3-13 16,-4-8-1,10-11-15,5-23 16,7-14-16,5-13 16,4 0-1,-10-13-15,1 3 16,-13 2 0,1 16-16,-10 15 15,1 12 1,-6 10-16,-10 13 15,-2 8 1,0 9-16,3-9 16</inkml:trace>
</inkml:ink>
</file>

<file path=ppt/ink/ink17.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21:13.122"/>
    </inkml:context>
    <inkml:brush xml:id="br0">
      <inkml:brushProperty name="width" value="0.05292" units="cm"/>
      <inkml:brushProperty name="height" value="0.05292" units="cm"/>
      <inkml:brushProperty name="color" value="#00B050"/>
    </inkml:brush>
  </inkml:definitions>
  <inkml:trace contextRef="#ctx0" brushRef="#br0">6497 4090 0,'0'0'0,"0"0"15,63 32 1,-18-6-16,-7 11 16,-2-2-1,-6-3-15,0-1 16,-4 6 0,-2-2-16,-6-4 15,0-1 1,0-9-16,-3-3 15,-1-15 1,13 0-16,6-19 16,15-19-16,-1 3 15,7-12 1,-1 6-16,10 12 16,-1 5-1,7 10-15,-4 1 16,-8 15-1,-7 8-15,-2 3 16,-3 5-16,-4 8 16,-2-10-1,-3 5-15,0-1 16,2-4 0,-2-8-16,0-1 15,-1-10 1,13-8-16,17-16 15,25-7-15,5-4 16,-9-4 0,1 7-16,-4 5 15,3 9 1,1 15-16,-13 6 16,-6 13-1,-8 10-15,0 14 16,-1 15-1,-5 6-15,-4 3 16,-5-1-16,-6-10 16,-7-5-1,7-19-15,18-13 16,17-16 0,15-16-16,12-21 15,33-11-15,15-7 16,21-9-1,8 11-15,1 19 16,-6 15 0,-10 11-16,-17 19 15,0 23 1,-15 14-16,-21 16 16,-18-4-1,-5 4-15,2-3 16,0-11-16,3-13 15,39-32 1,42-58-16</inkml:trace>
  <inkml:trace contextRef="#ctx0" brushRef="#br0" timeOffset="1177.8494">6557 1471 0,'-77'21'16,"77"-21"0,0 0-1,0 0-15,0 0 16,0 0 0</inkml:trace>
  <inkml:trace contextRef="#ctx0" brushRef="#br0" timeOffset="2354.2626">6119 1278 0,'0'0'16,"0"0"-16,9-56 16,21 17-16,15-4 15,8 4 1,19 9-16,5 4 16,9 10-1,-5 8-15,-10 8 16,-5 8-1,-13 21-15,-17 22 16,-21 9-16,-21 20 16,-21 10-1,-11 8-15,-10 10 16,-6-13 0,10-13-16,11-16 15,9-7 1,15-28-16,15-9 15,12-7 1,12-9-16,20-20 16,28-7-16,23-18 15,9-28 1,-6-28-16,12-8 16,0-21-1,-14-3-15,-22 8 16,-15 10-1,-26 22-15,-24 31 16,-18 22-16,-15 21 16,-21 31-1,-14 27-15,-13 21 16,4 16 0,-1 8-16,13 6 15,8-6 1,12-6-16,21-15 15,15-11 1,12-13-16,12-21 16,24-19-16,14-21 15,3-21 1,-2-18-16,-10 2 16,-8-8-1,-12-5-15,-12-8 16,-19 16-1,-5 5-15,-11 10 16,-10 12 0,-6 9-16,-6 15 15,0 7-15,4 15 16,5 7 0,6 7-16,15 2 15,21-1-15,26-15 16,31-9-1,23-27-15,9-11 16,3-5 0,-6-14-16,-15 14 15,-26 16 1,-24-3-16,-22 19 16,-17 2-1,-17 19-15,-25 29 16,-6 8-1,-2 19-15,-1 10 16,12-14-16,18-1 16,15-12-1,24-10-15,18-16 16,15-18 0,8-14-16,1-10 15,-1-19 1,-5-5-16,-13-10 15,-8-1 1,-18-2-16,-18-3 16,-12-5-16,-9 7 15,-3 6 1,-5 8-16,2 0 16,15 13-1,12-26-15,0 50 16,0 0-1,0 0-15</inkml:trace>
  <inkml:trace contextRef="#ctx0" brushRef="#br0" timeOffset="2843.9601">8858 947 0,'0'0'16,"0"0"0,56 58-16,1-21 15,-4-8 1,16-10-16,14-14 15,18-21-15,6-13 16,-14-5 0,-7-3-16,-6-11 15,-11 11 1,-16 8-16,-17 13 16,-15 11-1,-18 13-15,-24 29 16,-35 13-1,-28 24-15,-29 24 16,-27 13 0,0-10-16,9-11 15,24-11-15,30-26 16,23-16 0,31-16-16,23-13 15,32-13 1,31-6-16,38-10 15,24-16-15,6-8 16,-3-13 0,3-8-16,-12-8 15,-24-6 1,-23-2-16,-31-13 16,-35-19-1,-6 114-15,0 0 16,0 0-16</inkml:trace>
  <inkml:trace contextRef="#ctx0" brushRef="#br0" timeOffset="3097.2845">9477 550 0,'0'0'16,"0"0"0,-27 133-16,15 4 15,3 11 1,6 24-16,3 3 15,-3-3-15,3 2 16,-6-10 0,0-10-16,-3-6 15,3-21 1,-3-37-16,1-34 16,10-41-1,-2-15-15,0 0 16,0 0-1</inkml:trace>
  <inkml:trace contextRef="#ctx0" brushRef="#br0" timeOffset="3343.624">9471 1590 0,'0'0'0,"0"0"16,-36 74 0,-15-2-16,-11 2 15,-9 8 1,-4-6-16,13-2 15,11-10-15,18-27 16,21-24 0,36-21-16,39-21 15,38-18 1,27-6-16,39-14 16,26-28-1,-193 95-15,0 0 16,0 0-16</inkml:trace>
  <inkml:trace contextRef="#ctx0" brushRef="#br0" timeOffset="3638.9526">11295 0 0,'-32'111'0,"32"-111"15,-75 114 1,-29 105-16,-92 99 16,-52 89-1,-49 85-15,-28 40 16,147-214-1,41-59-15,137-259 16,0 0-16,0 0 16</inkml:trace>
  <inkml:trace contextRef="#ctx0" brushRef="#br0" timeOffset="4404.8452">11513 905 0,'0'0'16,"0"0"-16,-36 55 15,-6-2 1,-23 29-16,-16 14 15,-8 7-15,3-13 16,8-11 0,7-10-16,17-19 15,28-29 1,34-18-16,49-27 16,38-29-1,21-26-15,15 5 16,-12 0-1,-23 29-15,-28 24 16,-29 34-16,-33 11 16,-33 34-1,-33 16-15,-26 21 16,-12 0 0,3-5-16,17-16 15,19-31 1,20-12-16,24-25 15,24-6 1,9-11-16,6 3 16,3 8-16,-7 13 15,-2 19 1,-15 8-16,-9 13 16,-3 13-1,-3-8-15,3-5 16,6-29-1,6-24-15,30-61 16,27-32-16,-60 93 16,0 0-1,0 0-15</inkml:trace>
  <inkml:trace contextRef="#ctx0" brushRef="#br0" timeOffset="5470.9436">11652 865 0,'0'0'16,"0"0"-16,0 0 15,12 45-15,-3-13 16,3 5 0,0-8-16,12 5 15,15-12 1,2-7-16,7-12 16,2-6-1,19-12-15,8-28 16,-2-7-1,-13-19-15,-14-13 16,-21 3-16,-24 18 16,-15 11-1,-15 21-15,-9 15 16,0 20 0,-5 23-16,-4 16 15,3 21 1,1 16-16,-1 5 15,6-5-15,4-8 16,8-16 0,9-13-16,15-23 15,21-30 1,15-11-16,5-5 16,13 1-1,2 4-15,-2 11 16,-9 21-1,-16 22-15,-23 18 16,-24 23-16,-23 17 16,-16 13-1,-11 2-15,8-5 16,4-13 0,8-21-16,15-21 15,15-19 1,13-13-16,10-6 15,7 1 1,3-11-16,3 10 16,-3 12-16,-6 12 15,-3 6 1,0 2-16,-9-13 16,6-10-1,0-14-15,15-39 16,26-30-1,31-44-15,23-49 16,9-20-16,15-26 16,-3 15-1,-6 18-15,-20 33 16,-19 39 0,-26 32-16,-19 34 15,-14 35-15,-18 26 16,-18 21-1,-8 19-15,2-3 16,12 13 0,15-5-16,21-15 15,29-6 1,22-14-16,14 1 16,-6-14-1,-8 9-15,-16-6 16,-14 3-1,-21 2-15,-18 3 16,-18 16-16,-24 26 16,-20 3-1,-30 6-15,-22-6 16,7 0 0,-9-16-16,0-19 15,-3-28 1,21-32-16</inkml:trace>
  <inkml:trace contextRef="#ctx0" brushRef="#br0" timeOffset="5677.3915">12444 1574 0,'0'0'16,"48"37"-1,17 29-15,13 22 16,14-4-1,15 4-15,18-28 16,15-25-16,15-6 16,8-18-1,-163-11-15,0 0 16,0 0 0</inkml:trace>
  <inkml:trace contextRef="#ctx0" brushRef="#br0" timeOffset="8139.5776">13965 519 0,'-33'45'15,"33"-45"1,0 0-16,0 0 15,0 0 1,0 0-16,0 0 16,0 0-1,0 0-15,0 0 16,0 0 0,0 0-16,0 0 15,0 0-15,0 0 16,0 0-1,0 0-15,0 0 16,0 0 0,0 0-16,0 0 15,0 0 1,0 0-16,0 0 16,0 0-16,0 0 15,-35 29 1,35-29-16,0 2 15,0 9 1,0-9-16,-3-2 16,3 14-1,-9-1-15,3-2 16,-3 4 0,-3 4-16,0 5 15,-6 5-15,-12 8 16,18-8-1,-26 0-15,38-29 16,0 0 0,0 0-16</inkml:trace>
  <inkml:trace contextRef="#ctx0" brushRef="#br0" timeOffset="8620.2949">13498 1413 0,'0'0'0,"0"0"16,0 0-16,0 0 15,50 13 1,13-34-16,17-24 16,7-13-1,-4-22-15,9 11 16,-6 3-16,-11 0 16,-16 0-1,-14 5 1,-27-5-16,-18 16 15,-33 5-15,-14 10 16,-22 25 0,7 18-16,5 13 15,15 16 1,13 16-16,8 5 16,12 11-1,9 10-15,12 24 16,9 11-16,-1 16 15,7 2 1,-6 8-16,-6 8 16,-3-15-1,-9-4-15,-3-20 16,-6-14-16,0-34 16,6-32-1,-3-29-15,3-53 16,0 53-1,0 0-15,0 0 16</inkml:trace>
  <inkml:trace contextRef="#ctx0" brushRef="#br0" timeOffset="8800.8096">14010 1463 0,'0'0'0,"-48"58"16,-20 48-16,-19 18 15,-11 3 1,3-2-16,17-27 16,22-27-1,23-47-15,36-61 16,57-61 0</inkml:trace>
  <inkml:trace contextRef="#ctx0" brushRef="#br0" timeOffset="9339.3675">14647 556 0,'0'0'0,"0"0"16,0 0-16,0 0 15,9 79 1,-18-18-16,-9 21 16,-3 8-1,0 2-15,-3-2 16,3-8-16,-8-2 15,8 2 1,-3-8-16,-6-16 16,-5-13-1,-1-13-15,-6-6 16,-2-18 0,-4-16-16,-3-21 15,13 0 1,11-8-16,21 0 15,21-8-15,35-11 16,25-4 0,29-1-16,12 5 15,-6 16 1,-9 14-16,-5 23 16,-10 24-1,-9 24-15,-20 22 16,-21 15-1,-19 13-15,-26 24 16,-20 13-16,-22 0 16,-8 3-1,-7 3-15,1-11 16,-1-24-16,-2-29 16,11-24-1,4-26-15,5-48 16</inkml:trace>
  <inkml:trace contextRef="#ctx0" brushRef="#br0" timeOffset="9487.9703">15218 839 0,'0'0'16,"0"0"-16,60 74 15,-4 18 1</inkml:trace>
  <inkml:trace contextRef="#ctx0" brushRef="#br0" timeOffset="20444.3337">6694 4352 0,'113'-11'0,"-155"22"16,114 8-1,2 7-15,1 11 16,-1 0-1,3-3-15,4-4 16,11-15 0,12-7-16,9-5 15,12-6-15,3-12 16,6-9 0,21-5-16,26-3 15,7-8 1,2 0-16,10 6 15,-16 2 1,-2 6-16,3 21 16,-4 7-1,10 19-15,20 19 16,-211-40-16,0 0 16,0 0-1</inkml:trace>
  <inkml:trace contextRef="#ctx0" brushRef="#br0" timeOffset="26970.314">4161 8225 0,'9'16'16,"-9"-16"-16,0 0 16,0 0-1,0 0-15,0 0 16,0 0-16,0 0 16,0 0-1,42 42-15,-30-52 16,5 7-1,-8-5-15,0-2 16,6 2 0,-3-3-16,0 3 15,6 0 1,-3 0-16,9-2 16,-1-1-16,1 3 15,6 3 1,0 2-16,-7 3 15,-5 3 1,0 0-16,-3 5 16,0-6-1,-6 9-15,-3-1 16,-3 1 0,3-3-16,0 2 15,0-2-15,-3-2 16,3-4-1,0-4-15,-1-1 16,4-5 0,0-5-16,6-3 15,-3 8-15,3 3 16,-3 5 0,0 8-16,-6 2 15,6 1 1,-6 2-16,0 0 15,0 6 1,2 2-16,4-2 16,-3-4-1,0-4-15,3 7 16,-3-10-16,9-2 16,3-4-1,6-7-15,2-8 16,4 2-1,3 6-15,-3-8 16,-10 7 0,4 4-16,-6 2 15,-6 5 1,-3 0-16,-3 11 16,-3 5-16,0-7 15,0 4 1,2 3-16,-2-2 15,3-9 1,9-2-16,6-10 16,3-6-1,11-5-15,4-3 16,6-8-16,-4 3 16,-5 2-1,-6 3-15,-6 11 16,-7 2-1,-2 9-15,0 2 16,-3 13 0,-3 3-16,0-3 15,-6 8 1,0-5-16,-3-6 16,3-5-16,6-5 15,-3-5 1,5-6-16,-2-7 15,9-1 1,6-2-16,0-6 16,0 4-1,2-4-15,-5 6 16,0 10-16,-6-2 16,-3 8-1,-3 4-15,-4 7 16,-2 4-1,3 1-15,-6-1 16,6-2 0,-6 0-16,0 0 15,3-8 1,0-3-16,6-5 16,3-5-16,3 0 15,6-6 1,2 6-16,1-6 15,-3 6 1,3 2-16,-6 8 16,-1 3-1,-2 8-15,3-3 16,-3 6-16,3 5 16,-3-3-1,-3 3-15,-1-8 16,-2 0-1,-3-6-15,0-2 16,3-5 0,3-3-16,-3-3 15,9-5 1,5-2-16,10-1 16,0 3-16,0 0 15,-1 5 1,-2 6-16,0 2 15,-6 11 1,-1 0-16,-2 3 16,-3-1-1,-3-5-15,0 1 16,0-4 0,-1 3-16,-2-5 15,6-2 1,6-1-16,3-8 15,8-2-15,4-6 16,3 3 0,2 3-16,-5 0 15,0 0 1,-7 7-16,1 6 16,0 0-1,3 5-15,-1 3 16,1 0-16,3 3 15,-7-11 1,4-1-16,0 1 16,-1-5-1,1-11-15,-3 0 16,2 3 0,7 2-16,0 3 15,-1 0-15,1-2 16,0 7-1,-7-2-15,-5 4 16,0-1 0,0 2-16,2 0 15,1 0-15,-3 0 16,3-6 0,-1-2-16,10 0 15,-6-2 1,-7-4-16,1 4 15,0-1 1,-3 6-16,-1 5 16,-2-1-16,0 7 15,3-1 1,-4 5-16,4 4 16,3-4-1,-3-5-15,-4-2 16,1-3-1,-6-5-15,0 2 16,0-8 0,-3 1-16,-3-1 15,2 6 1,-5 2-16,6 0 16,-3 6-16,0-1 15,0 3 1,3 3-16,-6-5 15,5-8 1,4-6-16,3-2 16,9-3-1,-9-6-15,2-1 16,1 7-16,-3-3 16,-3 6-1,-3 5-15,-6 5 16,-1 6-1,-2 5-15,3-1 16,-6 1 0,0-2-16,0-4 15,0 6 1,3-5-16,-3-9 16,3 3-16,0-5 15,0 6 1,0-9-16,0 3 15,0 3 1,0 2-16,-1-5 16,1 5-1,6 1-15,0-1 16,0 3-16,-3 0 16,6 0-1,0 2 1,-3 4-16,-4-1 15,4-3-15,-3-4 16,3-1 0,-3-5-16,3-3 15,6 3 1,3-13-16,14-3 16,10 3-16,-1 0 15,4 5 1,-3 5-16,-1 11 15,-8 3 1,-6 7-16,-6 17 16,-4-4-1,-2 6-15,-3 0 16,-3-5-16,3-5 16,0-9-1,2-5-15,7-10 16,6-3-1,3-5-15,2-1 16,-2-7 0,0 5-16,-6 8 15,-7-5 1,1 8-16,-9 7 16,3-2-16,-6 0 15,3 0 1,0 3-16,2-3 15,7-3 1,3-3-16,0-2 16,3-7-1,2 1-15,4 1 16,3-3-16,2-3 16,1-2-1,0 3-15,-1 4 16,1 1-1,-3 10-15,-6 1 16,-1 4 0,-8 6-16,0 3 15,-6-1 1,0 1-16,-6-6 16,-1 0-16,-2-5 15,3-3 1,-6-5-16,3-8 15,3 0 1,-3-2-16,0-3 16,3-6-1,6-5-15,0 3 16,5-3-16,-2 3 16,3 11-1,3 2-15,0 8 16,-4 2-1,-2 6-15,0 3 16,-6 2 0,6 6-16,-9-6 15,0-3-15,-1-2 16,4-2 0,0-4-16,9-15 15,9 0 1,11-14-16</inkml:trace>
  <inkml:trace contextRef="#ctx0" brushRef="#br0" timeOffset="31624.6173">19403 10659 0,'0'0'16,"0"0"-16,0 0 15,0 0 1,0 0-16,0 0 15,0 0 1,0 0-16,0 0 16,0 0-16,0 0 15,0 0 1,0 0-16,0 0 16,0 0-1,0 0-15,0 0 16,0 0-1,0 0-15,0 0 16,0 0 0,0 0-16,0 0 15,-6 50-15,9-42 16,-6-8 0,-3 8-16,3 6 15,-3-1 1,3 5-16,3-18 15,0 0 1,0 0-16</inkml:trace>
  <inkml:trace contextRef="#ctx0" brushRef="#br0" timeOffset="37416.1266">11727 9373 0,'0'0'0,"0"0"16,59 45 0,-14-21-16,3-3 15,-1-7-15,7-4 16,11 1-1,7-9-15,-1 6 16,-5-2 0,-4-1-16,-5 6 15,-7-4 1,7 12-16,-1-3 16,-5 10-1,-3-2-15,-7 8 16,-5 8-1,-12 5-15,-3-6 16,-1-2-16,-5-8 16,3-5-1,0-13-15,9-6 16,15-13 0,2-13-16,10-8 15,-1 0 1,-2-6-16,-6 14 15,5 8 1,-8 10-16,-1 11 16,-2 8-16,0 11 15,-3 2 1,-1 0-16,-5 0 16,-3-8-1,0-2-15,-1-9 16,1 1-1,3-9-15,9-2 16,5-2-16,10-4 16,2 1-1,1 5-15,-6 3 16,-4 5 0,-8 10-16,0-2 15,5 5 1,1 0-16,5-2 15,1-6-15,-6 0 16,-1-5 0,1 0-16,0-2 15,2-9 1,4 6-16,5-1 16,1-4-1,0 2-15,-4 18 16,-11 1-1,2 7-15,-5 6 16,0 10-16,-1 0 16,-2-5-1,0-5-15,3-8 16,-1-3 0,-2-5-16,-3-11 15,8-10 1,16-3-16,14-13 15,13-3-15,-4-2 16,-5-1 0,2 6-16,3 11 15,-2 10 1,-10 10-16,-8 11 16,-16 11-1,-8 0-15,-6-3 16,-6 8-1,-1-3-15,4-2 16,9-3-16,6-8 16,8-13-1,7-5-15,2-14 16,4-5 0,5 1-16,16 1 15,-4 4 1,-9-1-16,-5 19 15,-10 11-15,-5 4 16,-3 4 0,-1 5-16,1-3 15,-7-5 1,-2 2-16,3-2 16,-9-8-1,5-8-15,7-6 16,5-7-1,7-3-15,9 0 16,-1 0-16,-5 3 16,-7 2-1,-2 6-15,-1 5 16,1 2 0,-1 4-16,-2-1 15,-3 5 1,-10-4-16,-2 1 15,-3 1-15,-3-8 16,3 3 0,2-3-16,7 0 15,-3-6 1,11-2-16,4-5 16,-9 5-1,-7 0-15,-2-3 16,-6 6-1,-3 0-15,-1 5 16,-5 2-16,3 3 16,3 3-1,-6-2-15,6-4 16,-1 3 0,1-5-16,-6 0 15,3-2 1,-3 2-16,0-1 15,-6-7-15,-1 8 16,1-2 0,0-4-16,0 4 15,-3 4 1,-3-7-16,0 2 16,3 0-1,-6 3-15,3 0 16,-6-2-1,3-4-15,0 6 16,0-3-16,0 1 16,-3-4-1,6 6-15,-9-5 16,9 0 0,-3-3-16,-3 2 15,3-2-15,-6 0 16,3 0-1,0 0-15,0 0 16,0 0 0,0 0-16,0 0 15,0 0 1,0 0-16,38 13 16,-29-13-1,6 3-15,6 2 16,6-2-1,6 0-15,2 2 16,1 0-16,-18-21 16,-18 16-1,0 0-15,0 0 16</inkml:trace>
  <inkml:trace contextRef="#ctx0" brushRef="#br0" timeOffset="43200.55">20296 6937 0,'15'-21'16,"-15"21"-16,0 0 15,0 0 1,0 0-16,0 0 16,-42-53-1,33 39-15,-3 4 16,-3-1 0,-3 6-16,3-3 15,-2 0 1,-1-2-16,0 7 15,3-2 1,0 7-16,-3 6 16,0-2-16,0-1 15,1 5 1,-1-4-16,-3 2 16,9-3-1,-3 11-15,3-3 16,6 6-1,-6 10-15,3 2 16,1 4-16,-1-3 16,0 2-1,0 3-15,0 5 16,0 3 0,6 8-16,3 5 15,3 9 1,9-1-16,3-5 15,3-1 1,8 4-16,4-6 16,0 0-16,3-7 15,14-4 1,10 1-16,8-6 16,-2-15-1,-1-12-15,4-9 16,2-12-1,13-7-15,-4-16 16,-3-3-16,-11-7 16,-16-20-1,-11 9-15,-12-13 16,-6-3 0,-6 2-16,-15 11 15,-3-5 1,-9 2-16,-9 3 15,3 6 1,-6-1-16,1 6 16,-4 8-16,-3-1 15,-11 14 1,-7 5-16,51 16 16,0 0-1,0 0-15</inkml:trace>
  <inkml:trace contextRef="#ctx0" brushRef="#br0" timeOffset="49406.8653">19727 10376 0,'0'0'16,"0"0"-16,0 0 16,0 0-1,0 0-15,0 0 16,-50 34-1,35-31-15,-3 0 16,-6 2 0,3 3-16,3 5 15,-8-2-15,2-3 16,0 5 0,-3-5-16,-3 0 15,4 2 1,2 1-16,-3-6 15,0 3 1,3 0-16,1-3 16,-4 3-16,6-5 15,0 0 1,0 5-16,9 0 16,-5-8-1,-1 10-15,6 3 16,-6-7-1,3-1-15,6 0 16,0-2-16,3-3 16,0 3-1,-3-3-15,3 0 16,3 5 0,0-8-16,-6 1 15,1 2 1,2 2-16,3 3 15,-3 1 1,-3 4-16,0 1 16,3 2-16,-9-2 15,3-6 1,3 0-16,0-2 16,6 5-1,-3-13-15,0 5 16,3-3-1,6-2-15,-3-24 16,3-8 0,-3 37-16,0 0 15,0 0-15</inkml:trace>
  <inkml:trace contextRef="#ctx0" brushRef="#br0" timeOffset="50175.807">19117 10437 0,'0'0'16,"0"0"-1,0 0-15,0 0 16,0 0-1,0 0-15,0 0 16,0 0-16,0 0 16,0 0-1,-24 53-15,15-43 16,6 6 0,-3 0-16,3 5 15,-3-2 1,-3-1-16,-5-2 15,-1-3 1,0-5-16,0 6 16,3-4-1,-3-12-15,0 12 16,3-5-16,3 6 16,4 0-1,-7-3-15,3-3 16,0 3-1,3 0-15,0-6 16,3 1-16,12 2 16,-6-5-1,3 6-15,0-4 16,-9 4 0,9-6-16,-3 5 15,-3-3 1,-3-2-16,3 0 15,3 3 1,-3-3-16,0 0 16,0 0-16,0 0 15,0 0 1,0 0-16,0 0 16,0 0-1,44 24-15,-20-19 16,0-2-1,6 2-15,-1 0 16,10-2 0,12 5-16,50-3 15,-101-5-15,0 0 16,0 0 0</inkml:trace>
  <inkml:trace contextRef="#ctx0" brushRef="#br0" timeOffset="56490.2394">18471 10053 0,'0'0'15,"0"0"-15,0 0 16,-42 8 0,16 3-16,-7 2 15,-6 3 1,1 8-16,2 8 16,6-9-1,-6 9-15,10 0 16,-1 0-16,0 10 15,-3 3 1,3 0-16,1 13 16,2 0-1,0 6-15,6-1 16,6-2 0,3 3-16,0-9 15,3-2 1,9 3-16,-3 2 15,3-3 1,0-2-16,0-2 16,-3-9-16,6 0 15,0-2 1,0-6-16,9 11 16,-3 0-1,6-2-15,3-4 16,-6 1-1,11-3-15,1 0 16,0-8-16,6-10 16,5-6-1,4-5-15,-3-8 16,5-11 0,1-7-16,0-3 15,8-6-15,4-7 16,8-11-1,1-8-15,-16-11 16,-2 1 0,-15-1-16,-15 6 15,-4 0 1,-11-3-16,-11 3 16,-13 2-1,-12-15-15,-9 5 16,-8 2-16,-10 1 15,1 2 1</inkml:trace>
</inkml:ink>
</file>

<file path=ppt/ink/ink18.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22:40.433"/>
    </inkml:context>
    <inkml:brush xml:id="br0">
      <inkml:brushProperty name="width" value="0.05292" units="cm"/>
      <inkml:brushProperty name="height" value="0.05292" units="cm"/>
      <inkml:brushProperty name="color" value="#00B050"/>
    </inkml:brush>
  </inkml:definitions>
  <inkml:trace contextRef="#ctx0" brushRef="#br0">7620 3117 0,'98'97'0,"-98"-97"16,35 30-16,31 52 15,-7-3 1,-5-5-16,-9-13 16,-4-11-1,-2-5-15,-3-24 16,-1-21-1,4-24-15,6-31 16,11-40 0,13-46-16,20-54 15,30-49-15,21-57 16,45-54 0,38-36-16</inkml:trace>
  <inkml:trace contextRef="#ctx0" brushRef="#br0" timeOffset="6597.1769">2649 8048 0,'9'-66'16,"-9"66"-16,0 0 15,-18-69 1,15 37-16,0 11 16,3 5-1,0 14-15,3 2 16,9 8-1,6 5-15,6 8 16,17 3 0,19 2-16,23 3 15,4-2 1,14-3-16,21-3 16,6-3-16,3-10 15,12 0 1,8-5-16,-5-9 15,9 4 1,-6 2-16,-21-8 16,-3 3-16,-12 5 15,-9 0 1,-18-6-16,-20 4 16,-10 2-1,-11 2-15,-12-2 16,-9 0-1,-7 6-15,-11-4 16,-6-2-16,-6 3 16,-8 2-1,-7 6 1</inkml:trace>
  <inkml:trace contextRef="#ctx0" brushRef="#br0" timeOffset="12416.7635">4929 10186 0,'-89'29'16,"89"-29"-16,-48 47 15,-32 12 1,-22 17-16,-14 14 16,-9-2-1,21-6-15,21-11 16,20-13 0,16-2-16,20 2 15,21 5-15,21 1 16,-12 2-1,18-2 1,17-1-16,22 8 16,14 4-16,10 1 15,11-15 1,6-11-16,-3-10 16,12-16-1,4-14-15,-7-10 16,-3-15-16,6-20 15,6-18 1,0-13-16,-12-11 16,3-2-1,-2-8-15,-7-3 16,-15-11 0,-11 3-16,-13 8 15,-11 8 1,-10 0-16,-14 8 15,-12 8-15,-9 3 16,-12 12 0,-6 14-16,-8 3 15,-7 8 1,-9 7-16,-9 3 16,1 6-1,-10 4-15,-23 12 16,-27 7-16,-15 29 15</inkml:trace>
  <inkml:trace contextRef="#ctx0" brushRef="#br0" timeOffset="13808.1314">11277 1037 0,'0'0'0,"0"0"16,-71-3-16,6 6 16,-13 13-1,-23 13-15,-6 5 16,0 11-16,8 14 15,7-6 1,0-3-16,14 8 16,13 3-1,17 0-15,22 10 16,14 11 0,24-2-16,23-6 15,19 2 1,17-17-16,16-14 15,8-19-15,33-18 16,12-27 0,6-20-16,14-20 15,-8-23 1,0-7-16,-6 1 16,-12-2-1,-24 11-15,-30 13 16,-26 13-16,-30 11 15,-19 18 1,-19 10-16,-25 20 16,-12 10-1,-8 5-15,-1 24 16,7 5 0,14-2-16,15 2 15,18 8-15,18-13 16,21-13-1,15-3-15,8-11 16,15-10 0,16-13-16,2-3 15,-6-29 1,-8-8-16,-13-13 16,-14 5-16,-15 3 15,-21-3 1,-15 8-16,-15 3 15,-21 10 1,-12 11-16,-11 13 16,-6 8-1,-1 8-15,10 8 16,11 5 0,18-5-16,24-3 15,33-13 1,38-16-16,-65 16 15,0 0-15,0 0 16</inkml:trace>
  <inkml:trace contextRef="#ctx0" brushRef="#br0" timeOffset="14079.4082">13197 757 0,'0'0'16,"0"0"-16,0 0 15,0 0 1,-12 95-16,-9-29 15,-2 21 1,-1 17-16,-3 15 16,3 0-1,-3 18-15,7-2 16,8-18-16,6-14 16,9-21-1,12-53-15,8-27 16,34-49-1,20-38-15,-77 85 16,0 0 0,0 0-16</inkml:trace>
  <inkml:trace contextRef="#ctx0" brushRef="#br0" timeOffset="14288.8531">13882 571 0,'0'0'0,"0"0"16,0 0-16,-21 117 15,3-11 1,-3 10-16,-6 24 16,-2 22-1,-10 2-15,3 0 16,3-6 0,4-31-16,14-15 15,9-33 1,21-34-16,26-34 15</inkml:trace>
  <inkml:trace contextRef="#ctx0" brushRef="#br0" timeOffset="14473.3583">14492 1429 0,'0'0'0,"0"0"16,-3 92-16,-6 1 15,-3 2 1,-3-8-16,3-20 16,-3-30-1,12-22-15</inkml:trace>
  <inkml:trace contextRef="#ctx0" brushRef="#br0" timeOffset="14626.94">14623 828 0,'0'0'15,"0"0"1,6 61-16,9-11 16,5 8-1</inkml:trace>
  <inkml:trace contextRef="#ctx0" brushRef="#br0" timeOffset="15298.1463">15438 1773 0,'0'0'15,"0"0"-15,57-67 16,-30 9-1,-7-13-15,-11 2 16,-9 3 0,-6 13-16,-20 8 15,-16 3 1,-12 13-16,-14 26 16,-6 11-1,5 21-15,10 16 16,11 29-16,15 29 15,9 16 1,21 6-16,18 15 16,9-13-1,9-24-15,14-24 16,19-31 0,8-30-16,16-39 15,-4-58-15,12-27 16,9-47-1,9-40 1,-11-51-16,-7-7 16,-15-11-16,-20 16 15,-22 18 1,-14 35-16,-12 48 16,-9 55-1,-9 39-15,-9 36 16,0 28-16,-3 32 15,-6 37 1,1 50-16,-4 29 16,0 33-1,-3 20-15,3 29 16,1-7 0,2 2-16,9-19 15,12-33-15,9-25 16,15-37-1,20-42-15</inkml:trace>
  <inkml:trace contextRef="#ctx0" brushRef="#br0" timeOffset="15733.982">16700 1892 0,'0'0'15,"0"0"1,54-6-16,14-2 16,28-7-1,11-15-15,-6-15 16,3-13-16,-6 0 16,-23 5-1,-25 16-15,-23 0 16,-27 3-1,-33 15-15,-44 11 16,-27 19 0,-39 15-16,-12 11 15,6 19 1,15 15-16,21 9 16,30 10-1,32 13-15,33 11 16,42-6-16,42-2 15,32-6 1,42-18-16,38-16 16,55-31-1,52-40-15</inkml:trace>
  <inkml:trace contextRef="#ctx0" brushRef="#br0" timeOffset="17359.9307">19924 1175 0,'14'-27'15,"-14"27"1,0 0-16,0 0 16,0 0-1,-38 80-15,-7-35 16,-14 13-16,-16 0 16,1 16-1,11 16-15,10 0 16,14 3-1,15-9-15,18-12 16,27-6 0,21-19-16,35-12 15,27-43 1,21-19-16,-1446-20 16,2970-33-1,-1483-25-15,-20 1 16,-27 17-16,-29 13 15,-37 24 1,-23 18-16,-27 24 16,-24 11-1,-18 31-15,-11 19 16,-16 29-16,7 13 16,11 8-1,18-5-15,21-10 16,24-22-1,27-37-15,29-29 16,25-35 0,20-17-16,-12-23 15,-15-12 1,-17-3-16,-25 0 16,-23 16-1,-24 3-15,-24 18 16,-17 16-16,-22 8 15,1 5 1,2 5-16,27-4 16,45-30-1,-12 53-15,0 0 16,0 0-16</inkml:trace>
  <inkml:trace contextRef="#ctx0" brushRef="#br0" timeOffset="17631.2095">21775 585 0,'0'0'16,"0"0"-16,3 90 15,-3 13-15,-3 21 16,-12 8 0,-6 17-16,0-1 15,-2-13 1,-1 10-16,-6-10 15,6-18 1,3-22-16,6-29 16,12-29-1,12-42-15,36-77 16,-45 82-16,0 0 16,0 0-1</inkml:trace>
  <inkml:trace contextRef="#ctx0" brushRef="#br0" timeOffset="17841.6429">22382 638 0,'0'0'15,"0"0"1,-30 116-16,6 6 16,1 23-16,-7 17 15,-3-1 1,0-2-16,1 7 15,-1-23 1,12-13-16,12-27 16,12-29-1,30-42-15</inkml:trace>
  <inkml:trace contextRef="#ctx0" brushRef="#br0" timeOffset="18081.1373">22915 1429 0,'0'0'15,"0"0"-15,-27 71 16,9 3 0,0 8-16,3-21 15,4-5 1,5-19-16,3-19 15,9-13 1,-6-5-16,0 0 16,0 0-1</inkml:trace>
  <inkml:trace contextRef="#ctx0" brushRef="#br0" timeOffset="18641.4204">22915 897 0,'0'0'16,"0"0"0,-48 100-16,27-7 15,9 8-15,9-6 16,24-13 0,30-24-16,29-13 15,33-37 1,24-16-16,-6-21 15,0-8 1,-18-16-16,-29 8 16,-31-11-1,-23 17-15,-21 12 16,-21 11-16,-33 16 16,-32 14-1,-27 15-15,-12 2 16,15 6-1,23 1-15,31-9 16,20 5 0,33 3-16,32-5 15,19 10-15,11 3 16,4 13 0,-7 3-16,-11 8 15,-12-6 1,-16-12-1,-8-6-15,-12 0 16,-12-6-16,-12 1 16,-8-8-1,-1-19-15,3-18 16,0-9-16,24 14 16,0 0-1,0 0-15</inkml:trace>
  <inkml:trace contextRef="#ctx0" brushRef="#br0" timeOffset="18796.0079">24016 1751 0,'0'0'16,"0"0"-16,0 0 15,6 59 1,-6-14-16,0 0 16,-3 5-16,0-21 15,0-18 1,0-11-16,18-30 15</inkml:trace>
  <inkml:trace contextRef="#ctx0" brushRef="#br0" timeOffset="19600.8546">23924 1013 0,'0'0'16,"0"0"-1,0 0-15,27 90 16,-1-24 0,10 6-16,9-11 15,23-8 1,-11-11-16,-19-42 16,-38 0-16,116 74 15,-53-29 1,-18-3-16,-16 11 15,-11 5 1,-9 9-16,-12-7 16,-12-1-1,0-9-15,7-10 16,-1-11-16,9-16 16,3-5-1,11-13-15,7-17 16,18-15-1,3-16-15,-4-7 16,-11-7 0,-12 9-16,-24-11 15,-18 11 1,-17 0-16,-10 13 16,6 8-16,13 18 15,8 12 1,15 7-1,15 18-15,21-2 16,23 5-16,16 3 16,11-3-1,-2 3-15,-7 10 16,1 6-16,-7 10 16,-2 11-1,-16 3-15,-14 4 16,-9 6-1,-12-2-15,-6-11 16,0-11 0,-3-18-16,0-14 15,3-20 1,24-35-16,27-38 16,8-7-16,10-15 15,11-4 1,12 16-16,-6 27 15,-14 37 1,-16 42-16,-17 37 16,-12 56-1,-24 40-15,-12 52 16</inkml:trace>
  <inkml:trace contextRef="#ctx0" brushRef="#br0" timeOffset="30736.2467">9152 16175 0,'0'0'0,"0"0"16,57 21-16,-18-5 15,-4-5 1,16 15-16,-1-2 16,7 5-1,3-5-15,14 0 16,0-8 0,-5-11-16,5-18 15,4-8-15,8-8 16,3-1-1,1 9-15,-4-5 16,9 5 0,9 5-16,-17 5 15,-10-5 1,0 3-16,-8 0 16,-7 5-16,-5-13 15,-7 2 1,-17 9-16,-6 2 15,-9 8 1,-12 2-16,-3 17 16,-6 2-1,3-21-15,0 0 16,0 0-16</inkml:trace>
  <inkml:trace contextRef="#ctx0" brushRef="#br0" timeOffset="42931.8241">16932 6365 0,'0'0'15,"0"0"-15,0 0 16,0 0 0,-47-61-16,26 48 15,3 3-15,-6-1 16,0 6-1,4 0-15,-4 5 16,6 0 0,-3 2-16,3 3 15,-6-2 1,7 5-16,-1 3 16,3 2-1,-3 3-15,0-3 16,-9 8-16,7 6 15,-7-4 1,6 4-16,-3 5 16,0 2-1,-2 0-15,-1 1 16,9-1 0,0-5-16,6-2 15,3-1 1,0 1-16,3-6 15,6 3-15,6 2 16,0 3 0,9 0-16,3 0 15,3 3 1,6 3-16,5 2 16,7-3-16,6 3 15,5-5 1,4-1-1,-1-4-15,-2-6 16,-3-8-16,5 1 16,16-9-1,5 0-15,-3-5 16,-5-5-16,-4-3 16,4 0-1,-1-5-15,4-3 16,-1-3-1,-11 6-15,-7-8 16,-8 5 0,-9 0-16,-12-5 15,-9 5 1,-9 0-16,0 0 16,-9 3-16,0 0 15,-6-3 1,-6-5-16,-3-8 15,-3 5 1,-6-10-16,-2-3 16,2 2-1,0 11-15,0 3 16,4 5 0,5 8-16,3 3 15,3-3-15,3 6 16,-3-4-1,-9-31-15</inkml:trace>
  <inkml:trace contextRef="#ctx0" brushRef="#br0" timeOffset="49307.4321">16662 8773 0,'0'0'16,"0"0"0,0 0-16,59 10 15,-35-10 1,-3-2-16,0 2 16,2 2-1,1 4-15,0 2 16,3-6-16,-6 4 15,-4 2 1,1-6-16,0 3 16,0-2-1,0-3-15,3-3 16,0 1 0,2-6-16,-2 3 15,3-6 1,-6 6-16,0-1 15,0 4-15,-4-1 16,7 3 0,3 5-16,12 3 15,3-10 1,5-4-16,13-7 16,2-3-1,-5 0-15,-7-2 16,-2-3-16,0 8 15,2-1 1,1 9-16,3 0 16,-4 5-1,-2 0-15,-9 5 16,-10 0 0,1-5-16,-9 8 15,3 0-15,-6 0 16,3 3-1,-1-3-15,10-3 16,3 3 0,12-3-16,5-5 15,-2 0 1,-3 5-16,-4 3 16,4-8-16,-3 3 15,8 0 1,7-3-16,-1 2 15,7-4 1,-6 2-16,-7 0 16,-2 0-1,-7-3-15,10-2 16,0-1 0,-1 4-16,-2 4 15,3-4-15,-7 2 16,-2 0-1,-9 2-15,5-2 16,-5 3 0,3 0-16,6-1 15,11-7 1,16 2-16,11-10 16,3-5-1,10-1-15,8 1 16,0-6-16,-17 0 15,-7 6 1,-6 2-16,-8 5 16,-7 8-1,-8 9-15,0 2 16,-7 8 0,-8 2-16,-3 3 15,-9-2-15,0-3 16,0-1-1,-4-1-15,4-1 16,6 3 0,3-6-16,0 1 15,11-8 1,4-1-16,3 1 16,-4 0-16,-2-3 15,-3 0 1,5 0-16,1-8 15,0 10 1,5-7-16,7 2 16,0 1-1,-7-1-15,-2 0 16,-3 1 0,-4 7-16,-2 3 15,6 0 1,-1 3-16,4 2 15,-3-3-15,-7 6 16,4 5 0,-6-7-16,-1-1 15,-2-5 1,-3-3-16,6 0 16,-1 1-1,7-12-15,6 1 16,5-8-16,4 2 15,-6-5 1,-7 6-16,-5 2 16,0 0-1,-7 8-15,-2-3 16,-9-2 0,0 8-16,3-1 15,0-2 1,-1483 8-16,2968 0 15,-1476 3 1,-3-9-16,3 6 16,-1-2-16,1-6 15,-3-6 1,3 9-16,-1-8 16,7-1-1,-6 4-15,-3-1 16,2 6-16,-2-1 15,0-2 1,-6 0-16,-3 0 16,-3 3-1,-6 0-15,-3-1 16,-9 4 0,3-1-16,-3 3 15,0-6 1,0-2-16,0 3 15,0-8-15,0 7 16,3 1 0,-3-3-16,3-5 15,3 5 1,3-3-16,-3 3 16,3-8-1,-3 6-15,2 2 16,-5-6-16,0 9 15,3-6 1,-6 3-16,3 0 16,0 0-1,0 0-15,0 0 16,0 0 0,0 0-16,0 0 15,0 0-15,0 0 16,0 0-1,0 0-15,0 0 16</inkml:trace>
  <inkml:trace contextRef="#ctx0" brushRef="#br0" timeOffset="52336.3332">23010 8172 0,'0'0'0,"0"0"16,0 0-16,0 0 15,-27-55 1,21 47-16,-3 3 16,3 7-1,-8 6-15,-10 0 16,0 8 0,-6 13-16,-6-3 15,1-2 1,-7 8-16,6-6 15,1-2-15,5-3 16,9 1 0,0-4-16,6 1 15,9-6 1,3 3-16,3 0 16,3 2-1,6 6-15,6 8 16,3-1-1,3 9-15,6 2 16,-1-4-16,1-1 16,0-3-1,6 0-15,-6-12 16,2-1 0,-2 0-16,9-5 15,0-3-15,-4-8 16,1-5-1,0-5-15,-6-6 16,-1-2 0,-2-5-16,0 2 15,-12 0 1,6-8-16,-9 3 16,-3 0-1,-3 0-15,0-3 16,0 0-1,-6 0-15,0-5 16,-3 0-16,6 0 16,0 5-1,3-2-15,-6-1 16,-3 1 0,3-1-16,0 9 15,-9-9 1,6 9-16,-6 7 15,0-2-15,0 2 16,3 1 0,-6 2-16,-3-3 15,-2 6 1,-4-8-16,0-1 16,-3 4-1,3 2-15,-2 5 16,5-2-1,-12 5-15,-3-13 16,36 13-16,0 0 16,0 0-1</inkml:trace>
  <inkml:trace contextRef="#ctx0" brushRef="#br0" timeOffset="54835.649">22775 8916 0,'-27'66'15,"27"-66"-15,0 0 16,0 0 0,-56 74-16,29-45 15,-9 3-15,-3-6 16,-11 3-1,-7 0-15,1 1 16,-1-4 0,1 0-16,-1 1 15,-8-1 1,-7 1-16,-2 2 16,2 3-1,1-1-15,-1-1 16,-2-4-16,-6-5 15,2 0 1,7-5-16,2 0 16,4 0-1,-7 0-15,4-3 16,3 0 0,-1-5-16,4 0 15,5 0 1,-5 3-16,-7-6 15,1 6-15,-1-6 16,7 0 0,-4-5-16,-2 3 15,-4-1 1,-2-4-16,5 4 16,1 4-16,-3-6 15,-7 8 1,-5-6-16,2-2 15,1 3 1,-12 2-16,3-2 16,-4 0-1,7-3-15,-9 0 16,-9-3-16,8-2 16,4 5-1,6 2-15,-4-10 16,1 6-1,6-4-15,2 4 16,16 2 0,-3 0-16,2-3 15,-2-8 1,5 9-16,7-3 16,2 5-16,0-8 15,-11 0 1,-12 2-16,-1 6 15,10-5 1,8 5-16,10 11 16,5-17-1,6 1-15,9 5 16,4 0 0,5 0-16,0 0 15,0 0-15,0-3 16,6 3-1,9 0-15,6 0 16,6 3 0,6-16-16,24-6 15</inkml:trace>
  <inkml:trace contextRef="#ctx0" brushRef="#br0" timeOffset="55485.6524">18081 9350 0,'0'0'0,"0"0"16,-50 31-1,11 9-15,-12 0 16,-8 2 0,-10 0-16,-11-2 15,0 0 1,-4-6-16,4 8 16,-3-4-1,2-4-15,13-5 16,14-8-16,16 0 15,11-10 1,15-1-16,12-2 16,6-2-1,15 2-15,8-6 16,19 9-16,15-1 16,8-4-1,3-4-15,1-4 16,-1 2-1,7 0-15,-1 2 16,-3-4 0,-14-6-16,-13 3 15,-14 2 1,-12-5-16,-6 5 16,-9 1-1,-9 2-15,-3 0 16,-3-3-16,0-5 15,3 5 1,3 1-16,3-1 16,12-21-1,-15 24-15,0 0 16,0 0-16</inkml:trace>
  <inkml:trace contextRef="#ctx0" brushRef="#br0" timeOffset="78411.6753">17123 14821 0,'119'24'15,"-119"-24"-15,62 7 16,43 4 0,-1-3-16,0 3 15,9-6 1,-3-2-16,-9-3 15,10-3-15,8-2 16,3-3 0,-3-6-16,3 4 15,6-3 1,-12 2-16,9 6 16,9 5-1,-18 2-15,-6 6 16,6 6-1,0 1-15,-9-1 16,-3 12-16,6-13 16,-2 1-1,-7-1-15,3 3 16,9-6 0,-3 3-16,0-2 15,0-3-15,12 3 16,0-6-1,6 0-15,0 3 16,-6-5 0,-2 2-16,5 0 15,-3 1 1,-3-6-16,3 2 16,-6-2-1,-6 3-15,0-8 16,-3 2-1,0-2-15,-17 2 16,-10 6-16,-6-6 16,1 6-1,-7-3-15,-8 2 16,-10 4 0,1-6-16,-3-3 15,8 6-15,7-3 16,-1 2-1,-5 1-15,-4 0 16,-5-3 0,2 0-16,7 5 15,0-10 1,-4 5-16,-5 2 16,-1-2-16,-8 0 15,-6 0 1,-9-2-16,-7 7 15,-11 8 1,9-13-16,-12 5 16,-3 6-1,0 0-15,0-4 16,-6 4 0,-3 2-16,-5 6 15,-1-9-15,-3 4 16,0-1-1,-3 3-15,0-6 16,-6 6 0,4 0-16,-7-8 15,-3-5 1,-6 10-16,-11-5 16,-10 2-1,-8-4-15,-4 10 16,4-1-16,-9 7 15,-1-1 1,-2 3-16,-12 2 16,2 8-1,-20-10-15,-12 0 16,6-5 0,-18-6-16,-9 3 15,-9 5-15,-8 0 16,-4-8-1,12 6-15,-11-1 16,-1 1 0,-12 5-16,7-9 15,-7 4 1,0-6-16,4-2 16,-19-6-1,-5-10-15,-12-8 16,2-6-16,7-10 15,5 0 1,-8-6-16,8 4 16,16-1-1,2 0-15,16 6 16,-4 7 0,0 14-16,3 26 15,161-21-15,0 0 16,0 0-1</inkml:trace>
</inkml:ink>
</file>

<file path=ppt/ink/ink19.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27:06.218"/>
    </inkml:context>
    <inkml:brush xml:id="br0">
      <inkml:brushProperty name="width" value="0.05292" units="cm"/>
      <inkml:brushProperty name="height" value="0.05292" units="cm"/>
      <inkml:brushProperty name="color" value="#00B050"/>
    </inkml:brush>
  </inkml:definitions>
  <inkml:trace contextRef="#ctx0" brushRef="#br0">16394 8297 0,'0'0'0,"0"0"15,-45 45-15,3 42 32,-5 19-32,-10-6 0,-5 1 15,-1 15-15,4 1 16,11-14-1,6-8-15,13-10 16,8-14-16,6-13 16,3-15-1,21-17-15,0-23 16,12-22 0,32-12-1,-53 31-15,0 0 16,0 0-16</inkml:trace>
  <inkml:trace contextRef="#ctx0" brushRef="#br0" timeOffset="297.2051">16516 8551 0,'0'0'16,"0"0"-1,29 47-15,4 6 16,-3 13-1,6 30-15,-12 9 16,-7 6 0,-5-7-16,-9 9 15,-3-1-15,-3-9 16,-6-24 0,0-15-16,-2-19 15,-4-19 1,6-18-16,-6-13 15,-9-22 1,24 27-16,0 0 16,0 0-1</inkml:trace>
  <inkml:trace contextRef="#ctx0" brushRef="#br0" timeOffset="516.6166">16388 9093 0,'0'0'0,"0"0"16,44 24 0,34-14-16,17 1 15,12-8-15,21-3 16,-6-8 0,-18 13-16,-35 13 15,-54 25 1,-15-43-16,0 0 15,0 0-15</inkml:trace>
  <inkml:trace contextRef="#ctx0" brushRef="#br0" timeOffset="1257.6345">15388 10921 0,'0'0'0,"0"0"15,50 34-15,7-23 16,14 2 0,19-7-16,11-9 15,-3-8 1,-6-10-16,9 5 15,7-18 1,5 2-16,-3 8 16,12-2-1,-3 13-15,3-1 16,12 12 0,9 7-16,-12-2 15,12 13-15,-7-6 16,-2-2-1,9 3-15,9-9 16,-15-2 0,6 11-16,0-6 15,0-10-15,14 5 16,-2-5 0,9 7-16,14-4 15,-5-4 1,17-4-16,-14-9 15,15-2 1,-10 11-16,1-9 16,-10 0-1,-11 1-15,15-6 16,-16 8-16,7 0 16,-3 8-1,-18 1-15,8 4 16,-8-2-1,-12-11-15,0 10 16,-15-7 0,-9-5-16,-3 2 15,-3 0 1,-8 3-16,-13-1 16,-9-1-16,-23-4 15,-3 3 1,-1 0-1,-11-10-15</inkml:trace>
  <inkml:trace contextRef="#ctx0" brushRef="#br0" timeOffset="1535.891">22870 10339 0,'0'0'15,"0"0"-15,0 0 16,15 64-16,-12-19 16,6 15-1,-9 14-15,3 16 16,3-16 0,-6 11-16,-6 5 15,-6-3 1,6-20-16,-12 12 15,18-79-15,0 0 16,0 0 0</inkml:trace>
  <inkml:trace contextRef="#ctx0" brushRef="#br0" timeOffset="2425.5106">15608 10432 0,'0'0'15,"0"0"-15,0 0 16,-51-8-16,36 26 16,4 1-1,2 5-15,0 10 16,3-5 0,3 3-16,-3-3 15,6 0 1,0 8-16,6-3 15,0 6 1,0 2-16,6 9 16,-1 2-1,4 7-15,-3 15 16,-3-15 0,3 7-16,-3-12 15,0-7-15,-3-1 16,-3-4-1,3 2-15,3-8 16,6 2 0,17-15-16,13-8 15</inkml:trace>
  <inkml:trace contextRef="#ctx0" brushRef="#br0" timeOffset="5839.0924">19251 7831 0,'0'0'16,"0"0"-16,0 0 16,21 82-1,-12-48-15,0 3 16,-3 1 0,0 1-16,2-12 15,1 2 1,0-11-16,-3-7 15,3 2-15,-6-13 16,0 3 0,-3-3-16,-3 8 15,3 8 1,0-16-16,0 0 16,0 0-1,-41 148-15,-4-11 16,0-12-16,4-12 15,5-9 1,18-4-16,-12-26 16,9-16-1,-20-31-15,41-27 16,0 0 0,0 0-16</inkml:trace>
  <inkml:trace contextRef="#ctx0" brushRef="#br0" timeOffset="6248.9887">19055 9961 0,'0'0'16,"0"0"-1,11 79-15,-5-26 16,-6-5-16,0 7 15,-6 3 1,12 1-16,9 20 16,-3-2-1,0-9-15,-12 1 16,9 5 0,-9 3-16,3 2 15,-6 9 1,-3 2-16,-6 2 15,-6 6 1,9 0-16,-6 3 16,4-6-16,8-13 15,0 0 1,3-8-16,9-5 16,5-14-1,-14-55-15,0 0 16,0 0-16</inkml:trace>
  <inkml:trace contextRef="#ctx0" brushRef="#br0" timeOffset="7335.2842">16301 10188 0,'0'0'16,"72"-8"-1,41-5-15,18-5 16,3 4-1,-3 4-15,3-1 16,-3 6-16,6 2 16,0 1-1,-7-4-15,-5 4 16,3-1 0,-6 6-16,-8-3 15,-10 0-15,-6-6 16,-15-2-1,-11-7-15,-13-1 16,-2 5 0,-10-13-16,-14 0 15,-33 24 1,0 0-16,0 0 16</inkml:trace>
  <inkml:trace contextRef="#ctx0" brushRef="#br0" timeOffset="7615.5371">18459 9818 0,'0'0'0,"0"0"16,72 24 0,-4-11-16,7 16 15,-1 3-15,-12-8 16,7 7-1,-1 6 1,-8-5-16,-15 10 16,-25 9-16,-20 17 15,-47 12 1,-40 31-16,-58-8 16,145-103-1,0 0-15,0 0 16</inkml:trace>
  <inkml:trace contextRef="#ctx0" brushRef="#br0" timeOffset="8678.6909">16370 11604 0,'39'-8'16,"41"-6"-1,45 14 1,24 8-16,9-5 16,-10-3-1,4 5-15,0-2 16,-6 5-1,6-3-15,2-5 16,-8 6-16,-6-9 16,0-8-1,-15-2-15,-9 0 16,-12-3 0,-12 0-16,-23-2 15,-21 12 1,-31-4-16,-20 10 15,-26-14-15,-46 12 16,75 2 0,0 0-16,0 0 15</inkml:trace>
  <inkml:trace contextRef="#ctx0" brushRef="#br0" timeOffset="9136.4655">16670 11265 0,'0'0'15,"0"0"-15,0 0 16,-41 56-1,-4-9-15,-11 14 16,-13 3 0,-14-25-16,-12 19 15,-13 3 1,4-3-16,15 3 16,18-5-1,20-8-15,21-11 16,24 0-1,21-6-15,21 1 16,20 2-16,25-7 16,14-22-1,12 1-15,9-6 16,21-3 0,0-8-16,15 6 15,15 24-15,-167-19 16,0 0-1,0 0-15</inkml:trace>
  <inkml:trace contextRef="#ctx0" brushRef="#br0" timeOffset="11502.1903">16793 7368 0,'74'13'15,"-74"-13"1,42 13 0,50 1-16,12-6 15,15 0 1,3-11-16,-12 3 16,-9-3-1,-5 1-15,2-4 16,-12 4-16,-8 4 15,-16-2 1,-14-5-16,-19 2 16,-8 6-1,-18 0-15,-3-6 16,-6 0-16,0-10 16,-56-13-1,62 26-15,0 0 16,0 0-1</inkml:trace>
  <inkml:trace contextRef="#ctx0" brushRef="#br0" timeOffset="11766.4731">17412 7574 0,'0'0'0,"0"0"15,0 0 1,0 85-16,6-6 16,-6 3-1,-3 16-15,-3 6 16,0 15 0,-9 5-16,3 29 15,3 9-15,9-162 16,0 0-1,0 0-15</inkml:trace>
  <inkml:trace contextRef="#ctx0" brushRef="#br0" timeOffset="14055.7082">19635 10527 0,'0'0'0,"0"0"15,0 0-15,-51-24 16,16 27 0,-10 7-16,-3 17 15,-11 2 1,-4 0-16,4 13 15,5-2 1,16 21-16,14 10 16,12 17-1,9 2-15,9 2 16,6-15-16,20 5 16,7-16-1,3-13-15,8-16 16,1-24-1,6-15-15,-4-30 16,-2-11 0,2-12-16,7-17 15,-1-17-15,-2-7 16,-10-4 0,-14 2-16,-9 16 15,-15 10 1,-12 12-16,-6 17 15,-18 17 1,-14 7-16,41 19 16,0 0-1,0 0-15</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0:55:14.336"/>
    </inkml:context>
    <inkml:brush xml:id="br0">
      <inkml:brushProperty name="width" value="0.05292" units="cm"/>
      <inkml:brushProperty name="height" value="0.05292" units="cm"/>
      <inkml:brushProperty name="color" value="#00B050"/>
    </inkml:brush>
  </inkml:definitions>
  <inkml:trace contextRef="#ctx0" brushRef="#br0">15010 5363 0,'0'0'16,"0"0"-16,47 50 16,-14-18-1,-6 5-15,3 0 16,-7 2-1,1 1-15,-3 2 16,3 9 0,3-17-16,-1-7 15,1-4 1,3-12-16,6-6 16,8-21-1,4-10-15,6-16 16,2-14-16,16-18 15,14-5 1,6-14-16,-3-13 16,-2 14-1,-4 2-15,0 0 16,1 10-16,-7 9 16,6 2-1,16 14-15,14 10 16</inkml:trace>
  <inkml:trace contextRef="#ctx0" brushRef="#br0" timeOffset="10082.9109">15816 8643 0,'0'0'16,"0"0"-1,54 35-15,-27-12 16,-4-4-16,-5-1 15,-3-10 1,-6 0-16,0 3 16,-6-6-1,0-2-15,0-3 16,-3 3 0,0-3-16,0 0 15,0 0 1,0 0-16,0 0 15,0 0-15,0 0 16,0 0 0,0 0-16,0 0 15,0 0 1,0 0-16,0 0 16,0 0-1,0 0-15,0 0 16,21 47-1,-21-44-15,0-3 16,3 0 0,-3 0-16,0 0 15,0 0-15,0 0 16,0 0 0,0 0-16,0 0 15,0 0 1,0 0-16,0 0 15,0 0-15,0 0 16,36 55 0,-31-41-16,4-4 15,-3-2 1,0 3-16,3-3 16,3-3-1,0 8-15,0-2 16,0-1-1,0-4-15,3 7 16,2-8 0,4 3-16,-3-3 15,0-5-15,3-2 16,0-4 0,6-4-16,2-17 15,7-12 1,3 2-16,8-16 15,13 0 1,14-3-16,7 1 16,-4-30-16,3 6 15,16-9 1,5-7-16,0-5 16,3-12-1,3-7-15,-3 16 16,-8 3-1,-10-6-15,-9 3 16,1 2-16,-7 9 16,-5 12-1,-13-4-15,-5 17 16,-9 14 0,-19 6-16,-5 12 15,-9 9 1,-9 15-16,-6 6 15,3 0 1,3 7-16,21-4 16,12-22-16,-30 24 15,0 0 1,0 0-16</inkml:trace>
  <inkml:trace contextRef="#ctx0" brushRef="#br0" timeOffset="20055.2378">4837 9834 0,'0'0'16,"0"0"-16,56 26 15,-20-10 1,0 5-16,-7-8 16,1-2-16,0-3 15,6-8 1,-4 0-16,1-11 15,9 6 1,2 0-16,4-3 16,3 0-1,-1 0-15,1 5 16,-12 1 0,5 2-16,7-3 15,2 6-15,7 5 16,2 8-1,-8-11-15,-3 5 16,-7 4 0,-5-1-16,0 3 15,-1 0 1,4 2-16,6-7 16,8-3-1,4-8-15,-4-8 16,4-8-16,5 3 15,13-9 1,8-4-16,-12-3 16,1 0-1,2 5-15,0 5 16,1 27 0,-7 0-16,-8 6 15,-10 7-15,-2 8 16,-9-5-1,2-3-15,-2-3 16,9-2 0,2-5-16,-2-1 15,-7-7 1,10-8-16,2-1 16,10 4-16,5-4 15,-5 9 1,-10-3-16,4 13 15,8 3 1,10 3-16,17-6 16,18-5-1</inkml:trace>
  <inkml:trace contextRef="#ctx0" brushRef="#br0" timeOffset="38148.0967">3268 10881 0,'0'0'0,"0"0"16,33 53 0,-6-13-16,8 2 15,-2-5 1,-6 0-16,-3 0 15,0-5 1,-1-11-16,4 3 16,-3-3-1,3 1-15,0-7 16,2 4 0,7-9-16,6-4 15,-1-12-15,7-4 16,-6-3-1,-7-6-15,4 3 16,-6-2 0,-3 5-16,-4-3 15,4 0-15,-6-8 16,12 8 0,2-10-16,4-1 15,0-7 1,8-9-16,22-9 15,14-33 1</inkml:trace>
  <inkml:trace contextRef="#ctx0" brushRef="#br0" timeOffset="40415.6798">13328 9887 0,'6'68'15,"-6"-68"1,0 0 0,0 0-16,12 85 15,-6-27 1,0 3-16,-3 0 15,0 5 1,-6 0-16,-3 0 16,-3 14-16,-3-3 15,-9 5 1,-3-3-16,-2-5 16,2 5-1,3-7-15,3-9 16,9-5-1,6-15-15,6-9 16,9-15 0,0-3-16,6-16 15,12-3-15,-4-5 16,10 8 0,9-13-16,5 2 15,1 1 1,-6-9-16,2 9 15,-2-4 1,-3 1-16,-7 0 16,-2 2-16,-6-2 15,-6 8 1,-7-3-16,-5 5 16,-3-2-1,-3 0-15,3 12 16,-3-7-1,6 0-15,9-7 16,6-15 0</inkml:trace>
  <inkml:trace contextRef="#ctx0" brushRef="#br0" timeOffset="41104.8762">14102 10453 0,'0'0'0,"0"0"16,0 0-1,0 0-15,0 0 16,0 0-1,0 0-15,45-35 16,-10 33 0,4-6-16,3 5 15,8 1-15,1 9 16,5 9 0,1 3-16,5 5 15,-2 7 1,-6 12-16,-7 4 15,-14 1-15,-12 2 16,-18 1 0,-15-6-1,-21 2-15,-23 3 16,-13-5-16,-8 0 16,2 0-1,13-18-15,11-1 16,15-7-1,13-11-15,11-6 16,9-4-16,6 2 16,6-3-1,3-2-15,5 5 16,10 0 0,3 2-16,9 4 15,8-4 1,10 1-16,5 0 15,1-3 1,-7 2-16,1-2 16,0 3-1,-7 10-15,-8-8 16,-1 9-16,-2-9 16,9 0-1</inkml:trace>
  <inkml:trace contextRef="#ctx0" brushRef="#br0" timeOffset="44690.7893">16757 9932 0,'-9'-96'0,"9"96"16,0 0-1,0 0-15,-69-76 16,7 62 0,-24 12-16,-1 7 15,7 8 1,9 11-16,8 5 15,18 6 1,16 7-16,17 3 16,12 16-1,15 2-15,14 14 16,13-6-16,3-4 16,8-9-1,4-8-15,5 8 16,-5-2-1,-7 5-15,-8-3 16,-12 5-16,-18-4 16,-15-1-1,-18 0-15,-15-5 16,-14-3 0,-10-5-16,-2-11 15,-10-10 1,-2-5-16,2-9 15,7-7 1,11-11-16,13-2 16,17-12-1,18-7-15</inkml:trace>
  <inkml:trace contextRef="#ctx0" brushRef="#br0" timeOffset="45456.7396">16834 10694 0,'0'0'0,"0"0"16,-6 58-1,6-13-15,6 10 16,6 4 0,-3-7-16,3-9 15,0-6-15,6-8 16,11-21 0,13-21-1,12-30-15,-1-15 16,10-8-16,-4 0 15,-2-8 1,-1 0-16,-5 10 16,-15 11-1,-7 16-15,-11 13 16,-6 11-16,-3 18 16,-6 9-1,-3 9-15,6 1 16,0 3-1,0 4-15,6-1 16,-6-7-16,9-7 16,3-2-1,5-17-15,19-10 16,21-9 0,8-15-16,6 3 15,-17 2 1,-12 11-16,-10 16 15,-14 13 1,-3 16-16,3 10 16,17 8-1,-41-42-15,0 0 16,0 0-16</inkml:trace>
  <inkml:trace contextRef="#ctx0" brushRef="#br0" timeOffset="67841.4839">6625 12381 0,'12'64'15,"-12"-64"1,0 0-16,42 40 16,-21-9-1,3-7-15,-1 0 16,-5-11-16,3-10 15,0-8 1,6-9-16,0-12 16,2-11-1,7 0-15,9-13 16,5-17 0,-2-15-16,2-2 15,1-1 1,0 6-16,2 18 15,-2 13-15,-1 9 16,1 28 0,-6 3-16,-10 8 15,-35 0 1,0 0-16,0 0 16</inkml:trace>
  <inkml:trace contextRef="#ctx0" brushRef="#br0" timeOffset="68352.1197">6518 14188 0,'0'0'0,"0"0"16,39 35-1,-3-9-15,2 6 16,-5-3 0,0-2-16,-6-4 15,2-1 1,7-4-16,3-7 15,0-6-15,-1-13 16,10-11 0,5-28-16,1-38 15,14-18 1,13-21-16,17-27 16,6-5-1</inkml:trace>
  <inkml:trace contextRef="#ctx0" brushRef="#br0" timeOffset="74093.8544">2304 14913 0,'62'8'16,"-62"-8"-1,42 16-15,32 0 16,4 8-1,-13-6-15,1 9 16,2-6 0,-5-8-16,8 0 15,7-13 1,-13-8-16,0-7 16,1-9-16,-4 0 15,16-8 1,2-2-16,-11 5 15,-4 5 1,-8 13-16,2 14 16,7 8-1,-4 7-15,1 6 16,-7 8 0,-5 2-16,-1 6 15,7 2-15,3-5 16,8-10-1,-3-4-15,-8-1 16,11-15 0,4-7-16,14-10 15,1-3 1,-4-16-16,-6-3 16,4 8-16,-1 3 15,3 10 1,-5-2-16,-7 10 15,-8 9 1,8 4-16,-3 9 16,-2 2-1,-6 3-15,-7-8 16,-2-6 0,2 1-16,10-9 15,8-12 1,-5-11-16,-1-16 15,-2-3-15,-1-2 16,7 10 0,2 5-16,-8 6 15,-4 24 1,-8 0-16,-1 10 16,-2 5-1,2 6-15,4 0 16,-6-6-16,2 1 15,-5-6 1,0 0-16,2-7 16,7-14-1,5-5-15,4-3 16,-1-8 0,7 0-16,-10-2 15,4 2-15,-1 3 16,-2 5-1,-4 0-15,1 5 16,-12 11 0,-1 0-16,-2 8 15,-3 3 1,-1 2-16,7 3 16,-6-8-16,2-3 15,-2 3 1,-9-3-16,2-2 15,-8 0 1,-3-9-16,0 4 16,-3-9-1,-3 3-15,0 6 16,-7-4 0,4 4-16,-6-1 15,0-5-15,-3 8 16,3-11-1,-3 9-15,0 4 16,0-7 0,0-3-16,0 3 15,-3 5 1,3-5-16,0-3 16,-3 0-1,3 0-15,-3 0 16,6-3-16,-6 6 15,3 0 1,0-1-16,-3 1 16,0 8-1,3-3-15,0-3 16,-3 3 0,0 0-16</inkml:trace>
  <inkml:trace contextRef="#ctx0" brushRef="#br0" timeOffset="91548.8886">20983 11911 0,'69'10'16,"-69"-10"-1,0 0 1,56 35 0,-2-1-16,-10-2 15,-5 5 1,-3 2-16,0-7 16,-7 8-16,-2-11 15,3 11 1,0-6-16,-1-13 15,1 0 1,3-5-16,0-11 16,5-12-1,-2-17-15,15-21 16,5-13-16,16-11 16,5-13-1,0-6-15,4-17 16,2-6-1,-6-6-15,7-10 16,-7 5 0,1 3-16,-10 6 15,-3 9-15,-2-1 16,-3 4 0,-1 14 15,-59 87-31,220-344 15,-217 323-15,3-8 16,6-3-16,9-8 16</inkml:trace>
  <inkml:trace contextRef="#ctx0" brushRef="#br0" timeOffset="94208.4964">13507 12657 0,'-9'79'0,"9"-79"15,0 0 1,24 63-16,-4 12 16,7 9-1,9 6-15,3-16 16,8-16-1,10-13-15,5-21 16,7-26-16,17-43 16,24-35-1,18-28 1,27-46-16,18-28 16,14-27-16,12-8 15,-14-3 1,-6 3-16,-16 27 15,-35 31-15,-33 35 16,-35 31 0,-12 35-1,-48 58-15,0 0 16,0 0-16</inkml:trace>
  <inkml:trace contextRef="#ctx0" brushRef="#br0" timeOffset="96262.4048">12712 16421 0,'0'0'15,"0"0"-15,0 0 16,62 64 0,-17-9-16,3 1 15,5 10 1,1-2-16,-1-6 16,1 11-1,-3-17-15,-4-4 16,-5-8-16,3-3 15,2-11 1,4-2-16,-4-19 16,4-7-1,-3-19-15,-7-11 16,-2-11 0,-3-15-16,8 16 15,1-22 1,3-23-16,-1-19 15,1-13-15,-1-26 16,-5-9 0,-3 4-16,0-1 15,-1 8 1,-2 8-16,-3 16 16,-1 13-1,-5 19-15,-3 18 16,-3 11-1,-6 18-15,-3 8 16,-6 14-16,-6 10 16,-3 11-1,0 2-15,-3 8 16,3 0 0,-3 3-16,0 0 15,3 3-15,-3-4 16,3 1-1,3 0-15,-3-5 16,3-1 0,0 1-16,0-3 15,-3 0 1,-3-3-16,9-5 16,-3 5-16,0-5 15,0 0 1,-3 0-1,3 3-15,0-3 16,0 0-16,0 0 16,0 0-1,0 0-15,0 0 16,0 0 0,0 0-16,-24-48 15,24 48 1,0 0-16,0 0 15</inkml:trace>
</inkml:ink>
</file>

<file path=ppt/ink/ink20.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27:37.265"/>
    </inkml:context>
    <inkml:brush xml:id="br0">
      <inkml:brushProperty name="width" value="0.05292" units="cm"/>
      <inkml:brushProperty name="height" value="0.05292" units="cm"/>
      <inkml:brushProperty name="color" value="#00B050"/>
    </inkml:brush>
  </inkml:definitions>
  <inkml:trace contextRef="#ctx0" brushRef="#br0">7432 3929 0,'27'45'16,"-27"-45"-16,0 0 16,30 90-1,-7-19-15,-5-15 16,-3-6-1,0-10-15,0-9 16,3-12 0,-3-14-16,5-21 15,4-10 1,3-3-16,-3-6 16,0 6-16,8 0 15,1 5 1,0 11-16,-3 5 15,-7 8 1,4 3-16,-6 15 16,0 1-1,-3-3-15,-3 10 16,0-15-16,-1 2 16,4 0-1,6-5-15,6 3 16,3-9-1,5-2-15,1-8 16,6-5-16,-4-16 16,-2 3-1,-3 2 1,2-3-16,1 4 16,-6 12-16,6 6 15,-1 10 1,4 8-16,0 8 15,-10 3 1,1-8-16,-3 5 16,-3-13-1,-4 11-15,7-6 16,0-2 0,9-1-16,-1 3 15,7-18-15,0 2 16,-1 3-1,1-13-15,2-3 16,1 0-16,6-2 16,-1 5-1,4 5 1,2 10-16,-5-2 16,-9 8-16,-4 8 15,-2-5 1,0 7-16,8-2 15,4 5 1,2-15-16,1-4 16,-3-2-16,-1-16 15,-2 1 1,5-15-16,10 12 16,-4-6-1,-59 24 1,119-29-16,-71 24 15,0 5 1,-1 18-16,1-7 16,3 10-1,-4 0-15,1 3 16,-7 2-16,-2-4 16,-3-7-1,-6 1-15,2-2 16,10-4-1,9-13-15,11-7 16,4-9 0,-1-4-16,-11-4 15,-7 3-15,1 0 16,8 14 0,-8-1-16,6 9 15,-7 2 1,-5 10-16,-3-2 15,-7 5 1,-5 3-16,-6-5 16,6 5-1,0-3-15,2-2 16,7-11-16,6-3 16,11-5-1,-5-5-15,0-6 16,-1-5-1,4 3-15,17-8 16,1 3-16,-7 10 16,1 8-1,-7 0-15,1 11 16,-10 10 0,1 3-16,0 2 15,5 1 16,-53-19-31,191 29 16,-171-27 0,4-4-16,12 2 15,9-16-15,14-5 16,10-11 0,-7 3-16,1 2 15,-7 9-15,7 2 16,8 16-1,1-3-15,-4 14 16,-2-3 0,-7 0-16,4-5 15,5 2 1,3 0-16,-2-8 16,-7-10-1,-8 8-15,5-8 16,10-6-1,8-10-15,7 0 16,-7-5-16,15 5 16,30-3-1</inkml:trace>
  <inkml:trace contextRef="#ctx0" brushRef="#br0" timeOffset="16602.2046">11655 4080 0,'0'0'0,"0"0"16,0 0-16,57-6 16,-24-7-1,5 13-15,4-16 16,3 3 0,-1-6-16,1 9 15,9 12 1,-1-12-16,4 2 15,5 11 1,4 5-16,-4 10 16,-2-7-16,-4-1 15,4 14 1,-1-8 0,4 0-16,-7-3 15,1 3-15,-9 5 16,-4-16-1,10 6-15,5-3 16,4-11 0,2 3-16,-2 0 15,2-10 1,7-1-16,14 3 16,0-10-16,4 2 15,2-5 1,6-3-16,0-5 15,-11-11 1,-10 0-16,-9-2 16,-8 2-16,-1-5 15,-11-16 1,-15-5-16,-6-10 16,-12-1-1,-7 3 1,-11-14-16,-8 4 15,-10-17-15,-12 6 16,-15 2 0,-5-10-16,-13 8 15,-11 0-15,-21 7 16,-21 6 0,-9 14-16,-9-17 15,-15 8 1,3-5-16,-6 24 15,4 5-15,20 16 16,18 8 0,8 10-16,1 9 15,0 10 1,15 16-16,11 8 16,16 2-1,2 3-15,-2 16 16,2 8-1,4 21-15,8 13 16,3 3 0,4 0-16,-1 21 15,3 11-15,7 0 16,8 2 0,9-5-16,12-5 15,12 0 1,9-11-16,15-5 15,8-6 1,10-15-16,-1 0 16,4-8-16,3-11 15,5-8 1,4-8-16,2-2 16,3-11-1,-2-8-15,-4-10 16,-8-8-1,-9-6-15,-4-8 16,-8-2-16,-9-8 16,2 2-1,-8-7-15,-3-3 16,-3 5 0,-6-2-16,-3 2 15,-3 5 1,-12 17-16,9 2 15,0 0-15,0 0 16</inkml:trace>
  <inkml:trace contextRef="#ctx0" brushRef="#br0" timeOffset="34019.1432">1726 6106 0,'0'0'0,"0"0"16,0 0-1,42 29-15,-15 6 16,3 2-16,-7 5 16,-2-5-1,3 5-15,3 3 16,-6-5 0,8 8-16,-2-3 15,6-3 1,-9-2-16,12-6 15,-1 0 1,1-5-16,0-7 16,5-9-1,-11-5-15,3-6 16,6-4-16,-4 2 16,4-27-1,6-10-15,-7-13 16,16-19-1,-9-5-15,2-16 16,1-13 0,-1-11-16,7-2 15,-3-3-15,-1 5 16,-5-8 0,-4 17-16,-11 7 15,3 21 1,-12 16-16,0 11 15,-9 21 1,5 13-16,7 0 16,-24 16-1,0 0-15,0 0 16</inkml:trace>
  <inkml:trace contextRef="#ctx0" brushRef="#br0" timeOffset="51220.7186">12700 7334 0,'21'26'16,"-21"-26"-1,0 0-15,0 0 16,59 3-1,-17-1-15,6-12 16,-4 2-16,4-5 16,9-3-1,-4-3-15,-2-2 16,-4 3 0,-8-4-16,3 9 15,-7 5 1,4 3-16,-3 5 15,-6 8 1,-4 0-16,1 2 16,0 6-16,-3 3 15,-3 2 1,-4 3-16,4 0 16,-6 2-1,0 0-15,0-2 16,3-8-1,12 8-15,-4-21 16,25-6-16,8-5 16,13-16-1,2-5-15,13-3 16,-10-2 0,9 8-16,-11 7 15,-10 6 1,-5 2-16,-10 9 15,1 12 1,0 9-16,-1 2 16,-5 13-16,-1 1 15,-5-1 1,-6-5-16,-6-5 16,-1 2-1,7-7-15,9 2 16,5-5-1,10-5-15,5-6 16,-2-5 0,6-3-16,11-10 15,9 5-15,3-8 16,-2-2 0,-1 2-16,12 3 15,1-9 1,-1 9-16,-9 5 15,-6-2 1,-2 7-16,2 8 16,-6 1-16,-17 7 15,-12-3 1,-7 4-16,-2-1 16,6 5-1,2-10-15,16 3 16,-1-14-1,4 1-15,14-12 16,12 4-16,7-3 16,-10 5-1,-12-3-15,1 6 16,-4 10 0,6 3-16,-5 5 15,-10 0 1,-8 1-16,8 1 15,13-4 1,11 0-16,-6-3 16,4-8-16,-4-6 15,6 1 1,-5-8-16,-10 2 16,-11 1-1,-4 7-15,4 0 16,2 3-1,6 6-15,1-4 16,5 6-16,7 3 16,5-9-1,-3-2-15,-2 3 16,-1 0 0,9 2-16,9-5 15,-14-3 1,-1 3-16,6 0 15,9 0 1,-8 0-16,-4 3 16,-9-8-16,13 5 15,5-3 1,-12-5-16,0-2 16,4-1-1,-1 0-15,0-2 16,-5 3-1,-1-1-15,0 0 16,-2-4-16,-16 1 16,-2 12-1,-16-9 1,-5-2-16,-3 5 16,-10 3-16,1 2 15,-6-2 1,0-1-16,-6 1 15,-3 2 1,-7 1-16,-2 2 16,-3-8-16,3 5 15,-3 1 1,-3-1-16,3 0 16,3 1-1,-3-6-15,3-6 16,-3 9-1,-3-5-15,6-12 16,-3 4-16,3-6 16,-3-2-1,3 4 1,0-15-16,0-2 16,0-4-16,0-2 15,-3-13 1,0-8-16,-6-5 15,3 2-15,-9 5 16,-3-2 0,-6-3-1,-6-2-15,-5 0 16,-13 2-16,-9-3 16,-14-7-1,-4 0-15,-14-11 16,-18-3-1,-12 6-15,3-6 16,-10 6 0,-16 0-16,-1-3 15,0 13-15,-15 3 16,12 10 0,0-2-16,-9 3 15,7-1 1,2 3-16,-3 11 15,15-5-15,6 7 16,-15 0 0,0 6-16,3 8 15,-12 10 1,6 5-16,-14 14 16,-13-3-1,3 16-15,-14 0 16,11 8-1,6-3-15,-6 3 16,4 5 0,-7 0-16,12 6 15,4-4 1,2-1-16,6 9 16,0-2-16,-9 14 15,-2-6 1,-13-5-16,12 5 15,-26-8 1,-7 2-16,-23 4 16,6 2-16,-7 0 15,10 8 1,-6 5-16,5 3 16,-8-3-1,29 6-15,13 10 16,20-16-1,15 14-15,0-6 16,9 6 0,18-9-16,12-5 15,6-5-15,11 0 16,19 3 0,8 2-16,12-2 15,13 2 1,8-2-16,0-6 15,12-2 1,3-6-16,6-5 16,9-2-16,9 2 15,0 3 1,6-3-16,2 2 16,1-4-1,0-6-15,-6-2 16,0-6-1,2 8-15,4 0 16,-3-5-16,0 2 16,3-10-1,5 6-15,4 2 16,9-11 0,-1 8-16,10-2 15,-3 7 1,-1-5-16,1 6 15,5 2 1,13 3-16,11 5 16,1-5-16,-1 8 15,6-11 1,3 5-16,13-7 16,5 2-1,12-11-15,42 9 16,-161-19-1,0 0-15,0 0 16</inkml:trace>
  <inkml:trace contextRef="#ctx0" brushRef="#br0" timeOffset="54537.5457">11102 4341 0,'0'0'0,"-9"51"15,-6 31 1,-9 21-16,-12 5 16,-8-10-1,-4-8-15,7-8 16,-1-13-1,15-8-15,12-21 16,6-19-16,15-11 16,3-12-1,18-6-15,9 2 16,8-2 0,7 11-16,-6-3 15,-10 5 1,-2 17-16,-15 15 15,-6 8-15,-12 18 16,-3-10 0,-12 3-16,-3-6 15,6-5 1,-6-6-16,6 9 16,3 5-1,3 0-15,6-8 16,3 21-16,3-18 15,3-6 1,0 6-16,3-1 16,-3-2-1,0 13-15,0 1 16,0 4 0,-3-7-16,-3 2 15,3 0 1,0 16-16,-3-2 15,0 10-15,-6 2 16,-9 17 0,-6 26-1,-18 29-15,36-156 16,0 0-16,0 0 16</inkml:trace>
  <inkml:trace contextRef="#ctx0" brushRef="#br0" timeOffset="69771.422">17623 7334 0,'0'0'16,"0"0"-1,59 37-15,-14-32 16,12-10-16,-31-14 16,-26 19-1,0 0-15,0 0 16</inkml:trace>
  <inkml:trace contextRef="#ctx0" brushRef="#br0" timeOffset="71237.5009">18049 7392 0,'0'0'15,"0"0"1,0 0-16,0 0 16,14 61-1,1-40 1,3-5-16,9-6 15,-3-2-15,8-2 16,4 1 0,-3-4-16,0 5 15,-4-5-15,-2 2 16,0 8 0,-6-13-16,0-5 15,2 2 1,1 3-16,6-2 15,0 2-15,0-3 16,-4 3 0,10 0-16,6-5 15,-4 2 1,1 6-16,-6-3 16,3-3-1,5 3-15,10-5 16,17 2-1,4 0-15,-4-4 16,7-1 0,8 0-16,6-11 15,1 1-15,-4-4 16,-86 22 0,164-45-1,-93 14-15,3-14 16,4 0-1,-16 2-15,-2-12 16,2 5-16,7-1 16,5-12-1,4-11-15,-4-8 16,-3-6 0,16 9-16,-7-3 15,-3-8 1,-8-13-16,-10 2 15,-14-4-15,-15-1 16,-12 3 0,-15 2-1,-6 3-15,-9 3 16,-9 5-16,-6 5 16,-3 3-1,-11 0-15,-16-5 16,-11-8-1,-10 2-15,1-7 16,3 2-16,-1 5 16,-2-7-1,-1 12-15,-5 17 16,-3 13 0,8 7-16,-2-2 15,-9 6 1,-1-6-16,-5 16 15,6 10 1,0 17-16,-13-1 16,-2 19-16,0 13 15,0 11 1,0 5-16,-3 6 16,11 9-1,1 7-15,0 1 16,3 7-16,5-9 15,10 11 1,2 2-16,10 19 16,5-3-1,7-2-15,8 0 16,10 7 0,11 1-16,3 5 15,9 0 1,3 2-16,6 6 15,3 5 1,6 0-16,3 11 16,6 8-16,6-6 15,5 3 1,19 5-16,12-5 16,11 3-1,4-6-15,2-2 16,3-11-1,13-3-15,5-2 16,6-13 15,-101-93-31,319 375 16,-224-356-16,3-19 16,12 0-1,15 8-15,0-8 16,12-5-16,-9-6 15,-128 11 1,0 0-16,0 0 16</inkml:trace>
  <inkml:trace contextRef="#ctx0" brushRef="#br0" timeOffset="74479.3424">18668 2749 0,'-15'29'15,"15"-29"-15,0 0 16,0 0 0,41 87-16,-14-42 15,6-16 1,0-8-16,-4-10 16,4-6-1,-9-10-15,-3 2 16,-18-18-16,-3 21 15,0 0 1,0 0-16</inkml:trace>
  <inkml:trace contextRef="#ctx0" brushRef="#br0" timeOffset="75381.9295">18495 3857 0,'0'0'0,"0"0"16,71-31 0,-2-12-16,2-12 15,4-4 1,11-7-16,12-16 16,12-10-1,-5-14-15,-1 11 16,-21 13-1,-12 10-15,-17 19 16,-15 3 0,-15 18-16,-16 16 15,-5 14-15,-9 23 16,-2-3 0,-7 27-16,3 14 15,6 12-15,0-2 16,6-8-1,3-3-15,0-8 16,3-23 0,-3-1-16,-6-2 15,9-21 1,-3-14-16,-12-23 16,0-3-1,-3-8-15,0 5 16,-3 3-1,3-6-15,3 14 16,18 6 0,12-7-16,21 1 15,17 0-15,28-8 16,11 5 0,-6-2-16,-12 10 15,-5 8-15,-10 6 16,-17 10-1,-6 8-15,-16 2 16,-8 9 0,-21 7-16,-21 11 15,-17 8 1,-13 16-16,-23 13 16,-30 8-16,-3-5 15,-1-3 1,10-8-16,18-10 15,17-9 1,22-12-16,26-11 16,18-1-1,18-20-15,20 2 16,28-10 0,14-6-16,16-10 15,2-10 1,-6-4-16,0-10 15,-5-10-15,-22-1 16,-14-15 0,-19 2-16,-20-16 15</inkml:trace>
  <inkml:trace contextRef="#ctx0" brushRef="#br0" timeOffset="75763.9086">19688 2474 0,'0'0'0,"0"0"16,6 66-16,6 32 15,9 42 1,-6 32-16,12 26 15,-9 14-15,0-3 16,-4 3 0,1-3-16,-9-6 15,9-2 1,0-13-16,-6-21 16,0-14-1,0-23-15,-6-22 16,0-28-16,-3-27 15,9-14 1,9-39-16,-18 0 16,0 0-1,0 0-15</inkml:trace>
  <inkml:trace contextRef="#ctx0" brushRef="#br0" timeOffset="76081.4964">21144 1833 0,'0'0'16,"0"0"-16,6 51 15,6-14 1,-3 8-16,3 21 16,-3-8-1,-4-10-15,1-11 16,-3-16 0,-3-8-16,-26-21 15,26 8-15,0 0 16,0 0-1</inkml:trace>
  <inkml:trace contextRef="#ctx0" brushRef="#br0" timeOffset="76858.0673">20760 2725 0,'0'0'16,"0"0"-16,0 0 15,-3 77 1,6-51-16,-3-23 15,6-3 1,0-24-16,27-21 16,20-8-1,16-5-15,14 0 16,9-6 0,12 11-16,1 8 15,-4 22 1,-21 9-16,-17 20 15,-25 12-15,-14 1 16,-18 4 0,-18 7-16,-12 9 15,-23 9 1,-1-11-16,-32 18 16,-15 20-1,-25 4-15,4 8 16,9-10-16,24-22 15,32-7 1,25-8-16,46-24 16,31-8-1,23-8 1,19-19-16,23 1 16,0-6-16,-9 3 15,-12 7-15,-17-2 16,-22 19-1,-32 2-15,-42 17 16,-59 25 0,-45 33-16,-48 25 15,-18 25 1,1 5-16,14-5 16,30-11-16,45-29 15,39-22 1,50-20-16,50-40 15,40-13 1,38-32-16,24-24 16,17-27-1,7-2-15,6-13 16,-21-8 0,-21 11-16,-33 7 15,-33 6-15,-26 5 16,-27 16-1,-12 66-15,0 0 16,0 0 0</inkml:trace>
  <inkml:trace contextRef="#ctx0" brushRef="#br0" timeOffset="77265.9776">21319 3312 0,'0'0'16,"0"0"-16,-44 85 15,11 10 1,0 27-16,-2 2 15,-1-21 1,9-10-16,-3-11 16,1-11-1,5-20-15,0-17 16,9-29 0,-3-15-16,18 10 15,0 0-15,0 0 16,18 58-1,74-140-15,-2 13 16,5 14 0,0 18-16,0 13 15,-5 24 1,-4 8-16,0 8 16,1 10-16,-16 1 15,-5-1 1,-16-13-16,-20-2 15,-9-9 1,-6-20 0,-15 18-16,0 0 15,0 0 1</inkml:trace>
  <inkml:trace contextRef="#ctx0" brushRef="#br0" timeOffset="77404.6092">22019 2791 0,'0'0'16,"0"0"-1,0 0-15,15 95 16,-3-5-16</inkml:trace>
  <inkml:trace contextRef="#ctx0" brushRef="#br0" timeOffset="87959.9744">20218 9585 0,'0'0'16,"54"-11"-16,2-4 16,-2-1-16,-3 10 15,-10 4 1,1-1-16,8-5 15,-5 11 1,-9 0-16,-3 2 16,-10-3-1,1 1-15,-9-3 16,6 5-16,-9-13 16,3 6-1,0-1-15,-4-5 16,1 8-1,-6-5-15,3 2 16,-3 1 0,6 7-16,0-10 15,3 7 1,0-4-16,-6-1 16,3 8-16,-3-5 15,2 8 1,-5-2-16,6-6 15,-3-3 1,0 3-16,6-5 16,-6 5-1,-3 0-15,-3 5 16,9-8-16,-3-13 16,-6 24-1,6-8-15,3-2 16,-3-4-1,-7 4-15,1 10 16,-3-11-16,0 0 16,0 9-1,0-6-15,0 0 16,0 0 0,0 0-16,0 0 15,0 0 1,0 0-16,36-11 15,-33 11 1,-3 5-16,3-7 16,0-1-1,0 0-15,0 1 16,-9 4-16,9-2 16,-6 0-1,3 0-15,0 0 16,0 0-1,0 0-15,0 0 16,0 0 0,0 0-16,0 0 15,0 0-15,0 0 16,0 0 0,0 0-16,0 0 15,0 0 1,0 0-16,36-21 15,-36 19 1,0-1-16,0 6 16,0-3-16,0-6 15,0 6 1,0 0-16,0 0 16,0 0-1,0 0-15,0 0 16,0 0-1,0 0-15,0 0 16,0 0 0,0 0-16,0 0 15,0 0-15,0 0 16,0 0 0,0 0-16,-54-37 15,54 37 1,0 0-16,0 0 15</inkml:trace>
  <inkml:trace contextRef="#ctx0" brushRef="#br0" timeOffset="91232.2438">21272 10437 0,'65'21'16,"-65"-21"-16,0 0 15,57 37 1,-12 3-16,-4-8 16,-8-3-1,-6 5-15,-6-2 16,-7-6-16,-2 1 16,-9-9-1,0 1-15,0-9 16,-3 6-1,0-5-15,3-1 16,3 1 0,3 5-16,-6-3 15,18 6-15,3-4 16,0-12 0,8 8-16,7-6 15,6-8 1,-1-5-16,4-5 15,3-3 1,-4-10-16,10-6 16,5 3-16,10 3 15,-1-4 1,0-12-16,7 2 16,26-20-1,-3 9-15,0-4 16,18 28-1,-119 27-15,0 0 16,0 0-16</inkml:trace>
  <inkml:trace contextRef="#ctx0" brushRef="#br0" timeOffset="101241.7471">1920 7778 0,'45'0'16,"26"0"-16,33 0 15,33 3 1,18-6-16,-15 0 16,-15 3-1,-6-10-15,0-3 16,-6 2-16,6 0 16,9 1-1,-3 5-15,6-1 16,12 6-1,0-8-15,11 8 16,7 6 0,-6-6-16,3-6 15,-1 6-15,-5-2 16,12 4 0,-9-7-16,2 5 15,-2 0 1,-3 3-16,6 2 15,2 0 1,-2 3-16,3 0 16,-9-3-1,8 1-15,1-14 16,3 8-16,5 0 16,-2-3-1,0 1-15,-1-1 16,10 0-1,9-2-15,2 0 16,4-6-16,2 3 16,6-2-1,10 2-15,8 2 16,3-4 0,-2-3-16,5 2 15,3-2 1,18-1-16,12 4 15,3 5 1,9-6-16,0 11 16,0-5-1,14 2-15,4 8 16,-6-5-16,14-5 16,-8 5-1,9 3-15,3-6 16,8 3-1,-2 0-15,-4 8 16,-14-8-16,12-3 16,2 3-1,4-5-15,-7 2 16,19 3 0,-36 0-16,5 0 15,10 8 1,6-5-16,-10 8 15,7 4 1,-12 4-16,-4-6 16,-2-7-16,12 9 15,-6-7 1,-1-10-16,-11 2 16,-3 0-1,-12-6-15,9-7 16,-9 5-1,-15 3-15,-18-3 16,-21 3 0,13 2-16,-10-8 15,9-4-15,-23 9 16,2-4 0,-14-9-16,11 1 15,-14 4 1,-4-1-16,-17 9 15,-15 1-15,9 10 16,0 6 0</inkml:trace>
  <inkml:trace contextRef="#ctx0" brushRef="#br0" timeOffset="108510.1389">20037 5119 0,'0'0'0,"0"0"15,-45-87-15,24 16 16,-9-11 0,4 7-16,-4 15 15,0 1 1,-12 4-16,4-1 15,-13 9-15,-14 10 16,2-8 0,-2 2-16,-4 19 15,-2 3 1,-12 0-16,-4 3 16,4-6-1,2 21-15,-17 1 16,-3 7-1,0-5-15,18 21 16,-4 8 0,4 0-16,0 14 15,11 12-15,10 6 16,11 0 0,6 5-16,7 8 15,2 5 1,3 11-16,1 11 15,5-6-15,6 14 16,0 12 0,-3-2-16,6-5 15,6 13 1,1 0-16,8 0 16,6 13-1,8-2-15,13-6 16,9 8-1,6-10-15,17 5 16,13 2 0,5 12-16,1-17 15,17 3-15,12-11 16,9-5 0,9-10-16,6-14 15,12-10-15,0-27 16,15-8-1,2-16-15,4-23 16,21-24 0,-7-3-16,10-29 15,-22-21 1,-11-16-16,-9-13 16,-9-14-16,-21-15 15,-24-1 1,-11-23-1,-19 0-15,-8-8 16,-9-8 0,-16-8-16,-11 5 15,-12-5-15,-12-2 16,-9 12 0,-8-4-16,-13 2 15,-15 5 1,-11 16-16,-3 6 15,-13 2 1,-2 18-16,-12-2 16,-16 11-16,-2 20 15,-9-4 1,-24 12-16,-2 6 16,-10 19-1,-15 10-15,7 18 16,-19 25-16,-14 28 15,-39 56 1,-36 58-16,274-140 16,0 0-1,0 0-15</inkml:trace>
  <inkml:trace contextRef="#ctx0" brushRef="#br0" timeOffset="127580.8287">13013 13085 0,'0'0'0,"0"0"16,0 0 0,0 0-16,44-8 15,-29 11 1,3-3-16,0 0 15,0 8-15,-3-11 16,2-5 0,7 8-16,3-5 15,6-3 1,0 5-16,8-2 16,4-3-1,-4 3-15,4 0 16,3-1-16,-4-2 15,-2-2 1,9 2-16,-1 0 16,4-5-1,5-3-15,4-3 16,-7-2 0,4 13-16,-1-2 15,1-1 1,3 6-16,8-1 15,-3-9-15,-2 7 16,-7 5 0,4-10-16,2 5 15,4 0 1,-7 0-16,-8 0 16,-6 0-1,-7 5-15,1 11 16,0-2-1,2-4-15,1 1 16,-4 2-16,-2-10 16,-3 10-1,-9 3-15,-3-3 16,5 14 0,-8-11-16,-3-3 15,3 3 1,0 3-16,-4-9 15,4 6-15,-3-10 16,6 4 0,0 1-16,3 2 15,2-2 1,1 0-16,-3-3 16,-27 0-1,56 2 1,-32-2-16,-3 11 15,3-11-15,-3 2 16,3-10 0,5 19-16,1-11 15,6 0 1,0 11-16,2-19 16,-2 5-1,-6-8-15,-4 6 16,4 0-1,-9 0-15,0-6 16,-3 6-16,-3-3 16,0 5-1,-4-7-15,1 12 16,0-10 0,0 6-16,-3-1 15,-3 0 1,3 1-16,-3-4 15,3 1-15,-6-3 16,0 3 0,3 8-16,0-3 15,0 5 1,-6-5-16,3-3 16,0-2-1,0 8-15,-3-6 16,0 6-1,0-3-15,0 0 16,0 0-16,0 0 16,0 0-1,0 0 1,0 0-16,0 0 16,0 0-16,0 0 15,0 0-15,0 0 16,0 0-1</inkml:trace>
  <inkml:trace contextRef="#ctx0" brushRef="#br0" timeOffset="129698.2715">13614 12747 0,'18'23'16,"-18"-23"-1,0 0-15,0 0 16,62 22 0,-26-12-16,3-2 15,-1-5 1,-2-1-16,0 9 16,-4-11-16,1 8 15,-3 0 1,9 0-16,5 5 15,-44-13 1,104 18 0,-38-7-16,-4-6 15,-5-2 1,0 8-16,2-3 16,7-6-1,8 1-15,0-3 16,-5 0-1,-4-3-15,7 1 16,11-6-16,0 8 16,-5-8-1,-4 10-15,-8-4 16,5 7 0,4-5-16,-4 5 15,-9-5 1,-5 0-16,-6 0 15,-7 3-15,4 0 16,-1-3 0,-8 7-16,0-1 15,-9 2 1,-4-14-16,-5 14 16,0-10-1,0-1-15,12-8 16,8 4-16</inkml:trace>
  <inkml:trace contextRef="#ctx0" brushRef="#br0" timeOffset="130358.5063">15968 12736 0,'0'0'15,"0"0"1,0 0-16,36 26 16,-12-7-16,5-1 15,4-7 1,0 2-16,6-2 15,5 2 1,1-2-16,-6-6 16,-4-2-1,-2 10-15,-6-3 16,-3-4 0,-1 7-16,1 0 15,0 3-15,0 0 16,-6 5-1,-6-10-15,-6 5 16,-6 2 0,3-2-16,-6-5 15,-3 4 1,-6-1-16,-3 1 16,-6 4-16,-6 0 15,-3 10 1,-2-8-16,-10 5 15,3 3 1,-11 6-16,2-1 16,-8 1-1,-4-4-15,-8 12 16,-4 4 0,4-7-16,-4 8 15,-8 2 1,2 0-16,13 3 15,65-53-15,0 0 16,0 0 0</inkml:trace>
  <inkml:trace contextRef="#ctx0" brushRef="#br0" timeOffset="131170.3353">13489 13255 0,'0'0'16,"0"0"0,0 0-16,-9 63 15,6-21-15,3 1 16,-6-1-1,0-5-15,3 0 16,3 3 0,-6-1-16,-3 6 15,-12 0 1,21-45-16,0 0 16,0 0-16</inkml:trace>
  <inkml:trace contextRef="#ctx0" brushRef="#br0" timeOffset="131571.28">13623 14059 0,'0'0'15,"0"0"-15,-3 55 16,6-7 0,-6 0-16,0 2 15,-9-3-15,0-2 16,-3 6-1,-3 2-15,-3 2 16,-2-2 0,11-3-16,-6 1 15,9 7 1,-3 0-16,3 8 16,-3-8-1,6 6-15,-3-9 16,3-2-16,0-2 15,-3 4 1,3-2-16,-2 5 16,-1-5-1,6-3-15,0-18 16,-3-11 0,-3 3-16,9-24 15,0 0-15,0 0 16</inkml:trace>
  <inkml:trace contextRef="#ctx0" brushRef="#br0" timeOffset="131829.5717">13388 15950 0,'0'0'16,"0"0"0,0 0-16,0 0 15,0 0-15,0 0 16,0 0-1</inkml:trace>
  <inkml:trace contextRef="#ctx0" brushRef="#br0" timeOffset="132060.9557">13325 16257 0,'0'0'15,"0"0"1,3 61-16,-15-32 15,12 0 1,0-5-16,-6-13 16,9-9-1,-6-20-15,-3-14 16,9 8 0,-3 24-16,0 0 15,0 0-15</inkml:trace>
  <inkml:trace contextRef="#ctx0" brushRef="#br0" timeOffset="132467.8665">13388 13397 0,'0'0'0,"0"0"15,0 0-15,-39 43 16,36-19 0,9 5-16,9-3 15,-3-5-15,9 6 16,-4-6 0,-2 11-1,-21 10-15,6-42 16,0 0-16,0 0 15</inkml:trace>
  <inkml:trace contextRef="#ctx0" brushRef="#br0" timeOffset="132627.4378">13441 14474 0,'0'0'16,"0"0"-16,6 103 15,0-37-15,0-15 16,-3-6-1,-6-14-15,-6-4 16,9-27 0,0 0-16,0 0 15</inkml:trace>
  <inkml:trace contextRef="#ctx0" brushRef="#br0" timeOffset="133810.3727">13310 15641 0,'0'0'0,"0"0"16,0 0 0,45 61-16,-27-24 15,0 8-15,-4-3 16,-5 6-1,9 42-15,3 2 16,-15-7 0,-12-11-16,-6-13 15,-15-19 1,7 3-16,-7-32 16,3-13-1,6 0-15,9 11 16,-3 0-16,0-4 15,6 4 1,0 8-16,1 2 16,-1 3-1,3-1-15,3 17 16,0-3 0,-6-3-16,3-12 15,0-1-15,0-3 16,0-7-1,0-1-15,6-10 16,-6 6 0,3-1-16,3 3 15,0 18-15,-9-2 16,9-3 0,-3-10-16,-3-8 15,0-3 1,6-24-16,0-3 15,-24 9 1,24-3-16,3 5 16,-9 5-1,6 3-15,0 8 16,-3 3-16,-3 0 16,-6 15-1,12-21-15,-6 3 16,0 3-1,6-3-15,-18 8 16,21-11 0,0-5-16,0 1 15,-3-1 1,3 2-16,3 1 16,-3 2-16,6-2 15,-6 0 1,2-3-16,-2 5 15,-3-7 1,-3 7-16,3-5 16,3 8-1,-6-5-15,3 2 16,0-5 0,0 6-16,0-1 15,-6 3-15,3-3 16,-3 1-1,3 2-15,0 0 16,0 0 0,0 0-16,0 0 15,0 0 1,0 0-16,0 0 16,0 0-16,0 0 15,0 0 1,0 0-16,0 0 15,0 0 1,0 0-16,0 0 16,0 0-1,0 0-15,0 0 16,0 0-16,0 0 16,0 0-1,0 0-15</inkml:trace>
  <inkml:trace contextRef="#ctx0" brushRef="#br0" timeOffset="136313.6807">13263 16273 0,'0'0'15,"0"0"1,-51 11-16,21 7 16,-2 3-1,-7 3-15,3 5 16,-3-2-16,1-3 15,2-1 1,6 1-16,-2 5 16,-4-10-1,6-1-15,9 1 16,0-3 0,6 8-16,1-9 15,2 9 1,6 3-16,9 12 15,-3-2-15,6 8 16,3 3 0,5 13-16,-2 2 15,6-4 1,18 9-16,-3-9 16,-4-4-1,13 9-15,0 2 16,2-5-1,1 2-15,0-18 16,5-11-16,7-18 16,-7-8-1,-5-16-15,9 0 16,-7-13 0,-2 0-16,3-13 15,5-25 1,4-7-16,-7 0 15,-11-3-15,-6-7 16,-4 2 0,-11-16-16,-6 0 15,-3 0 1,-3 21-16,-9 21 16,-3-5-1,-3 14-15,-6 7 16,-5 6-1,-7 7-15,-6 11 16,0 11 0,-2 15-16,2 3 15,3 9-15,-3 4 16,7 3 0,26-37-16,0 0 15,0 0 1</inkml:trace>
  <inkml:trace contextRef="#ctx0" brushRef="#br0" timeOffset="139236.0094">14352 16773 0,'0'0'16,"0"0"-16,51 16 16,-16-8-1,-2 3-15,-3-9 16,0 4-16,-1-1 16,1 0-1,6 0-15,-3-5 16,-1-2-1,-8-6-15,0 10 16,6 4 0,-4 4-16,1 4 15,0 4 1,3-7-16,0-9 16,-4-7-1,1 0-15,6-11 16,6-3-16,5-10 15,4-3 1,-1 1-16,4 15 16,3-5-1,-10-8-15,-5 2 16,0 14-16,-4 0 16,1 13-1,-3 10-15,-6 6 16,-10-3-1,-17-13-15,0 0 16,0 0 0</inkml:trace>
  <inkml:trace contextRef="#ctx0" brushRef="#br0" timeOffset="139875.7071">14563 16617 0,'0'0'0,"0"0"16,0 0-1,-59 24-15,38-3 16,-3-8-16,-6 3 15,1 5 1,-13-5-16,-3 8 16,-5 2-1,-7 4-15,4 4 16,-1 6-16,6 5 16,4 2-1,8-4-15,15-9 16,6-18-1,6 5-15,12-13 16,6-8 0,9-3-16,3-5 15,6 14 1,5-14-16,7 8 16,12 2-16,2 4 15,10-1 1,23 6-16,6 31 15,4 16 1,-96-58-16,0 0 16,0 0-1</inkml:trace>
  <inkml:trace contextRef="#ctx0" brushRef="#br0" timeOffset="145806.9211">13974 16554 0,'0'0'0,"0"0"15,-77 55 1,32-20-16,9-6 15,-8-13 1,11 18-16,6-13 16,6-8-1,0 3-15,9-3 16,-2-2-16,2 2 16,9 0-1,-6-7-15,6-1 16,9-2-1,-3 7-15,3 1 16,6-3 0,-3 2-16,5 4 15,-5-1-15,6 8 16,0 0 0,6-5-16,-3-3 15,6-5 1,11 3-16,1-11 15,15 0 1,5 2-16,-2-2 16,-4-2-1,-8 2-15,3-8 16,5 8-16,-50 0 16,0 0-1,0 0-15</inkml:trace>
  <inkml:trace contextRef="#ctx0" brushRef="#br0" timeOffset="148263.8712">13962 16591 0,'0'0'0,"0"0"15,-57 21-15,19 11 16,2-17 0,-3-4-16,7 5 15,14 21 1,9-3-16,3 3 15,3 8 1,12-10-16,0 7 16,18-8-16,-4-10 15,7-3 1,9-10-16,3 0 16,14-6-1,-2-10-15,-13-1 16,7-2-1,-9-29-15,-13 14 16,10-4 0,-36 27-16,0 0 15,0 0-15</inkml:trace>
  <inkml:trace contextRef="#ctx0" brushRef="#br0" timeOffset="150744.1915">13263 14408 0,'0'0'16,"0"0"-16,0 0 16,0 0-1,14 77-15,-14-30 16,-2 1 0,-1 0-16,0-6 15,0-5 1,0 11-16,3 2 15,3 0-15,-3 6 16,0 2 0,6 3-16,2 0 15,1-1 1,3 1-16,3 0 16,-3 0-1,3 2-15,-6 1 16,-3-1-16,-12 1 15,3 5 1,-9 0-16,6-1 16,-3-9-1,-3 4-15,3-13 16,0-7-16,3-14 16,-5 8-1,5-8 1,0-8-16,6-2 15,0-9-15,0-10 16,0 0 0,0 0-16</inkml:trace>
  <inkml:trace contextRef="#ctx0" brushRef="#br0" timeOffset="151037.3702">13179 16001 0,'0'0'16,"0"0"-16,0 0 15,54 53-15,-27-27 16,-1 3-1,1 3 1,-6-11-16,3-2 16,0-14-1,-1-10-15,-23 5 16,0 0-16,0 0 16</inkml:trace>
  <inkml:trace contextRef="#ctx0" brushRef="#br0" timeOffset="151266.7642">13623 15940 0,'0'0'16,"0"0"-16,-63 103 15,7-26-15,2 7 16,1-28-1,8 7-15,-3-15 16,4-29 0,44-19-16,0 0 15,0 0 1</inkml:trace>
  <inkml:trace contextRef="#ctx0" brushRef="#br0" timeOffset="151424.3356">13441 16241 0,'0'0'16,"0"0"0,0 0-16,0 0 15</inkml:trace>
  <inkml:trace contextRef="#ctx0" brushRef="#br0" timeOffset="154443.3507">12623 14434 0,'-39'-42'0,"39"42"16,0 0-1,-51-26-15,16 7 16,35 19-1,-81-37 1,43 24-16,2-3 16,-3 0-1,1 0-15,-1 3 16,3 2 0,-3 4-16,1 12 15,-10 0-15,1 16 16,-1 0-1,0 3-15,7 5 16,5-2 0,6 15-16,-3-5 15,-2-5 1,-1 10-16,3 3 16,-3 8-16,7 8 15,5 0 1,0 2-16,6 33 15,0-14 1,4 2-16,8 1 16,3-8-1,6 5-15,3 21 16,-1-11-16,7-15 16,18-3-1,3 0-15,9-18 16,5 5-1,7-16-15,-1-8 16,4 0 0,2-5-16,16-25 15,-1-20 1,15-21-16,-14-14 16,-10-5-16,-14-21 15,-18-5 1,-12-22-16,-21-10 15,-9-3 1,-15-7-16,-21-4 16,-14-17-1,-16 20-15,-2-5 16,-4-3-16,-8 19 16,89 111-1,0 0-15,0 0 16</inkml:trace>
  <inkml:trace contextRef="#ctx0" brushRef="#br0" timeOffset="165291.9549">12004 7167 0,'50'-5'16,"-50"5"-16,39 21 16,14 13-1,-2-5-15,-6-13 16,-4 16 0,-5-3-16,-3 3 15,-6-6 1,-4-2-16,1-5 15,6-4 1,0-4-16,8-16 16,10-8-16,6-3 15,2-8 1,4-3-16,-1-2 16,7 5-16,5-7 15,10 2 1,-7 0-16,-3 15 15,-2 1 1,-1 8-16,7 5 16,-1 2-1,-5 4-15,-10 18 16,-2-14 0,-4 11-16,-5 3 15,-1 5-15,1 0 16,-3-18-1,-1 13-15,4-27 16,3-2 0,11-8-16,1 2 15,14-8 1,-6-4-16,1-4 16,2 3-1,7-2-15,8 15 16,-6 6-16,-5 5 15,-7 11 1,3 4-16,-2 7 16,-1 7-1,-11-19-15,-7 9 16,-5-3 0,-3 5-16,-4-8 15,-5 6-15,3-9 16,2 1-1,-2-1-15,6 1 16,-4-3 0,4 8-16,6-22 15,2 4 1,7-9-16,5 6 16,7-8-16,-4 7 15,10-2 1,2 3-16,3 13 15,1-32 1,-4 43-16,0-9 16,4 4-1,-7 2-15,-6-1 16,1 1 0,-7-2-16,-5-7 15,-1 4-15,4-3 16,-1-11-1,4 1-15,-1-9 16,10-5 0,14 14-16,0-22 15,1 3 1,2 7-16,6 4 16,-6 2-16,-5 16 15,-13 2 1,-8 4-16,2 1 15,-2 7 1,-4 1-16,1-15 16,-7 3-1,1 13-15,-1-8 16,1-11-16,2-8 16,4-5-1,-1 0-15,1 11 16,-1-27-1,13-10-15,2 26 16,3 8 0,1-3-16,-1 1 15,3-1 1,1 6-16,-7 5 16,-2 0-1,-7-1-15,-5 1 16,-4 0-16,4 0 15,-4-5 1,4-6-16,-4-2 16,-5 2-1,5-2-15,10-8 16,2 5-16,7-8 16,-4 5-1,3-4-15,4 4 16,-1 6-1,-3 2-15,-5 3 16,-10 11 0,-2-1-16,-1-2 15,1-5 1,-60-3 0,140 0-16,-90 0 15,-8 5-15,-6-8 16,2 9-1,1-1-15,3-5 16,0 5 0,-1-2-16,1 5 15,-6 2 1,-7-2-16,-5 3 16,-3 0-1,-3 4-15,-6-1 16,-3-9-16,0 6 15,-6-4 1,-3-9-16,-6-3 16,3-1-1,3-2-15,0 8 16,-6-5 0,3-3-16,-6-5 15,3 5 1,6 3-16,-6-3 15,3 0-15,-3 0 16,0 0 0,3 3-16,0-3 15,0 5 1,3 0-16,0 3 16,0-2-1,0 2-15,0 0 16,0 0-16,0 0 15,0 0 1,0 0 0,0 0-16,0 0 15,0 0-15,0 0 16,0 0 0,0 0-16,0 0 15,0 0 1,0 0-16,0 0 15,0 0-15,0 0 16,0 0 0,0 0-16,0 0 15,0 0 1,0 0-16,0 0 16,0 0-16,0 0 15,0 0 1,0 0-16,0 0 15,0 0 1,0 0-16,0 0 16,0 0-1,36-27-15,-36 27 16,0 0-16,0 0 16</inkml:trace>
  <inkml:trace contextRef="#ctx0" brushRef="#br0" timeOffset="175112.9926">12777 7299 0,'57'27'16,"-57"-27"-16,68 10 15,31 1 1,5-19-16,9-11 16,-12 6-1,0-13-15,1-9 16,-4 9-1,12 2-15,-3 3 16,-12 8 0,-5 2-16,8 8 15,9 1-15,0 4 16,3 12 0,12 4-16,-9-7 15,-3 5 1,-2-8-16,14 0 15,-9-3 1,3 0-16,3-13 16,6 6-16,-6 2 15,3 10 1,-3 6-16,-6 3 16,-12 18-1,3 0-15,1 8 16,-7-3-1,-6 0-15,9 3 16,1-13-16,5 0 16,3-6-1,18-13-15,-3-10 16,3 2 0,9-7-16,-6-4 15,9-2 1,14 6-16,-5-1 15,9 3-15,-3 3 16,-16-1 0,4 9-16,0-16 15,-6 13 1,-6-3-16,0-8 16,-3-2-1,6-3-15,6-5 16,-3-3-1,6 8-15,-6 3 16,-9 5 0,2 2-16,7 1 15,-15 5-15,-3 0 16,-1482 0 0,2956-6-16,-1486-4 15,3-6 1,-3-3-16,-12-2 15,-8 0-15,2-3 16,6 0 0,-3 0-16,-11 0 15,2 3 1,-3 3-16,1-6 16,-7 8-1,-11 2-15,-7-1 16,4 4-16,-10-2 15,1 2 1,-3-8-16,-7 9 16,-2-9-1,-9 8-15,-3-4 16,-4 1 0,-2 4-16,0-4 15,0 9 1,0 0-16,-3-3 15,-1 0-15,19 13 16,18 13 0</inkml:trace>
</inkml:ink>
</file>

<file path=ppt/ink/ink21.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30:45.747"/>
    </inkml:context>
    <inkml:brush xml:id="br0">
      <inkml:brushProperty name="width" value="0.05292" units="cm"/>
      <inkml:brushProperty name="height" value="0.05292" units="cm"/>
      <inkml:brushProperty name="color" value="#00B050"/>
    </inkml:brush>
  </inkml:definitions>
  <inkml:trace contextRef="#ctx0" brushRef="#br0">10590 6802 0,'15'16'15,"-15"-16"-15,0 0 16,27 50 0,-7-8-16,1-2 15,0-11 1,-3 3-16,-3-6 15,6 3 1,-4 3-16,1-11 16,0-2-1,3-9-15,9 6 16,6-16-16,-1 0 16,10-5-1,0-3-15,-1-8 16,1-21-1,-4 8-15,7-13 16,3-22-16,-1 19 16,7-10-1,-4-1-15,1-2 16,-9 0 0,-1 0-16,1-6 15,-6-2 1,-4 0-16,1-3 15,-3 11 1,0 5-16,-7 8 16,-5 0-16,0 11 15,-9-11 1,-3 5-16,6 11 16,-6-3-1,-6 11-15,0-11 16,0 8-1,-3 8-15,0-2 16,0 7 0,0 11-1,3-37-15,-9 37 16,3 3-16,-3 10 16,0-8-1,3-2-15,0 10 16,6-13-1,-3 0-15,0 0 16,0 0-16</inkml:trace>
  <inkml:trace contextRef="#ctx0" brushRef="#br0" timeOffset="4805.0935">14834 15408 0,'0'0'16,"0"0"0,0 0-16,0 0 15,0 0-15,0 0 16,0 0 0</inkml:trace>
  <inkml:trace contextRef="#ctx0" brushRef="#br0" timeOffset="9061.0306">10465 16591 0,'0'0'0,"0"0"15,0 0-15,0 0 16,0 0-1,0 0-15,0 0 16,0 0 0,0 0-16,0 0 15,24-51-15,-27 38 16,6-3 0,-6-15-16,6-7 15,-3 4 1,0 10-16,6-10 15,0-14 1,0 3-16,5-13 16,1 3-1,3-4-15,6 4 16,-6 7 0,6-7-16,-3 15 15,-3-10-15,-4-3 16,7 8-1,-6 5-15,3 0 16,-3 6 0,0 5-16,0 2 15,-3-2 1,0 0-16,3 3 16,5-6-16,1-8 15,0-2 1,3 5-16,3-8 15,-3 5 1,5-2-16,1 8 16,0-3-16,3 7 15,-3-4 1,-4 0 0,1-6-16,-3 0 15,0-2-15,-3 2 16,-3 9-1,-1-1-15,1 0 16,0 3 0,6 8-16,0-6 15,-3 1-15,6-1 16,2-10 0,-2 11-16,3-6 15,0 6 1,-3-1-16,-1 1 15,4 2 1,0 0-16,0 0 16,-6 6-16,-1-3 15,4 0 1,-3-3-16,9-3 16,0-4-1,-4-1-15,4 0 16,-3 0-1,0 8-15,-4-5 16,-2 11 0,0-9-16,0 9 15,-6 5-15,3-3 16,-3 5 0,-4 3-16,-2 3 15,0 2 1,0 1-16,0-1 15,0 3 1,6-3-16,-3 3 16,0-8-16,0 3 15,3 8 1,-1-3 0,4 2-16,0-2 15,3 0-15,3 0 16,3 0-1,2 6-15,1-6 16,0 5-16,0-2 16,-4 2-1,1 0-15,-3 3 16,-3-8 0,3 13-16,-3-10 15,2 13 1,1 0-16,0 0 15,3 2 1,0 3-16,-1 1 16,-2-1-16,6 8 15,-6-3 1,-6 1 0,2-3-16,-5-1 15,6-2-15,-9 1 16,-3-4-1,0-5-15,0 1 16,-9-14 0,18 26-1,-12-26-15,-6 5 16,0 1 0,6-6-16,-6 0 15,0 2-15,3 4 16,-3 2-1,3-6-15,0 3 16,-3-2 0,2 0-16,-2-3 15,3 5-15,0-2 16,-3 2 0,0-2-16,3 2 15,-3 6 1,3-9-16,0 3 15,0 1 1,3-1-16,-3-2 16,6 2-1,-6 3-15,6 2 16,0 4-16,3-1 16,0 3-1,0-6-15,3 9 16,-3-3-1,5-3-15,-2 3 16,3 2 0,0 1-16,3-1 15,0 1 1,-3 2-16,2 0 16,1-5-16,0 3 15,-3-3 1,3-3-16,-6 3 15,-1 0 1,4-1-16,3 4 16,-3-3-1,3 2-15,6-4 16,-7 4-16,4-2 16,3 2-1,0-4-15,0 2 16,-4-1-1,1 1-15,0-2 16,0 1 0,0 1-16,-6-5 15,-1-3-15,-2 2 16,0 1 0,3-3-16,0-3 15,0 6 1,0 2-16,2-2 15,4-1 1,0-2-16,3 3 16,0-1-1,-1-2-15,-2 0 16,3 3-16,-3-9 16,0 9-1,-1 0-15,-5-6 16,-3 0-1,3 6-15,-3-1 16,0-4 0,3 4-16,0 3 15,2-2-15,4 2 16,0 6 0,-3-9-16,3 1 15,2-3 1,-5 8-16,9 8 15,-6-9 1,0 9-16,-4-5 16,-2-1-1,3 3-15,-6-10 16,-3 0-16,6 2 16,0-3-1,0 9-15,11-14 16,-5 3-1,3 8-15,-6-11 16,6-5 0,-1 14-16,4-1 15,-9-3 1,3-4-16,3 2 16,-1 2-16,-5 1 15,-3-6 1,0-8-16,3 9 15,2 12 1,-8-13-16,12 9 16,-6-1-16,6 0 15,-6 3 1,-4-3-16,10-5 16,0 8-1,-3-3-15,6 8 16,-7-7-1,7 4-15,-6-2 16,-6 0 0,6 0-16,-3-6 15,2 6 1,-5-2-16,3-4 16,6 9-1,3-4-15,-1 1 16,1 3-16,3-1 15,3-2 1,-4 0-16,-5-3 16,6 3-1,3 13-15,-4 0 16,1-2-16,0 5 16,-1-9-1,7 4-15,6-1 16,-1 1-1,7-6-15,-9 0 16,8-2 0,1 4-16,14-4 15,-17-11-15,-48-8 16,0 0 0,0 0-16</inkml:trace>
  <inkml:trace contextRef="#ctx0" brushRef="#br0" timeOffset="12072.8694">11462 14133 0,'12'-16'16,"-12"16"-1,0 0-15,0 0 16,0 0-1,0 0-15,44 0 16,-35-3 0,9 11-16,-3-10 15,0 2 1,-3-6-16,9-2 16,3 0-1,5-2-15,7 2 16,6 0-1,-1-5-15,-2 7 16,-3 4-16,0-6 16,-1 0-1,4 5-15,0 3 16,-4-2 0,4 7-16,-3-10 15,2 5 1,7-8-16,-9 2 15,0-1 1,-7 4-16,-2-2 16,-3 5-16,3-6 15,-9 9 1,-1-8-16,-2-1 16,-6 1-1,-3 0-15,-6 5 16,-3-8-16,-3 8 15,0 0 1,-3 2-16,0-4 16,-2 4-1,-4 1-15,-6-6 16,-6 1 0,-6 7-16,-11 8 15,-19-7-15,-17 2 16,2 0-1,7-1-15,2-1 16,7-1 0,-3-2-16,-1 7 15,4-7 1,11 2-16,3-5 16,16 3-1,8-6-15,12 3 16,9 0-16,3-2 15,9 2 1,9-3-16,5 8 16,16 0-1,9 3-15,8-2 16,16-6-16,-1-3 16,1-2-1,-1-3-15,0-3 16,-2-7-1,-7 7-15,-14 3 16,-12-5 0,-12 5-16,-10 3 15,-16-3 1,-13 0-16,15 8 16,0 0-16,0 0 15</inkml:trace>
  <inkml:trace contextRef="#ctx0" brushRef="#br0" timeOffset="12865.7524">5756 13974 0,'0'0'0,"0"0"16,0 0-16,3 61 15,-9-8 1,0 24-1,0 7-15,-5 4 16,-1-6-16,6-11 16,3 0-1,9-10-15,12-5 16,11-14-16,4-5 16,6-2-1,-4-9-15,4-5 16,0 8-1,-12 3-15,-7 8 16,-11 10 0,-18 11-16,-14 8 15,-16 5 1,-15 0-16,-14-3 16,-4-10-16,-8-21 15,9-27 1,71-13-16,0 0 15,0 0 1</inkml:trace>
  <inkml:trace contextRef="#ctx0" brushRef="#br0" timeOffset="14235.357">5944 14360 0,'0'0'0,"0"0"15,83-10-15,-5-6 16,8 0 0,9 0-16,3-13 15,4-13 1,-13 7-16,-18 6 16,-14 13-16,-18 6 15,-19 20 1,-5 27-16,-15 24 15,-27 40 1,13-3-16,-4 21 16,3-27-1,6-4-15,3-14 16,6-11 0,6-13-16,3-15 15,12-14-15,2-13 16,10-21-1,9-24 1,8-27-16,13-39 16,-4-29-16,-5-16 15,-15 29 1,-9 0-16,-16 7 16,-14 14-1,-9 22-15,-11 26 16,-1 7-16,-3 27 15,-3 16 1,-3 8-16,7 11 16,-1-3-1,9 7-15,6-4 16,18-11 0,18-19-16,14-10 15,19-16 1,17-11-16,4 4 15,2-4 1,-6 6-16,-14 12 16,-15 12-16,-16 29 15,-11 7 1,-9 16-16,-12 17 16,-9 2-1,-3 5-15,0-8 16,12-5-16,3-13 15,15-14 1,21-31-16,11-19 16,-2-23-1,0-11-15,-10-8 16,-5 7-16,-18-1 16,-9 12-1,-9 8-15,-3 14 16,-6 10-1,-6 14-15,-6 20 16,-14 25 0,-10 44-16,-3 16 15,1 14 1,2 5-16,13 20 16,11 7-16,12-12 15,6-12 1,12 2-16,0-5 15,6-17 1,0-12-16,-1-6 16,-2-7-1,0 7-15,-3-5 16,0 0-16,0-2 16,6-9-1,3-12-15,3-14 16,21-19-1,8-21-15,7-20 16,5-22 0,-2-11-16,-1 9 15,-11 4 1,-9 11-16,-9 9 16,-7 17-16,-8 20 15,0 4 1,-3 9-16,-3 7 15,9 0 1,0-7-16,6-17 16,-1-2-1,-2-16-15,0-8 16,6-13-16,-3-8 16,3-8-1,-30-8-15,6 53 16,0 0-1,0 0-15</inkml:trace>
  <inkml:trace contextRef="#ctx0" brushRef="#br0" timeOffset="26224.6632">16406 3831 0,'0'0'16,"0"0"-16,0 0 15,0 0 1,0 0-16,41-21 15,-23 13-15,6 2 16,9 1 0,5-5-16,10-1 15,0-5 1,5 6-16,-53 10 31,98-27-31,-47 32 16,0-5-16,2 14 15,-2 4 1,-10 9-16,-11 2 16,-9 2-16,-6 1 15,-12 8 1,-12 0-16,-15 5 16,-9-3-1,-14 0-15,-16-2 16,-8-3-1,-4-5-15,1 2 16,3-10-16,-1-6 16,19-2-1,11-10-15,12 1 16,15-4 0,9-6-16,12 1 15,15 2 1,21-3-16,11 8 15,1 3-15,5-5 16,1 2 0,0 9-16,-4 4 15,-2 3 1,-4 3-16,-5 8 16,-9 5-1,-10-5-15,-5 7 16,-15 4-1,-6-1-15,-12 6 16,-9-9-16,-8 4 16,-13-4-1,-9 4-15,-8 4 16,-7-10 0,10 3-16,-4-6 15,-2-5 1,-1-5-16,10-3 15,-4-5-15,10-5 16,8-6 0,6-2-16,9-1 15,9-7 1,7-5-16,8-6 16,20-21-1,-20 37-15,0 0 16,0 0-16</inkml:trace>
  <inkml:trace contextRef="#ctx0" brushRef="#br0" timeOffset="26983.6409">18069 3714 0,'0'0'16,"0"0"-16,0 0 16,-38 43-1,26-25-15,-6 1 16,3 5-1,-6-6-15,3 9 16,-3 2 0,1 10-16,-10-2 15,-3 27-15,-3-9 16,1 12 0,-4-12-16,9 1 15,6 2 1,7 0-16,11-2 15,12-1 1,6 3-16,11-10 16,10 2-1,9-7-15,5-1 16,1-10-16,9-3 16,5-5-1,18-16-15,25-22 16,5-23-1,38-34-15,7-40 16,3-37-16,-21-8 16,-39 18-1,-47 24-15,-33 24 16,-33 16 0,-21 13-16,-15 19 15,1 23 1,-10 6-16,4 11 15,-1 4-15,4 4 16,5-6 0,6 2-16,10 3 15,5-5 1,3 0-16,6-7 16,9-4-1,12 0-15,3-4 16,33-30-1,-6 5-15</inkml:trace>
  <inkml:trace contextRef="#ctx0" brushRef="#br0" timeOffset="27862.2849">19558 3220 0,'0'0'0,"0"0"15,0 0-15,0 0 16,0 0 0,17 66-16,-32-37 15,-5 0 1,-7 16-16,-9-8 16,-3 3-1,7 5-15,2-8 16,9-3-1,15-5-15,18-16 16,21-2 0,23-24-16,46-16 15,34-8 1,-5-11-16,-3-10 16,-14-3-16,-25 3 15,-27 5 1,-23 8-16,-30 13 15,-12 6-15,-27 5 16,-14 2 0,-16 8-16,-5 4 15,-7-9 1,1 16-16,14-6 16,15 4-1,13 2-15,20-6 16,27-2-1,35 3-15,42 3 16,39-9-16,9 3 16,18 13-1,-9-10-15,-21 10 16,-36 11 0,-30 13-16,-26 14 15,-36 17 1,-48 20-16,-35 10 15,-27 16-15,-21 15 16,-27 6 0,-17 11-16,-10 13 15,-20 2 1,14-5-16,18-2 16,-2-3-1,20-16-15,21 13 16,12-3-1,15-20-15,26-11 16,16-11-16,20-8 16,21-10-1,19-19-15,25-29 16,28-16 0,35-34-16,39-40 15,27-15 1,-152 76-16,0 0 15,0 0-15</inkml:trace>
  <inkml:trace contextRef="#ctx0" brushRef="#br0" timeOffset="28269.1959">19766 5006 0,'0'0'16,"-42"21"-16,-20 24 16,-1 18-1,4 14-15,11 5 16,15-11-16,12-10 15,13-13 1,11-11 0,8-13-16,13-9 15,21-15-15,5-5 16,40-21 0,11-17-16,0-28 15,-9-11 1,-5 8-16,-31 0 15,-17 10-15,-18 14 16,-18 13 0,-18 13-16,-12 6 15,-9 12 1,-5 1-16,-13 10 16,-17-2-1,-22 16-15,-2-1 16,12 6-1,8 18-15,22 24 16,53-66-16,0 0 16,0 0-1</inkml:trace>
  <inkml:trace contextRef="#ctx0" brushRef="#br0" timeOffset="32553.6016">11510 13921 0,'35'3'16,"-35"-3"0,0 0-16,0 0 15,54 37 1,-33-21-16,5-6 15,-2-7 1,12 0-16,-3-1 16,-1 1-1,1-6-15,0-5 16,6 0 0,-10 3-16,10-3 15,-3 0-15,3 3 16,11 0-1,4 2-15,-4-2 16,1-1 0,-3 1-16,-4-3 15,-5 8 1,-6-2-16,-4-4 16,-5 6-1,-6 3-15,-6-6 16,-6 6-16,-6 2 15,-9-10 1,-3 2-16,-6 1 16,-6-1-1,-8-2-15,-1-3 16,-6 5 0,-11 6-16,-13-3 15,-8 2-15,-7 9 16,1 0-1,-6 4-15,-7 9 16,-5-8 0,0 11-16,-6 10 15,101-37-15,0 0 16,0 0 0</inkml:trace>
  <inkml:trace contextRef="#ctx0" brushRef="#br0" timeOffset="45908.1092">18429 10633 0,'24'39'15,"-24"-39"-15,0 0 16,57 61 0,-21-26-16,2-1 15,-2 3 1,0 5-16,2 1 16,-2-1-1,0 0-15,0-5 16,8-5-1,4-5-15,8-11 16,4-14 0,-4-7-16,1-14 15,-3-15-15,-1-19 16,7-16 0,8-5-16,12-10 15,4-9-15,-1-13 16,3 3-1,10 2 1,2 3-16,-3 9 16,6 4-16,24 3 15,15 26 1</inkml:trace>
  <inkml:trace contextRef="#ctx0" brushRef="#br0" timeOffset="48503.1694">19870 11765 0,'0'0'16,"0"0"0,48 53-16,-13-27 15,-2-2 1,3 0-16,5-11 15,-2 3 1,6-5-16,-4-3 16,4-3-1,-9-2-15,-6-1 16,-4-4-16,1-9 16,6-15-1,21-6-15,11-16 16,6 8-1,-71 40-15,0 0 16,0 0-16</inkml:trace>
  <inkml:trace contextRef="#ctx0" brushRef="#br0" timeOffset="57019.3939">13346 14225 0,'0'0'0,"0"0"16,0 0-1,-21 53-15,15-34 16,3-9-16,3-2 16,-6 3-1,0 5-15,3 5 16,0 5-1,0-4-15,3-6 16,0-1 0,3 7-16,3-12 15,0 1-15,3-1 16,3 1 0,6-8-16,-6 2 15,12-3 1,-1-4-16,1-1 15,-3 6 1,0-6-16,0 3 16,0-2-1,-1-6-15,7-3 16,-6 8 0,9-10-16,6 3 15,2-14-15,4-8 16,3 0-1,-1 14-15,-14-6 16,-6 16 0,-3-3-16,-10 3 15,-5 3-15,-6 3 16,-3-1 0,-2 6-16,-7 7 15,3-10 1,-12-5-16,0-3 15,-15-11 1,36 19-16,0 0 16,0 0-1</inkml:trace>
  <inkml:trace contextRef="#ctx0" brushRef="#br0" timeOffset="59320.2396">15602 15215 0,'-15'-50'15,"15"50"-15,0 0 16,0 0-1,-50-24-15,29 21 16,0-5 0,-9 16-16,-3-5 15,-14 5-15,-10 0 16,7 2 0,5 4-16,6-9 15,9 11 1,7 2-16,2 3 15,3 3 1,6 3-16,-3 2 16,6 8-16,-3 0 15,9 5 1,0-2-16,6 2 16,-6-7-1,6-6-15,-3 0 16,3 5-1,3-2-15,3 0 16,-3 2-16,3 0 16,-3 9-1,3 2-15,0 0 16,3-3 0,3-5-16,0-8 15,5 8 1,1-8-16,6-10 15,6 5 1,5-3-16,10-5 16,0 0-1,5-1-15,-2 4 16,-1 2-16,4 3 16,0-3-1,5 0-15,7-8 16,-1-5-1,15 6-15,4-14 16,2 0-16,0-3 16,16-10-1,8-6 1,0 14-16,-6 0 16,-6-14-16,1-5 15,-4 8 1,3 1-16,-9-1 15,-14-8 1,2 0-16,-6-2 16,-5-6-16,-4-2 15,-2 2 1,-3 8-16,-7-5 16,-5-6-1,-1 1-15,-8 2 16,3-13-1,-6 8-15,-4-10 16,-5 7 0,-12-5-16,-6 8 15,-9 5 1,-21-15-16,-20 15 16,-19 0-16,-11-8 15,2-20 1,10 12-16,5 8 15,7-18 1,-4 24-16,3-1 16,-8 4-16,-1 7 15,4-3 1,-4 3-16,7 1 16,-13-4-1,1 6-15,5-3 16,10 0-1,5 11-15,9-5 16,-2 7 0,2-7-16,-6 12 15,-11-4-15,-10 4 16,-11-2 0,-1 6-16,-2 7 15,0 0 1,-1 9-16,1-4 15,5 1 1,1 7-16,2-10 16,-8 21-16,6-7 15,-7 7 1,1-3-16,-1 3 16,-8 6-1,-6-4-15,12 1 16,-1 0-1,7 5-15,-4 10 16,4 9-16,8 5 16,13-8-1,5 5-15,22 8 16,26-66 0,0 0-16,0 0 15</inkml:trace>
  <inkml:trace contextRef="#ctx0" brushRef="#br0" timeOffset="73647.5033">13072 11937 0,'128'-114'15,"-128"114"-15,101-26 16,33-51-16,12 6 16,0 4-1,-9 9-15,-3 5 16,9-5 0,5-3-16,10-2 15,6 2 1,-15 8-16,-9 16 15,2 11 1,-14-1-16,0 14 16,0 2-16,-15 11 15,-14 3 1,-4 5-16,0 5 16,-3 3-1,-5 0-15,5 0 16,3 0-16,9-8 15,4-1 1,11 4-16,3-3 16,-12-5-1,0 2-15,6 3 16,0-8 0,0 5-16,12-2 15,6-8 1,-18 7-16,12 3 15,6-5-15,-6-2 16,9-1 0,9 1-16,-12-6 15,12 2 1,5 1-16,-2 2 16,18-7-1,-12-1-15,-7 1 16,7-4-16,-12 4 15,3-1 1,-3-2-16,-21-3 16,0 3-1,-6-8-15,-6 5 16,-12 3 0,-3-6-16,7 9 15,-10-4 1,-3 4-16,-8-1 15,5 8 1,0 3-16,-8 3 16,-10 2-1,-1473-2-15,2968 16 16,-1468 2-16,-3-5 16,12 5-1,10 0-15,-4 3 16,-12-3-16,0-5 15,-9 2 1,4-10-16,-10 5 16,6 1-1,4 2-15,11-11 16,-9 3 0,-3-6-16,9 6 15,1-5 1,-13-3-16,-6-3 15,4 3-15,8 3 16,0 0 0,-6-11-16,-5 5 15,-4 11 1,0 0-16,-2-8 16,-1 0-1,-2 0-15,5 5 16,3 1-1,-11 9-15,2 7 16,-74-22-16,0 0 16,0 0-1</inkml:trace>
  <inkml:trace contextRef="#ctx0" brushRef="#br0" timeOffset="81229.0404">15141 15003 0,'0'0'0,"0"0"16,0 0-16,-48-8 16,33 8-1,3 0-15,-6 0 16,4 3 0,-4 2-16,-3 3 15,-6-2 1,3-12-16,3 22 15,1-11 1,-4 14-16,-6-1 16,6 4-16,0-4 15,4 1 1,-4 4 0,9-12-16,-3 5 15,9-6-15,0-2 16,6 0-1,-3 0-15,-3 8 16,3-3-16,-9 9 16,-2 4-1,-10 6-15,3 10 16,-6 0 0,6 9-16,4-12 15,5 6 1,0-13-16,6-5 15,3 2 1,6-3-16,0 1 16,9-4-1,0 6-15,3 1 16,3 1-16,-1 14 16,4-8-1,9-10-15,3-1 16,-6 6-1,-1-8-15,4-8 16,3-3-16,3 5 16,0-4-1,5-6-15,10 5 16,5 0 0,7-5-16,-4 3 15,-2 4 1,-3-9-16,-1 4 15,7-10-15,8-2 16,-2-12 0,-1 4-16,7 2 15,-10-8 1,4-8-16,-1-15 16,1 9-1,-4-9-15,-5-4 16,-7 1-1,-2 5-15,-12-21 16,-9 16-16,-6-3 16,-15-3-1,-9 0 1,-12-5-16,-6 11 16,-9 8-16,-6-27 15,-2 5 1,-4 9-16,-8-1 15,-4-2-15,0 7 16,1 9 0,-1-3-16,-11 11 15,-12-1 1,-16 17-16,-11 15 16,0 13-1,-18 14-15,125-32 16,0 0-16,0 0 15</inkml:trace>
  <inkml:trace contextRef="#ctx0" brushRef="#br0" timeOffset="96986.835">23299 11315 0,'0'0'0,"0"0"16,59 8-1,-14-5-15,-3-3 16,-4 0 0,-2-3-16,3 1 15,-7-4 1,-5-2-16,3 0 16,3 3-16,-4-8 15,7 5 1,3 0-16,0 3 15,2-1 1,-8 1 0,0 0-16,-4 5 15,-2-3-15,0 1 16,3 2 0,-3 0-16,-1 0 15,7 0-15,6-6 16,11 6-1,1-5-15,-6-8 32,2 5-32,-5-5 0,0 10 15,2 0 1,-2 1-16,9 4 16,-1 4-16,4-6 31,-10 2-31,-5-7 0,-3 2 15,-6 1 1,-4-1 0,1 0-16,3 1 15,3-1-15,-1 3 16,7-5 0,0-3-16,-1 5 15,-5-5-15,-3 0 16,-3 3-1,-9 2-15,-1-2 16,-2 13 0,-3-11-16,-3-2 15,-3 5-15,-6 3 16,3-3 0,0 2-1,0 1-15,-9 8 16,6-11-16,0 0 31,0 0-31</inkml:trace>
  <inkml:trace contextRef="#ctx0" brushRef="#br0" timeOffset="98795.6818">21864 10254 0,'0'0'0,"0"0"15,0 0-15,0 0 16,0 0 0,3-53-1,-18 30-15,-3 4 16,-8-5-16,-10 3 31,-15 5-31,-2-2 0,-7-3 31,1 7-31,-1 4 0,-2 12 16,-4 6-16,-5-5 31,2 10-31,4 3 0,-1 3 16,4 2-1,-1 3-15,10-6 16,5 3 0,15 0-16,1 6 15,8-11 1,9 2-16,9 3 16,-3 3-16,9-5 15,3 2 1,-3 0-16,3 6 15,0 2 1,-3 0-16,0-3 16,0-2-1,0 10 17,0 4-32,-3-1 0,3-3 0,0 0 15,6-2-15,0-3 31,0 0-31,12 0 0,-3 0 16,11 3 0,4 5-1,9 3-15,11 0 0,1-1 16,20 9 0,-14-16-16,-6 2 15,2-7 1,4-4-16,5 1 15,4-8 1,-7-3 0,-2-2-16,-1-1 15,-2 6-15,8-5 16,1-6 15,-1-2-31,-2-6 0,0-2 0,-4 2 31,-2-2-31,-4-3 0,1-8 16,-4 0 0,-8-5-16,0-3 15,-6 0 1,-10-2-16,-5-6 16,-6 1-16,-6 1 31,-3-4-31,-6-8 0,0 5 15,-6-14 1,-6 1-16,0-5 16,-5-4-1,-4 4-15,-6-6 16,3 8-16,-6-5 16,-5 8 15,-1-9-31,3 6 0,4 8 15,2 3-15,0 2 16,6 1 0,1 7-16,-7-2 31,0 7-31,-3 1 16,-8-1-16,-19 6 0,-5 16 31,-13-16-31,4 18 0,-10 6 15,-14 13 1,-15 18 0,-21 21-16,-18 25 15,152-80-15,0 0 16,0 0 0</inkml:trace>
</inkml:ink>
</file>

<file path=ppt/ink/ink22.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33:20.776"/>
    </inkml:context>
    <inkml:brush xml:id="br0">
      <inkml:brushProperty name="width" value="0.05292" units="cm"/>
      <inkml:brushProperty name="height" value="0.05292" units="cm"/>
      <inkml:brushProperty name="color" value="#00B050"/>
    </inkml:brush>
  </inkml:definitions>
  <inkml:trace contextRef="#ctx0" brushRef="#br0">1872 8799 0,'75'32'16,"-75"-32"-16,0 0 15,74 45 1,-29-3-16,-1 1 16,-2-9-1,-6-7-15,-4-6 16,-2-8-1,-9-10-15,3-17 16,6-17 0,2-14-16,7-16 15,12-11-15,-1 6 16,7 13 0,-10 11-16,1 8 15,0 12 1,2 17-16,4 13 15,2 5 1,1 6-16,0 7 16,-10 1-1,1-9-15,-1-2 16,1-5 0,6-9-16,2-10 15,1-7-15,5-1 16,1-3-1,-1 1-15,4-1 16,-1 9-16,7 10 16,-1 2-1,-3 11-15,10 6 16,-4 2 0,-2 3-16,-1-3 15,4 0 1,-1 0-16,-9-7 15,-2-1 1,2-5-16,4-11 16,-4-7-1,7-6-15,2-8 16,9-11-16,7 6 16,5-2-1,3-1-15,12 3 16,0 8-1,-2 10-15,-1 8 16,3 14-16,-3 7 16,-6 4-1,-6 1-15,1 1 16,-7 3 0,0-6-16,-5 0 15,5-10 1,3-3-16,6-8 15,-2-6 1,2-7-16,12-5 16,3 2-16,-3 0 15,-3 8 1,-2 5-16,-1 6 16,0 10-1,0 6-15,0 7 16,-9 6-1,-2-3-15,-10 3 16,6 5 0,-2-6-16,-4-7 15,-6-3-15,-2-10 16,5-6 0,4-10-16,-1-3 15,-6-5 1,7 0-16,2 2 15,3-2 1,-5 0-16,-1-1 16,6 1-1,-6 5-15,1 3 16,-10 2-16,-2-2 16,5 5-1,6-5-15,-2 5 16,-7-3-1,-2-10-15,-1 7 16,0 4-16,1 2 16,-10 0-1,-8 0-15,-3 8 16,-7-11 0,1 8-16,-4-5 15,4 3 1,-6 0-16,3-1 15,-10 4 1,-2-6-16,-6 0 16,0 2-16,20-7 15</inkml:trace>
  <inkml:trace contextRef="#ctx0" brushRef="#br0" timeOffset="2716.9049">8572 9704 0,'0'0'0,"0"0"15,59 58 1,-23-21-16,-6 0 15,0-15 1,-4-1-16,7-3 16,-3-18-1,6 6-15,5-9 16,10-18-16,9-24 16,11-27-1,18-7-15,30-27 16,9-21-1,15 0-15,6 8 16</inkml:trace>
  <inkml:trace contextRef="#ctx0" brushRef="#br0" timeOffset="6594.6405">10504 2003 0,'-125'5'15,"160"-5"-15,-136 16 16,-36 0-1,-12 21-15,-5 0 16,-22 5-16,9 3 16,-20 0-1,-4 13-15,-8 24 16,17 14 0,25-1-16,35 3 15,26 18 1,37 3-16,26-5 15,27 0 1,36 7-16,15-4 16,23-14-16,15 0 15,19-8 1,23-2-16,20 0 16,7 2-1,27 3-15,5 0 16,42 0-1,-2-16-15,26 2 16,3 3-16,3 1 16,26-14-1,10-8-15,-9-21 16,14-16 0,-26 0-16,3-16 15,3-10 1,-12-8-16,-6-14 15,-21-15-15,-24-14 16,-14 3 0,-4-26-1,-8-30-15,-10-10 16,-17 5-16,-12-2 16,-15-19-1,-27-3-15,0 1 16,-15-12-1,-14-7-15,-28-5 16,10 10 0,-34-8-16,-26 16 15,-23 3-15,-19-11 16,-18 27 0,-26 5-16,-21 2 15,-18 6 1,-21 18-16,-32 6 15,-58 26-15,-2-13 16,-36 0 0,-56 15-16,-45 14 15,-27 24 1,-11 26-16,-28 30 16,-29 47-1,-42 50-15,-3 8 16,-51 125-1,566-273-15,0 0 16,0 0-16</inkml:trace>
  <inkml:trace contextRef="#ctx0" brushRef="#br0" timeOffset="9472.9142">11373 11506 0,'0'0'16,"0"0"-16,0 0 15,0 0 1,26 69-16,-14-48 16,-3 13-1,0-5-15,0-2 16,6-1-1,9 1-15,-3-4 16,8-7 0,1-13-16,12-8 15,2-9 1,10-7-16,9-3 16,-7-10-16,7-6 15,2-5 1,7-5-16,-1-3 15,-3 3 1,-11 2-16,-6-7 16,-13 7-1,-5 14-15,-12 2 16,-3 8 0,-6 6-16,2 4 15,7 6-15,6 16 16,6 6-1,-33-14-15,0 0 16,0 0-16</inkml:trace>
  <inkml:trace contextRef="#ctx0" brushRef="#br0" timeOffset="10341.3817">11557 13416 0,'0'0'0,"0"0"16,0 0-16,0 0 15,3 58 1,6-37-16,6-5 16,3-3-16,3-2 15,2-3 1,7 0-16,12-13 16,3-3-1,2-8-15,4-8 16,2-3-1,7-10-15,14-18 16,10-6-16,-1-2 16,-3 4-1,1-2-15,5-10 16,6 2 0,3 0-16,4 3 15,5 0 1,-18-24-16,-86 90 15,0 0 1,0 0-16</inkml:trace>
  <inkml:trace contextRef="#ctx0" brushRef="#br0" timeOffset="11418.5011">8018 14567 0,'21'127'16,"-30"-188"-1,18 130 1,9 21-16,3 15 16,9-12-1,2-6-15,-5-18 16,9-11-1,3-15-15,5-20 16,13-20-16,17-24 16,15-37-1,31-48-15,43-53 16,-163 159 0,0 0-16,0 0 15</inkml:trace>
</inkml:ink>
</file>

<file path=ppt/ink/ink23.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33:45.318"/>
    </inkml:context>
    <inkml:brush xml:id="br0">
      <inkml:brushProperty name="width" value="0.05292" units="cm"/>
      <inkml:brushProperty name="height" value="0.05292" units="cm"/>
      <inkml:brushProperty name="color" value="#00B050"/>
    </inkml:brush>
  </inkml:definitions>
  <inkml:trace contextRef="#ctx0" brushRef="#br0">503 7614 0,'0'0'0,"0"0"16,0 0-1,0 0-15,0 0 16,0 0-16,0 0 16,45-11-1,-33 1-15,-3 2 16,3-5-1,2-6-15,4-2 16,0-3 0,6-5-16,-6-3 15,3-2 1,8 0-16,10 2 16,0-8-1,14-2-15,1 2 16,2 14-16,-8-6 15,6-5 1,-4 5-16,22 0 16,-1 6-1,4 5-15,-1 0 16,-6 2 0,4 6-16,8-6 15,4 4-15,-7 4 16,-6 6-1,4-1-15,-4-2 16,10 3 0,2 8-16,-6-6 15,-8 6 1,5 2-16,4 0 16,8 1-16,-9 7 15,4-3 1,-7 1-16,12 0 15,-86-11 1,170 18 0,-99-21-16,16 19 15,-13-2 1,12-4-16,-5 1 16,5 7-1,15-10-15,0-8 16,-5 8-16,-16-8 15,-6 8 1,4-5-16,2-3 16,-8 5-1,-7 0-15,-8-7 16,-7 2 0,1-3-16,2 8 15,4-5-15,-6 0 16,-13 6-1,-5-4-15,-6-4 16,-9 10 0,-3-6-16,-7-2 15,1-2-15,0 9 16,-6-1 0,3-9-1,0 6-15,0-6 16,-12-2-16,12 5 15,-6 2 1,0 1-16,0-3 16,0 0-1,0 0-15,0 0 16,0 0 0,0 0-16,0 0 15,0 0 1,0 0-16,0 0 15,0 0-15,0 0 16,0 0 0,0 0-16,0 0 15,0 0 1,0 0-16,0 0 16,0 0-16,0 0 15</inkml:trace>
  <inkml:trace contextRef="#ctx0" brushRef="#br0" timeOffset="24651.662">1554 9318 0,'0'0'16,"0"0"-16,0 0 16,-54 16-1,27-8-15,4-6 16,-1 1 0,9-3-16,0-5 15,6-11 1,-6 3-16,6-3 15,3-3-15,0-5 16,-3 3 0,4 0-16,-1-3 15,0 0 1,0 1 0,0-1-16,0 0 15,6-2-15,0 26 16,9-64-1,9 16 1,-4 3-16,1-10 16,0 5-1,3-9-15,-3 20 16,3-9-16,0-7 16,0 2-1,2-14-15,1 4 16,3 5-1,3 0-15,-3 10 16,-1 6 0,-5-11-16,-6 8 15,9 2 1,-3 1-16,6 0 16,5 7-16,-2 4 15,0 9 1,0 4-16,0 10 15,-1 5 1,1 11-16,3 6 16,-9 4-16,6 30 15,2-3 1,4 13-16,-6 11 16,3-1-1,-13 1-15,1 8 16,-6-11-1,-12 11-15,6 5 16,-6-8 15,0-74-31,15 238 16,-33-209-16,-6 0 16,4 8-1,2 0-15,0-10 16,0 4-1,0-7-15,0-8 16,3 0-16,-3 3 16,4-12-1,-1-7-15,6 3 16,-6 2 0,-3 3-16,-9 6 15,27-14-15,0 0 16,0 0-1</inkml:trace>
  <inkml:trace contextRef="#ctx0" brushRef="#br0" timeOffset="30744.2773">3206 8569 0,'0'0'0,"0"0"16,50 16-16,-23-8 15,-6 0 1,-3-3-16,6 6 15,2-9 1,4 4-16,-9-12 16,6 1-16,-3-5 15,5 2 1,-5 2-16,6-10 16,0 8-1,2-2-15,10-3 16,-3-1-1,5-1-15,4 9 16,-3-4 0,-7 7-16,-8 3 15,0 0-15,-9 5 16,2 3 0,-5 0-16,-6 0 15,-6 0 1,0 0-16,-6-5 15,3-1 1,-3 1-16,-3-6 16,0 3-16,3 0 15,0 0 1,0 0-16,0 0 16,0 0-1</inkml:trace>
  <inkml:trace contextRef="#ctx0" brushRef="#br0" timeOffset="31196.0241">3200 8704 0,'0'0'0,"0"0"16,32-8-16,4 8 16,0-5-1,6 7-15,-1-9 16,7-4-1,-1 8-15,10-5 16,0 6 0,-1-9-16,13 14 15,-10-1-15,4 4 16,-7-4 0,-5-4-16,-10 7 15,4-13 1,-6 16-16,-7-8 15,-17-18 1,-15 18-16,0 0 16,0 0-16</inkml:trace>
  <inkml:trace contextRef="#ctx0" brushRef="#br0" timeOffset="35199.2234">1411 9585 0,'110'29'0,"-110"-29"15,48-8 1,35 16-16,-3-10 16,-14 4-1,-10 3-15,-11 3 16,0-2-1,2 4-15,4-4 16,0-6 0,8-3-16,-5-2 15,-1-1-15,4 4 16,8 2 0,10 2-16,-10 1 15,4-6 1,-13 1-16,4 4 15,2-2 1,1-5-16,14-6 16,0-4-16,-11-4 15,2 1 1,7-1-16,-7 3 16,7 0-1,-7 8-15,-11 3 16,-1-3-1,-2 8-15,2 8 16,-2-3 0,2 1-16,-2-1 15,-3 8 1,-7-10-16,4 2 16,2-2-16,4-3 15,0 0 1,8-3-16,1 0 15,-7-10 1,4 3-16,-1 4 16,4-2-16,-1-10 15,-2 13 1,-10 2-16,-2 3 16,-15 0-1,-4 3-15,4 10 16,-9-8-1,0 3-15,3-3 16,-4 1-16,-2-1 16,0-2-1,-3-3-15,3 5 16,-3-2 0,2-3-16,-5 2 15,0 1 1,-6-6-16,-3 3 15,0 0 1,-3-2-16,3 2 16,-6 0-16,3 0 15,0-3 1,-6 3-16,3-3 16,0 3-1,0 0-15,0 0 16,0 0-1,0 0-15,0 0 16,0 0-16,0 0 16,0 0-1</inkml:trace>
  <inkml:trace contextRef="#ctx0" brushRef="#br0" timeOffset="43606.8309">7759 8958 0,'0'0'15,"0"0"-15,0 0 16,0 0 0,0 0-16,0 0 15,0 0-15,0 0 16,0 0 0</inkml:trace>
  <inkml:trace contextRef="#ctx0" brushRef="#br0" timeOffset="48666.4776">9637 9318 0,'0'0'0,"0"0"15,0 0 1,0 0-16,48 53 16,-27-40-1,0 3-15,0-3 16,-1 8-1,1-13-15,9 3 16,-3 5 0,3-8-16,-1-3 15,4-5-15,0 3 16,3 2 0,-4-3-1,7 6-15,0 0 16,-1-2-16,1 2 15,-3-11 1,-6 3-16,8-11 16,4-5-1,8-7-15,4-1 16,6 0-16,-7 0 16,-2 0-1,-10 1-15,-2 12 16,-3 8-1,-6 6-15,-4 5 16,1 3-16,6 7 16,-3 3-1,-1-5-15,-5-3 16,3 1 0,0-4-16,6-2 15,2-11 1,7-5-16,-3-2 15,8-6 1,1-8-16,11 8 16,7 8-16,-4 3 15,-2 5 1,-10-5-16,1 2 16,-3 1-1,-4 4-15,7 6 16,-6 0-1,-4 8-15,1 2 16,-6 1 0,-10-3-16,-2 2 15,-6 1 1,0-11-16,3 5 16,0-5-1,5 0-15,10 3 16,15-14-16,-4 0 15,1-2 1,0-3-16,8-3 16,-5 9-16,-1 2 15,-5-8 1,6 5-16,2 1 16,-8-6-1,-9 5-15,-4 6 16,-5-1-1,0 4-15,-3 15 16,-9-16 0,5-5-16,-5-3 15,3 3-15,0 11 16,-3-14 0,0 3-16,3-5 15,5-3 1,-2 3-16,3-3 15,-3 3 1,3-3-16,-3 0 16,-4 2-16,-2 6 15,-3-5 1,3 0-16,3-1 16,-3 4-1,3 2-15,-6 0 16,-4 2-1,-2-9-15,0 9 16,-3 1-16,0 2 16,3-2-1,3-6-15,-3-2 16,3 5 0,0-3-16,0 6 15,0-6 1,3 3-16,0-8 15,0 8 1,-1-8-16,1-2 16,0 4-16,-6 1 15,3-21 1,0 18-16,-3-3 16,-9-10-1,9 8-15,-6 13 16,0 0-1,0 0-15</inkml:trace>
  <inkml:trace contextRef="#ctx0" brushRef="#br0" timeOffset="52315.8651">10045 8855 0,'0'0'0,"0"0"16,39 50-1,-3 0-15,2-5 16,1-8-16,0 0 16,-7-7-1,-2-9-15,-3-11 16,0 4 0,-15-7-16,3-4 15,-1 2 1,-2 3-16,6-5 15,-3 2 1,0-2-16,-6-8 16,-3 7-16,0-2 15,3-10 1,0-19-16,9-8 16,2-11-1,4-23-15,6-9 16,6-2-1,5-3-15,7 1 16,17-11-16,16-19 16</inkml:trace>
  <inkml:trace contextRef="#ctx0" brushRef="#br0" timeOffset="53661.2688">12254 8786 0,'18'42'16,"-18"-42"-16,0 0 15,5 56 1,-5-16-16,6 2 16,-3-16-1,6 9-15,0-9 16,0-5-1,3 1-15,3-9 16,-3 5 0,9-10-16,0 6 15,-4-9-15,1 3 16,-6 0 0,0-6-16,-6 1 15,-3-8 1,-3-3-16,0 0 15,0-3 1,0-13-16,9-5 16,12-13-16,9-16 15,14-11 1,19-16-16,11-5 16,9 0-1,1-10-15,-84 100 16,0 0-16,0 0 15</inkml:trace>
  <inkml:trace contextRef="#ctx0" brushRef="#br0" timeOffset="57605.4202">14114 9828 0,'0'0'15,"0"0"1,0 0-16,0 0 15,39 40-15,-34-19 16,7-2 0,-9 2-1,3-10-15,-3 2 16,-3-3-16,0-7 16,0 0-1,0-1-15,0-7 16,9 0-1,-3-6-15,6 1 16,6-6 0,0 2-16,6-1 15,-4-4-15,4 3 16,-3 3 0,-3 5-16,-3 8 15,-3-5 1,-3 7-16,0-2 15,0-2-15,-4 2 16,4 0 0,0 5-16,3 3 15,0-8 1,-3 5-16,3 6 16,0-3-1,0 2-15,0-7 16,-3-3-1,-3 5-15,3-7 16,-1 2-16,4-6 16,3 1-1,9-6-15,15-23 16,35-35 0</inkml:trace>
  <inkml:trace contextRef="#ctx0" brushRef="#br0" timeOffset="58812.2113">15492 9903 0,'45'5'16,"-45"-5"-1,0 0-15,68 29 16,-14 0 0,-13-5-16,1 5 15,-3-13 1,-10 2-16,1 1 16,-3-6-1,-3-8-15,2 6 16,1-16-1,-3 5-15,3-11 16,-3-2-16,2-3 16,1-3-1,-3-4-15,3-1 16,6-3 0,-7 1-1,4 5-15,0-3 16,3-3-16,14-12 15,-47 39 1,0 0-16,0 0 16</inkml:trace>
  <inkml:trace contextRef="#ctx0" brushRef="#br0" timeOffset="61964.9011">17075 9762 0,'18'35'16,"-18"-35"-1,0 0-15,0 0 16,48 26 0,-27-23-16,-1-8 15,10-3-15,6-8 16,12 2 0,14-1-16,1 1 15,2-1 1,-11-9-16,-1 10 15,1-4 1,-1 15-16,1 3 16,5 6-1,4 7-15,-10 5 16,-5 6 0,3-3-16,-1-7 15,7 1 1,11-1-16,4-4 15,2-7-15,12-11 16,13-3 0,5 1-16,-15-1 15,0-2 1,1 13-16,8 5 16,-6 8-16,-5 3 15,-1-5 1,0 2-16,-3 3 15,-2-8 1,-1 0-16,-2-8 16,5-16-16,9 0 15,3-8 1,-11-10-16,2 13 16,3 2-1,-5 1-15,5 7 16,6-2-1,12 5-15,-8 3 16,-1-6 0,-18 1-16,1 7 15,-7 3 1,-12-3-16,-11 3 16,-9-13-16,-16 10 15,1 1 1,-12 4-16,-9 4 15,-6-6 1,-12 0-16,-26 2 16,38-2-16,0 0 15,0 0 1</inkml:trace>
  <inkml:trace contextRef="#ctx0" brushRef="#br0" timeOffset="63534.7048">17867 9437 0,'0'0'16,"0"0"-16,0 0 15,0 0 1,0 0-16,-36-29 15,21 24 1,-2-3-16,-4 2 16,-12-12-16,3-3 15,3-6 1,4 6-16,-1-8 16,6 5-1,3 0-15,12-5 16,0 0-1,3 3-15,6-1 16,-3-10 0,0 8-16,0-5 15,-9-6 1,3-8-16,-3 6 16,3 0-16,3 2 15,-3-5 1,-3-3-16,6 6 15,0-3 1,6-11-16,-6 1 16,6-6-16,3 3 15,0 2 1,0 6-16,-3-13 16,6 2-1,0-5-15,0 10 16,11 8-1,7 1-15,3-3 16,3 5 0,-4 15-16,4-4 15,-6 18-15,0 14 16,-4-9 0,1 6-16,-3-6 15,3 14 1,0 18-16,5-8 15,7 3 1,9 10-16,-1 9 16,-2 5-1,-4 4-15,-8 15 16,-3 9-16,-6 12 16,-6-3-1,-6 10-15,-1 3 16,-5 10-1,-12-4-15,-2-6 16,-4-3-16,-3 3 16,-3-8-1,-3 5-15,-6-2 16,-2-6 0,-10-7-16,-3-6 15,6-5 1,4-1-16,-1-4 15,0-8 1,0-14-16,7 0 16,-7-7-1,9-14-15,-3 3 16,-2-11 0,8-15-16,0 18 15,0-3-15,0 0 16,0-5-1,-2-5-15,5-3 16,-3 0 0,0-5-16,3-3 15,0 8-15,1-8 16,2 0 0,3 3-16,0 0 15,3 5 1,0-3-16,0-5 15,6 8 1,0-7-16,0 7 16,-3 0-16,9-3 15,-6 3 1,3-2-16,-3-4 16,3 4-1,15-17-15,-15 27 16,0 0-1,0 0-15</inkml:trace>
  <inkml:trace contextRef="#ctx0" brushRef="#br0" timeOffset="66947.0376">21522 9527 0,'27'151'16,"-9"-69"-1,-10-77 1,1-29-16,-3 6 16,-3-6-16,-3-3 15,6 9 1,3 7-16,9 9 16,9 2-1,12-6-15,5 1 16,10 5-1,-1-5-15,4-14 16,8 9 0,-2-1-16,2-5 15,7-13-15,-7 3 16,-11-11 0,-7-8-16,1-3 15,6-5 1,-4-2-16,-5-9 15,-45 64 1,122-114 0,-74 51-16,-4-6 15,-5 13-15,-3-10 16,5 8 0,-8 8-16,0 7 15,-12 6 1,2-15-16,-14 4 15,0 0 1,0 9-16,3-1 16,6 6-16,-9-1 15,-3 3 1,0-7-16,-6 18 16,-9-1-1,-3 1-15,-3-11 16,-9-5-1,3 6-15,4-6 16,-10 10-16,0-12 31,27 39-31,-77-106 16,65 85 0,-9-1-1,3 20-15,6-6 16,3-8-16,3 5 15,3 11 1,0-18-16,-21 5 16,4-3-1,-4 2-15,-6 4 16,-12-11 0,-23 13-16,20 18 15,-5-15-15,2 0 16,0 2-1,-2 22-15,-19-19 16,-17 13 0,-12-5-16,14 16 15,16-1 1,-9-15-16,-10 48 16,4-6-16,0 22 15,-1 20 1,-11 3-16,-18 3 15,-24 40 1,137-138-16,0 0 16,0 0-1</inkml:trace>
</inkml:ink>
</file>

<file path=ppt/ink/ink24.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35:23.935"/>
    </inkml:context>
    <inkml:brush xml:id="br0">
      <inkml:brushProperty name="width" value="0.05292" units="cm"/>
      <inkml:brushProperty name="height" value="0.05292" units="cm"/>
      <inkml:brushProperty name="color" value="#00B050"/>
    </inkml:brush>
  </inkml:definitions>
  <inkml:trace contextRef="#ctx0" brushRef="#br0">13959 6593 0,'57'-21'15,"-57"21"1,0 0-16,41-8 16,-17 5-1,-3 8-15,-12-10 16,-9 8-16,3 2 16,-3-2-1,-3 2-15,3-2 16,-3 2-1,-3-2-15,0 2 16,9 3 0,0 0-16,6 2 15,0-2 1,6-5-16,3 7 16,2 1-16,4-6 15,0-2 1,3 5-1,0-5-15,2-11 16,-5 0-16,3-8 16,-3 3-1,0-6-15,-7 6 16,-2 0-16,6 7 16,-3 6-1,6-5-15,-3-3 16,5 5-1,4 1-15,0 4 16,3 1 0,-10 2-16,4 3 15,-6-5-15,0 2 16,-6 1 0,3-1-16,-3 0 15,2 0 1,1 6-16,3-3 15,0-3 1,0-2-16,0 2 16,5-2-1,1-1-15,6 1 16,15-3 0,23-3-16</inkml:trace>
  <inkml:trace contextRef="#ctx0" brushRef="#br0" timeOffset="3880.1315">19191 4707 0,'-29'45'15,"29"-45"1,0 0-16,-72 92 16,22-34-1,-13-13-15,1-13 16,17-11-1,21-8-15,15-10 16,27-6 0,36-10-16,17-11 15,21-2 1,13 5-16,-1 8 16,-9 10-1,-27 11-15,-17 10 16,-27 1-16,-33 2 15,-30 13 1,-29-4-16,-19 1 16,-5-2-1,9-2-15,2-1 16,25-7 0,14-3-16,24-14 15,21-2-15,15 0 16,15-2-1,15 2-15,14-8 16,7 8 0,5 8-16,-9-3 15,-11 8 1,-9 11-16,-16 10 16,-8 11-16,-9 6 15,-15 2 1,-6-3-16,-6 3 15,-8 2 1,-4-7-16,-6 2 16,0-7-1,-8-6-15,-1-6 16,-3-15 0,1-8-16,-10-18 15,-14-17 1,5 3-16,10 0 15,2 3-15,-23-3 16,2 3 0,19 0-16,14 5 15,18 6 1,15-1-16,33-5 16,35 8-16,40-16 15,26 3 1,26-10-16,19 1 15,-9 4 1,-19 10-16,-25 6 16,-28 12-1,-33 9-15,-44 2 16,-48 16 0,-41 19-16,-54 7 15,-45 14-15,-32 3 16,205-72-1,0 0-15,0 0 16,-467 230 0,270-127-16,54-21 15,54-21 1,56-24-16,60-19 16,51-12-16,41-14 15,47-16 1,16-11-16,-1-7 15,-14-6 1,-21 1-16,-39-1 16,-38-2-1,-31-3-15,-47-8 16,9 61-16,0 0 16,0 0-1</inkml:trace>
  <inkml:trace contextRef="#ctx0" brushRef="#br0" timeOffset="4158.3876">18971 5458 0,'0'0'0,"0"0"16,60 85 0,-22 2-16,-5 19 15,-3 0 1,-3 2-16,-3 0 15,-13 4 1,1-12-16,-9-13 16,-9-10-1,-6-11-15,-20-15 16,-10-25-16,-9-26 16,4-19-1,47 19-15,0 0 16,0 0-1</inkml:trace>
  <inkml:trace contextRef="#ctx0" brushRef="#br0" timeOffset="4389.7721">20200 5447 0,'0'0'15,"0"0"1,12 80-16,-6-1 15,0 16 1,-3 6-16,-3-6 16,-6-2-1,0-9-15,0-7 16,0-13 0,3-25-16,-3-20 15,-8-38-15</inkml:trace>
  <inkml:trace contextRef="#ctx0" brushRef="#br0" timeOffset="4749.8124">20546 5217 0,'0'0'0,"0"0"16,101-47-16,-12 25 15,24 6 1,12 1-16,-15 7 16,-8 18-1,-1 17-15,-9 7 16,-9 32 0,-17 16-16,-19 11 15,-11 26-15,-15 13 16,-9 8-1,-9 17-15,3-4 16,-3-13 0,-3-15-16,-3-28 15,0-23 1,-9-31-16,-12-46 16,-29-15-16</inkml:trace>
  <inkml:trace contextRef="#ctx0" brushRef="#br0" timeOffset="4998.1434">20671 5728 0,'0'0'0,"0"0"15,83-43-15,-6 14 16,19 3-1,5-3-15,-12 13 16,-12-3 0,-14 14-16,-12 5 15,-34 13 1,-17-13-16,0 0 16,0 0-16</inkml:trace>
  <inkml:trace contextRef="#ctx0" brushRef="#br0" timeOffset="5200.6017">20754 6032 0,'0'0'15,"51"-3"-15,38-2 16,18-13-16,-9-12 16,-11-1-1,-25-4 1,-17-2-16,-10-13 15,-11-19-15,-24 69 16,0 0 0,0 0-16</inkml:trace>
  <inkml:trace contextRef="#ctx0" brushRef="#br0" timeOffset="5361.0029">21034 5265 0,'0'0'15,"0"0"1,-36 66-16,-20 37 15,-7 53 1,-11 21-16,-10 43 16,-14 26-1,98-246-15,0 0 16,0 0 0</inkml:trace>
  <inkml:trace contextRef="#ctx0" brushRef="#br0" timeOffset="10386.9573">17537 8392 0,'0'0'0,"0"0"15,59 0-15,-8 3 16,2 4 0,1-7-16,-7 6 15,-2-4 1,-6-2-16,-3-2 16,-4-6-1,1-3-15,-3 1 16,8 2-16,1-6 15,6 9 1,-1 0-16,-2 0 16,0-6-1,-4 8-15,-8-2 16,-3 0 0,-6 5-16,0 5 15,0-2 1,-7 7-16,4-4 15,0 4 1,3-2-16,0-3 16,3 6-16,2-16 15,-2 5 1,3 0-16,-3 0 16,3-3-16,-4 3 15,4-5 1,-6 7-16,3 6 15,-3-5 1,-3 2-16,2 3 16,-2 0-1,0-8-15,-3 0 16,3 3 0,0 2-16,0-2 15,-1-1-15,-5-4 16,0-6-1,-6 10-15,0-7 16,-6 5 0,6 0-16,-9 0 15,0 0 1,3-5-16,0 5 16,0 0-1,0 0-15</inkml:trace>
  <inkml:trace contextRef="#ctx0" brushRef="#br0" timeOffset="14420.1576">6593 9797 0,'29'45'0,"-29"-45"16,0 0 0,0 0-16,39 16 15,-15-6 1,0 1-16,3 2 15,-1 3 1,13 0-16,3 2 16,14-2-1,4 0-15,-1-5 16,4-1 0,11-2-16,7-8 15,11 0-15,0-8 16,-9-5-1,4 0-15,-1-6 16,6-13 0,-8-7-16,-13-12 15,-11-4 1,-4-9-16,-5-4 16,-4 1-16,-11-4 15,-9-3 1,-12 0-16,-12-5 15,-6-3 1,-9 2-16,-9 1 16,-9-6-1,-5 3-15,-10 3 16,-3 2 0,1 6-16,-4 2 15,3 3 1,1 5-16,-10-3 15,-8 11-15,-7 8 16,7 3 0,2 5-16,7 8 15,-4 8-15,-2 2 16,-4 3 0,-2 11-16,8 0 15,7 5 1,8 18-16,0 3 15,1 9 1,-4 7-16,1 8 16,-4 2-16,3 6 15,1 16 1,2 13-16,9 3 16,4-3-1,-1 2-15,12 9 16,3 5-1,6-6-15,3 1 16,9-8 0,3-1-16,9 1 15,6-8 1,9-3-16,3-8 16,2-5-16,-5-6 15,3 1 1,6-14-16,2 0 15,7-4 1,0-12-16,2-7 16,4-4-16,-3-4 15,2 0 1,4-6-16,11 3 16,16 10-1,-13 17-15,-68-35 16,0 0-1,0 0-15</inkml:trace>
  <inkml:trace contextRef="#ctx0" brushRef="#br0" timeOffset="28566.3329">17566 9895 0,'27'-53'16,"-27"53"-1,0 0-15,0 0 16,0 0 0,0 0-16,0 0 15,0 0 1,0 0-16,0 0 16,0 0-1,0 0-15,0 0 16,0 0-16,0 0 15,42 18 1,-27-2-16,0-8 16,-1 13-1,1-2-15,0-9 16,0-2 0,0 3-16,0 5 15,0 0-15,0-6 16,0-2-1,-1 0-15,4 0 16,-9-5 0,6 2-16,3-5 15,-3 0 1,-3-11-16,3-2 16,-1-3-1,1 0-15,0 3 16,3-3-16,0 3 15,0-3 1,0 8-16,0 0 16,-4 8-1,4-2-15,3 2 16,0 5-16,3 5 16,3 1-1,-4-3-15,1 5 16,0-2-1,3 5-15,0-6 16,-4 1 0,1-3-16,3 0 15,3-11 1,8 0-16,10 1 16,12-6-16,2-5 15,1-1 1,-10 4-16,-5 2 15,-1 8 1,-2 0-16,-3 8 16,-1 2-1,1-2-15,6 11 16,-7-3-16,-2 2 16,-6 3-1,-1 1-15,1-4 16,0 3-1,0-8-15,8 6 16,7-8 0,6-6-16,8-2 15,4-9 1,2-12-16,6 4 16,7-1-16,5 1 15,-12 1 1,-5 0-16,-4 8 15,-2-1 1,-1 4-16,4-1 16,-10 6-1,4-9-15,-6 12 16,2-6-16,1 2 16,2 6-1,-2-5-15,5 0 16,-8 2-1,-1-8-15,1 6 16,11-1 0,13-7-16,-1 0 15,4 0 1,8 2-16,0-8 16,6 1-16,4-1 15,-4 9 1,6-9-16,0 6 15,-8 7 1,-22-12-16,-3 12 16,-2 4-16,-10-4 15,-5-2 1,-9 6-16,-13-6 16,-5 8-1,-9 0-15,-6-6 16,-3 3-1,-6-5-15,-3 6 16,-3-9 0,3 6-16,3-3 15,0 0 1,0 0-16,0 0 16,0 0-1,0 0-15,0 0 16,0 0-16,0 0 15,0 0 1,0 0-16,0 0 16,0 0-16,0 0 15,0 0 1,0 0-16,0 0 16,0 0-1,0 0-15,0 0 16,0 0-1,0 0-15,0 0 16,0 0 0,0 0-16,0 0 15,0 0 1,0 0-16,0 0 16,0 0-16,27-48 15,-27 48 1,3 0-16,-3 0 15,0 0 1,3 0-16,-3 0 16,0 0-1,0 0-15,0 0 16,0 0-16,0 0 16,0 0-1,0 0-15,0 0 16,0 0-1,0 0-15,0 0 16,0 0 0,0 0-16,0 0 15,0 0 1,0 0-16,39-29 16,-36 29-16,-3-5 15,0 2 1,0-2-16,0 5 15,2 2 1,-2-4-16,6 4 16,-6-2-16,3 3 15,-3-3 1,-3 3-16,9-1 16,-3-2-1,-3 0-15,0 0 16,0 0-1,0 0-15,0 0 16,0 0 0</inkml:trace>
  <inkml:trace contextRef="#ctx0" brushRef="#br0" timeOffset="30536.6321">17650 9918 0,'47'8'16,"-47"-8"-16,0 0 16,75 6-1,-37 2-15,-2-8 16,-6-6-16,-3 6 16,-1-10-1,-2-1 1,0-2-16,-6-3 15,-6 0-15,3-5 16,0-3 0,5-5-16,-2-5 15,6 5-15,-3-3 16,-6-3 0,9-4-16,-4 4 15,4-2 1,-3 3-16,-3-3 15,-3-3 1,3 3-16,-9-5 16,3-3-16,-1 3 15,4-6 1,-3 6-16,-3-1 16,-6 6-1,0 0-15,0-3 16,-6 1-1,3-4-15,0 4 16,-3 2 0,-3-6-16,3-2 15,0 6-15,-3-1 16,3 0 0,3-2-16,-9 0 15,3 7 1,-5-10-16,2 11 15,-6 0 1,0 2-16,-6 3 16,-3 8-1,0 5-15,4-3 16,-1 14 0,-3 0-16,0-3 15,0 13-15,3 0 16,1 3-1,-1-3-15,0 3 16,-3 0 0,0 8-16,1 0 15,-4 5-15,-3 11 16,0 2 0,-6 3-16,4 11 15,-7 8 1,-3 2-16,-2 0 15,8 13 1,0 4-16,10 1 16,5 1-16,0 0 15,9-9 1,0 9-16,12-5 16,3-1-1,6 3-15,0-16 16,6-2-1,-3-8-15,9-1 16,-1-12 0,4-9-16,-6 0 15,0-10-15,-3-2 16,-3-7 0,-3-1-16,-3-1 15,-1-8 1,7 1-16,0-6 15</inkml:trace>
  <inkml:trace contextRef="#ctx0" brushRef="#br0" timeOffset="33853.0498">18825 9940 0,'45'15'16,"-45"-15"-16,0 0 15,60 11 1,-22 0-16,4-3 15,-3-1-15,-7-1 16,-5-6 0,3-3-1,-9-5-15,-3 3 16,5 0-16,-5-6 16,6 0-1,15 1-15,5-3 16,7-1-16,0 6 15,-4 3 1,-5 0-16,-3 5 16,-1 0-1,-2-3-15,3 3 16,2 0 0,1 0-16,0 6 15,-1-4 1,1 3-16,-9-2 15,-1 0-15,-8 2 16,-3-2 0,0-1-16,-3 4 15,6-6 1,-4 0-16,19-3 16,0 0-1,8 1-15,1 2 16,3 0-16,-13 2 15,-2-2 1,-3 6-16,-9-6 16,-4 5-1,4-2-15,-6 7 16,3 3 0,0-5-16,0-2 15,2-6-15,13 0 16,0 2-1,3-4 1,2 2-16,10 0 16,-1 0-16,7-6 15,-3 6 1,2-2-16,-8-6 16,-7 0-16,-8 5 15,-6 3 1,-9 3-16,-6-3 15,-6 2 1,-3-2-16,-3 3 16,-3-3-1,3-3-15,-3-2 16,0 3 0,3 2-16,0-3 15,0 3 1,3-3-16,-3 1 15,0 2 1,0 0-16,0 0 16,0 0-16,0 0 15,0 0 1,0 0-16,0 0 16,0 0-1,0 0-15,0 0 16,0 0-16,35-27 15,-32 19 1,3 3-16,0 0 16,3-1-1,-3 1-15,9 0 16,-12-9 0,3 7-16,3 4 15,-6 0 1,0-5-16,3 6 15,3-6-15,-3 8 16,-6-6 0,6-4-16,-9 7 15,3-2 1,-3 10-16,3-10 16,0 2-1,0 3-15,0 3 16,3-8-1,-6 2-15,3 0 16,0 3-16,0 0 16,0 0-1,0 0-15,0 0 16,0 0 0,0 0-16,0 0 15,0 0 1,0 0-16,0 0 15,0 0-15,0 0 16,0 0 0,0 0-16,0 0 15,0 0 1,0 0-16,0 0 16,26-50-16,-26 45 15,0 2 1,-3-2-16,6-6 15,0-2 1,3 0-16,-3-6 16,3 3-1,3-5-15,0 0 16,-6 5 0,0 11-16,0-8 15,3-1 1,-3-1-16,0 4 15,0-5 1,0 3-16,-3 2 16,6 1-16,-3-1 15,6 1 1,-3-4-16,3 4 16,-3-3-1,-6-3-15,3 0 16,0 3-1,3-3-15,-9 2 16,6-1-16,0-4 16,0 1-1,-3-1-15,-3 1 16,-3-6 0,-3 8-16,0-5 15,3 7-15,3-7 16,0-5-1,3 10 1,-3 3-16,-3-1 16,-3 4-16,3 5 15,-3-6 1,0-5-16,-3 8 16,12-8-1,-3 3-15,-3 5 16,0-13-1,3 5-15,-6 3 16,-2-6-16,2-4 16,-3 7-1,-3-3-15,6 3 16,-3-2 0,-3 2-16,-3-5 15,0 0 1,6-1-16,-8-1 15,-1 1-15,0 4 16,-6-1 0,-9-2-16,-20-3 15,-7 1 1,-11 7-16,-15 0 16,-21-8-16,8 8 15,-5-8 1,3 19-16,6 5 15,-3-16 1,17-2-16,-67 23 16,151-5-1,0 0-15,0 0 16</inkml:trace>
  <inkml:trace contextRef="#ctx0" brushRef="#br0" timeOffset="35969.4858">23206 9638 0,'0'0'15,"0"0"1,0 0-16,48 3 15,-21-3 1,3 2-16,-7-2 16,1 8-1,0-5-15,6-3 16,0-5-16,-13 2 16,7-2-1,-3 2-15,-6 3 16,3-3-1,-9 1-15,3 4 16,-3-4 0,3-4-16,5 1 15,-8 10-15,9-5 16,3-5 0,3 5-16,-3 3 15,2-1 1,1-4-16,6-4 15,3 6-15,8-2 16,-5-1 0,-3 6-16,9-6 15,-4 8 1,-11 1-16,6-9 16,0 11-1,2-5-15,-2 5 16,-6-3-1,6 3-15,-4 5 16,-5-5 0,0-5-16,-21 2 15,0-16-15</inkml:trace>
  <inkml:trace contextRef="#ctx0" brushRef="#br0" timeOffset="44220.026">21269 9815 0,'0'0'0,"0"0"16,42 3-16,5-14 15,4 6 1,-7-3-16,-2-8 16,6-8-1,-7-7-15,7-9 16,-3-2 0,-1-6-16,-2-2 15,3-1-15,-7-4 16,1-17-1,-9 4-15,0 4 16,-7-2 0,-8 8-16,-9-8 15,0-11 1,-6 6-16,0 7 16,-3-5-16,-3 11 15,0 3 1,0-6-16,3 10 15,0 12 1,0-1-16,0 8 16,9-5-1,-6 8-15,0 5 16,6 8 0,-6 1-16,0 7 15,0 0 1,3 5-16,-3 6 15,0 5-15,3 5 16,-9-8 0,6 6-16,-6-1 15,-6 9 1,4 7-16,-7 1 16,-6 5-16,0 2 15,-3 0 1,-6 1-16,1-4 15,-4 4 1,6-11-16,3 2 16,9-5-1,3-2-15,7-9 16,5-2 0,3-5-16,2-6 15,4 9-15,3-4 16,18-4-1,3 2-15,0 0 16,8 2 0,-5-4-16,0-1 15,-7-5 1,-2 3-16,-9-3 16,0 0-1,3-5-15,-3-3 16,-1 5-16,-8-2 15,3 0 1,6-14-16,-6 3 16,0-5-1,-3 3 1,-6-6-16,0 8 16,0 3-16,-3-3 15,-6 1-15,3 1 16,0 9-1,-3 5-15,-3 0 16,9 8 0,0-10-16,3 4 15,12-4 1</inkml:trace>
  <inkml:trace contextRef="#ctx0" brushRef="#br0" timeOffset="45972.4224">20299 9654 0,'0'0'0,"0"0"15,0 0-15,50 18 16,-20-15-1,3 10-15,-1-13 16,19 6 0,15-17-16,2 0 15,0 1 1,-5-6-16,-4 0 16,-2 8-1,3 3-15,-10-3 16,-8-3-16,-3 1 15,-10 4 1,-23 4-16,-18-14 16,12 16-1,0 0-15,0 0 16</inkml:trace>
  <inkml:trace contextRef="#ctx0" brushRef="#br0" timeOffset="46264.641">20305 9934 0,'0'0'15,"44"-2"1,25-1-16,17 6 15,18 2 1,-3 6-16,-2-9 16,14 1-1,0-8-15,-6-1 16,6-2-16,-113 8 16,0 0-1,0 0-15</inkml:trace>
  <inkml:trace contextRef="#ctx0" brushRef="#br0" timeOffset="48358.9019">21314 9485 0,'0'0'0,"0"0"15,0 0 1,0 0-16,41 31 16,-29-20-1,6-3-15,12 0 16,0 0-1,-7 2-15,-2-4 16,6-1 0,-6 3-16,-9 2 15,3 1-15,-1 0 16,7-9 0,6 6-16,-9 3 15,3-1 1,3 3-16,2-5 15,1 3 1,-3 2-16,0 3 16,6 0-1,5-3-15,-11 0 16,3 1-16,-6 4 16,0-2-1,-1-3-15,1 6 16,-3-3-1,6-8-15,-6 10 16,-3-10-16,-4 5 16,1 3-1,0-8-15,0 5 16,-3-7 0,3 4-16,-3 1 15,0-6 1,-3 0-16,0 3 15,6-2-15,0-1 16,-3-10 0,2-30-16,-11 35 15,0 0 1,0 0-16</inkml:trace>
  <inkml:trace contextRef="#ctx0" brushRef="#br0" timeOffset="48979.2381">22302 9773 0,'0'0'0,"0"0"16,0 0-1,35 26-15,-17-4 16,-3-4 0,3 3-16,-9 0 15,3 1-15,0-9 16,-3-3 0,3 4-16,-6-6 15,-4 7 1,4-4-16,-3-6 15,-6 3 1,3 0-16,0 3 16,-3 2-1,0 0-15,-2-2 16,-1-3 0,-6 0-16,0-3 15,-6 3 1,0-11-16,-3 3 15,3-5-15,-2 2 16,-16 1 0,-30-9-16,66 11 15,0 0-15,0 0 16</inkml:trace>
  <inkml:trace contextRef="#ctx0" brushRef="#br0" timeOffset="53254.5367">4670 11651 0,'0'-13'16,"0"13"-16,0 0 15,0 0 1,0 0-16,0 0 16,42 45-1,-24-29-15,2-3 16,4-2 0,-6-3-16,6-3 15,-3-2-15,2-6 16,7-8-1,12-15 1,9-8-16,-4-11 16,10 2-16,-7 1 15,7 7 1,2 9-16,-5 10 31,-9 11-31,-7 8 0,-5 4 16,-6 9-1,-6 3-15,-6-3 16,-7 2-16,1 1 16,-3 2-1,3-5-15,6 2 16,6-4 0,3-4-16,9-2 15,-1-5-15,13 2 16,3-8-1,-1-2-15,4-6 16,5-10 0,1 3-16,8-3 15,-2-6 1,-4 11-16,-5 3 16,-3 2-1,-7 4-15,-2 4 16,-3 3-1,2 8-15,-2 5 16,-3 3-16,-4-3 16,-2 3-1,-6-3-15,0 3 16,0-5 0,-10-3-16,7-3 15,-3-5 1,6 0-16,12-5 15,11-6-15,13-2 16,2 0 0,1-3-16,-4 5 15,-5 1 1,-7 2-16,-2 5 16,-6 6-16,5 5 15,-2 0 1,-3 5-16,-3-3 15,-4 4 1,-2-4-16,-6-2 16,-3 0-1,-6-3-15,-1 1 16,1-4 0,-3 1-16,3 0 15,0-3 1,3 5-16,3-3 15,0 1-15,-1 2 16,4 6 0,0-6-16,6-7 15,-3 10 1,-27-8-16,0 0 16,0 0-1</inkml:trace>
  <inkml:trace contextRef="#ctx0" brushRef="#br0" timeOffset="65268.4206">16537 13186 0,'0'0'16,"0"0"-1,74 21-15,-23-3 16,2 1 0,1-1-16,-1-2 15,10-2 1,11-4-16,4-13 16,-1-2-16,12-8 15,4-6 1,11-7-16,-6 5 15,-3-6 1,3 4-16,-2 1 16,-7 4-1,-15-1-15,-8 6 16,-7 3 0,-2 2-16,-12 0 15,-1 2-15,-5 9 16,-9 0-1,2 2-15,1-5 16,-9 3 0,0 5-16,0 2 15,11 3-15,10 1 16,11-4 0,13-2-16,8 0 15,16 8 1,26-3-16,9 8 15,-9 0 1,-6 3-16,-15 3 16,-15 4-16,-5-4 15,-4-9 1,-8 1-16,-1-8 16,1-3-1,8-8-15,12-3 16,9-5-1,13-16-15,5 0 16,-12-2 0,6-3-16,0 2 15,-6 1-15,-17 2 16,-4 8 0,-14 3-16,-10 8 15,-2 7 1,-10 4-16,-5 2 15,-9 5 1,-12 3-16,-3-1 16,-10 4-1,-2 13-15,-3-1 16,0-7-16,-3-5 16,1-1-1,2-2-15,0 0 16,0-5-1,0-14-15,2 6 16,-2 5 0,0-14-16,0 4 15,3 2-15,0 2 16,-3-2 0,0 0-16,0 0 15,0 0 1,0 0-16,0 0 15,0 0 1,0 0-16,0 0 16,0 0-1,0 0-15,36-39 16,-27 36-16,-3 3 16,0-3-1,-6 3-15,3 6 16,0-6-1,-3 5-15,3-5 16,-3 0 0,0 0-16,0 0 15,0 0-15,0 0 16,0 0 0,0 0-16,0 0 15,0 0 1</inkml:trace>
  <inkml:trace contextRef="#ctx0" brushRef="#br0" timeOffset="67691.9402">4881 14763 0,'69'37'16,"-69"-37"-16,0 0 15,53 2 1,-11 9-16,0-1 16,2 6-1,1 3-15,9 5 16,5 5-1,4-3-15,-1 3 16,-2-2 0,-4-6-16,4-8 15,5-2-15,13-6 16,-4-13 0,-3-10-16,4-9 15,5-10 1,9-5-16,1-1 15,-10 6 1,0 6-16,1 4 16,-4 9-16,4 12 15,-7 12 1,-9 7-16,-2 5 16,-4 3-1,-2 11-15,0 0 16,-1-3-1,-2-5-15,-4-3 16,1-8-16,-1-7 16,7-14-1,9-11 1,5-7-16,-9-1 16,-2 3-16,5 1 15,7 1 1,-1 4-16,-2 10 15,-7 8 1,-5 8-16,-1 2 16,-2 4-16,0 4 15,-1 3 1,-2-2-16,-4-3 16,-2-3-1,-3-5-15,2-5 16,1-6-1,6-10-15,2-8 16,7-1-16,-4-4 16,-5-1-1,5 4-15,-8 4 16,3 3 0,-4 16-16,1 3 15,2 10 1,-2 0-16,-9 6 15,-4 2 1,-5-2-16,3-1 16,-3-7-16,2-6 15,4-10 1,-3-6-16,11-13 16,1 0-1,-3-2-15,-1-3 16,-5-5-1,-3 10-15,3 5 16,2 9 0,4 10-16,-6 5 15,2 6-15,-2 7 16,-3 3 0,-6-2-16,-1-3 15,-8-3 1,-3-3-16,0-10 15,3-5-15,0-5 16,3-6 0,8-3-16,-2-2 15,3 5 1,6-2-16,-4 4 16,1 4-1,-3 7-15,6 3 16,-7 5-16,1-2 15,-6 8 1,0 2-16,-3 0 16,5-8-1,-5 3-15,6 3 16,3-3 0,-3 0-16,2 2 15,7-7 1,0 0-16,2 2 15,7 3 1,32 5-16,40 11 16</inkml:trace>
  <inkml:trace contextRef="#ctx0" brushRef="#br0" timeOffset="71434.0008">8807 13228 0,'-62'-3'16,"62"3"-16,-36 8 16,-18 0-1,-5 6-15,-4 1 16,-2 7-1,2 1-15,1 9 16,8 5-16,10 5 16,8 9-1,6 4-15,6 4 16,9 15 0,9 10-16,12 9 15,9 2 1,6-2-16,6 13 15,6 7 1,5 1-16,13 0 16,5 2-1,13 1-15,2-20 16,7-14-16,2-15 16,12-9-1,7-25-15,8-16 16,-6-28-1,-9-11-15,9-22 16,4-15-16,-19-19 16,-12-10-1,-11-19-15,-7-5 16,-11 0 0,-15-16-16,-12 0 15,-18 8 1,-9 8-16,-18 10 15,-9-2-15,-3 11 16,-5 12 0,-1 25-16,4 12 15,-1 9 1,-6 15-16,-2 11 16,-1 8-16,-11 16 15,-13 32 1,-32 29-16,107-77 15,0 0 1,0 0-16</inkml:trace>
  <inkml:trace contextRef="#ctx0" brushRef="#br0" timeOffset="93149.1562">13474 16220 0,'-6'56'16,"6"-56"-16,0 0 15,0 0 1,27 47-16,-12-28 16,3-3-16,8 0 15,4 2 1,6-2 0,-1 5-16,13 0 15,0-5-15,-1-2 16,-2-1-1,0-5-15,-7-3 16,1-2 0,3-6-16,-4-5 15,4-10 1,3 2-16,2-3 16,-2 1-16,3 2 15,-10 0 1,-5 8-16,-3 8 15,0 5 1,-1 6-16,4 2 16,0 8-1,0-2-15,8 2 16,-2-8-16,3-2 16,-4-9-1,-2-10-15,-3 0 16,8-7-1,7-9-15,0-3 16,2 4 0,1 4-16,8 3 15,-11 6 1,3 10-16,-7 0 16,1 7-16,-3 1 15,2 3 1,1 0-16,-1-3 15,4-3 1,-6-10-16,-1-6 16,4-8-1,6-15-15,5-11 16,1 3 0,5 5-16,-5 5 15,-4 16-15,-2 8 16,-3 13-1,-4 11-15,1 5 16,-3 6 0,-1-3-16,4 0 15,2-3-15,-2-13 16,-3-8 0,-1-11-16,10-7 15,6-14 1,11-5-16,1-3 15,-4 3 1,3 11-16,1 10 16,2 8-1,7 8-15,-4 5 16,4 8-16,-4 3 16,18-3-1,21-18-15,51-21 16</inkml:trace>
  <inkml:trace contextRef="#ctx0" brushRef="#br0" timeOffset="112982.7818">13132 14863 0,'-12'8'15,"12"-8"1,0 0-16,-33 61 16,9-6-1,-3 9-15,-2 2 16,-4-2 0,3 7-16,3 6 15,1 5 1,8 0-16,6 2 15,12-2 1,9 0-16,15 14 16,14 2-16,13-1 15,5 17 1,10-8-16,11-5 16,24-14-1,7-10-15,5-3 16,12-11-1,15-10-15,-6-16 16,14-8 0,13-5-16,-3-37 15,14-16-15,-8-19 16,3-10 0,5-16-16,-8-14 15,6-25 1,-12-14-16,-22-8 15,-5-5 1,-3-9-16,-29 9 16,-16-8-16,-24 5 15,-17 19 1,-18 2-16,-24 11 16,-21-8-1,-18 13-15,-20 3 16,-13 13-1,-23-11-15,-24 6 16,-18 5-16,-15 6 16,-14 4-1,-4 11 1,-11 14-16,-4 2 16,-5 16-16,-1 16 15,7 13 1,-1 16-16,-3 18 15,-11 38 1,-18 47-16,-15 66 16,-12 72-16,244-249 15,0 0 1,0 0-16</inkml:trace>
</inkml:ink>
</file>

<file path=ppt/ink/ink25.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37:49.753"/>
    </inkml:context>
    <inkml:brush xml:id="br0">
      <inkml:brushProperty name="width" value="0.05292" units="cm"/>
      <inkml:brushProperty name="height" value="0.05292" units="cm"/>
      <inkml:brushProperty name="color" value="#00B050"/>
    </inkml:brush>
  </inkml:definitions>
  <inkml:trace contextRef="#ctx0" brushRef="#br0">5849 3707 0,'0'0'0,"0"0"15,47 47 1,-14-2-16,6 3 15,-1-1 1,4 1-16,-3 0 16,-4-6-1,4 6-15,-6-6 16,0 0 0,-4-5-16,-2-16 15,0-5-15,3-2 16,5-9-1,10-10-15,9-9 16,5-12 0,4-11-16,2-21 15,1-9 1,5-7-16,3 3 16,7-14-16,-1-13 15,1-10 1,8 2-16,9-10 15,12-9 1,6 4-16,21-17 16</inkml:trace>
  <inkml:trace contextRef="#ctx0" brushRef="#br0" timeOffset="31648.334">15403 11220 0,'0'0'0,"0"0"16,0 0-16,0 0 15,41-8 1,-23 3-16,0 2 15,0-7 1,0 10-16,-3-3 16,2 3-1,4-3-15,0 1 16,12 4 0,-3-10-16,8-5 15,4 3 1,3-9-16,5-2 15,-2-3 1,-7-8-16,-2-10 16,-9 0-16,-6-1 15,-3 1 1,-12 5-16,-7 3 16,-2-1-1,-8 1-15,-4 2 16,-9 3-1,3 5-15,-12-2 16,3-1-16,-8 1 16,-1-1-1,-9 3-15,-5-5 16,-4 0 0,-2 5-16,2 3 15,3 3-15,1 5 16,5-1-1,-2 12-15,-1 2 16,3 8 0,4 5-16,-1 0 15,0 6 1,7 12-16,2 4 16,0 7-1,12 8-15,3 3 16,4 0-16,5 3 15,12 5 1,3-11-16,-6-50 16,0 0-1,0 0-15</inkml:trace>
  <inkml:trace contextRef="#ctx0" brushRef="#br0" timeOffset="32929.6856">17084 9871 0,'0'0'0,"36"-6"15,3 6-15,2 0 16,1 14 0,0-6-16,-1 0 15,-8 0 1,0 2-16,-6 3 16,-4-2-1,-2-3-15,-6-3 16,0-2-16,3-6 15,9-7 1,11-14-16,22-21 16,11 8-1,1 10-15,-10 6 16,-5 11 0,-7 10-1,-11 13-15,-6 5 16,-9 6-16,-1 3 15,1-1-15,-9-2 16,6-6 0,-3-4-16,3-4 15,5-5 1,1-10-16,9-5 16,6-1-1,2-5-15,1 3 16,2 0-1,4 5-15,6 8 16,-7-3-16,-2 19 16,-6-5-1,-7-4-15,1-1 16,0-1 0,-7 0-16,1-5 15,3-2 1,-3-4-16,2-4 15,7 5 1,-3-3-16,5 5 16,-2 3-16,-3 0 15,-9 5 1,-1-2-16,4 7 16,-3 1-1,-3-3-15,0 0 16,5 0-1,10-5-15,-3-1 16,17-7-16,7-6 16,29-7-1,18-30-15,-107 48 16,0 0 0,0 0-16</inkml:trace>
  <inkml:trace contextRef="#ctx0" brushRef="#br0" timeOffset="34181.3334">20444 9040 0,'0'0'16,"0"0"-16,0 0 15,0 0 1,0 0-16,-35 27 16,23-17-1,-9 3-15,0 3 16,0 5-16,-8 1 16,-19 4-1,-9 11-15,-17 11 16,-6 12-1,-16 7-15,-20 4 16,9-7 0,21-12-16,8-7 15,16 0 1,62-45-16,0 0 16,0 0-16</inkml:trace>
  <inkml:trace contextRef="#ctx0" brushRef="#br0" timeOffset="34411.7171">20459 9358 0,'0'0'16,"36"7"-16,21 17 16,8 13-1,7-8-15,-4-13 16,-6 0-1,-5-3-15,-21-7 16,-1-17 0,-17-21-16,-18 32 15,0 0 1,0 0-16</inkml:trace>
  <inkml:trace contextRef="#ctx0" brushRef="#br0" timeOffset="34606.1985">20263 9580 0,'0'0'0,"0"0"16,42 18 0,-16-7-16,4-6 15,-3 3 1,-27-8-16,0 0 15,0 0-15</inkml:trace>
  <inkml:trace contextRef="#ctx0" brushRef="#br0" timeOffset="34982.1903">20165 9826 0,'0'0'0,"0"0"15,35 18 1,4-2-16,0 0 16,-1-5-1,-2-6-15,-3 0 16,-6-7-16,-12 2 16,-9-3-1,-21 14-15,-27 4 16,-32 7-1,-10 9-15,1 1 16,14 2 0,19 1-16,20 2 15,27-8 1,18-5-16,30-14 16,29-12-1,18-17-15,15-10 16,7-11-16,-1-12 15,12-17 1</inkml:trace>
  <inkml:trace contextRef="#ctx0" brushRef="#br0" timeOffset="35295.3554">21165 9387 0,'0'0'16,"0"0"-16,18 55 15,-9-12 1,-9 4-16,5 17 16,-5 15-16,3 3 15,-3-3 1,-3-2-16,-2 5 15,-7 11 1,-18-1-16,0-2 16,-23-53-1,53-37-15,0 0 16,0 0 0</inkml:trace>
  <inkml:trace contextRef="#ctx0" brushRef="#br0" timeOffset="35524.7407">21388 9614 0,'0'0'16,"0"0"-16,83-10 16,-29 4-16,-1-2 15,4 3 1,3 0-16,11-14 15,-15-23 1,-35-22-16,-21 64 16,0 0-16,0 0 15</inkml:trace>
  <inkml:trace contextRef="#ctx0" brushRef="#br0" timeOffset="35712.2376">21793 9117 0,'0'0'0,"0"0"16,-15 50 0,3 3-16,0 16 15,3 15 1,-3-15-16,9 0 16,9-6-1,-6-63-15,0 0 16,0 0-16</inkml:trace>
  <inkml:trace contextRef="#ctx0" brushRef="#br0" timeOffset="35947.6598">21489 9852 0,'0'0'16,"0"0"-16,0 0 16,0 0-1,24 48-15,-15-35 16,0 0-1,0-2-15,-9-3 16,6 2 0,0 6-16,-9 5 15,3 3-15,-6 5 16,-6 14 0,0-9-16,12-2 15</inkml:trace>
  <inkml:trace contextRef="#ctx0" brushRef="#br0" timeOffset="36362.4091">22602 8947 0,'0'0'0,"0"0"15,-18 56-15,-14-8 16,-4 2 0,-12-16-16,7-10 15,5-8 1,3-8-16,9-3 16,7-5-16,2 3 15,3 5 1,-3 10-16,-3 22 15,6 13 1,-3 13-16,-6 13 16,10 1-1,2-1-15,3-2 16,-3-22-16,6-12 16,9-19-1,9-11-15,-15-29 16,0 16-1,0 0-15,0 0 16</inkml:trace>
  <inkml:trace contextRef="#ctx0" brushRef="#br0" timeOffset="36615.7311">22257 9474 0,'0'0'0,"0"0"15,71-11 1,-14 1-16,6-9 15,8 9 1,-6 7-16,1 3 16,-13 0-16,-8 11 15,-21 4 1,-3 1-16,-9 6 16,-12 1-1,-9 14-15,-9 14 16,-18-6-1,-14 0-15,-34-11 16</inkml:trace>
  <inkml:trace contextRef="#ctx0" brushRef="#br0" timeOffset="37342.789">22215 9606 0,'0'0'16,"39"-10"-16,12 4 15,2-2 1,10 3-16,-7 8 16,-5-3-1,-12-6-15,-19 6 16,-5 6 0,-12-4-16,-18 4 15,-8-4-15,-10 4 16,3 10-1,9-6 1,18 1-16,-15-11 16,9 8-16,4-8 15,2-6 1,-6 12-16,3-6 16,0 5-16,3-5 15,-3 0 1,6 8-16,-3-6 15,-9 12 1,0 7-16,-9 8 16,0 13-1,-5-2-15,2 8 16,3-9 0,0-10-16,9-5 15,3-3-15,3-7 16,0-1-1,-6 3-15,-2 2 16,-7 1 0,-3-1-16,-3 6 15,0 3 1,6 2-16,-5-13 16,8-1-16,-3 7 15,6-1 1,9-13-16,0 8 15,3-6 1,9-7-16,9 5 16,15 0-1,38-3-15,22-2 16,17-17-16,21-2 16,6-10-1,-9-8-15,0-3 16,0-27-1</inkml:trace>
  <inkml:trace contextRef="#ctx0" brushRef="#br0" timeOffset="37616.0575">22668 10061 0,'0'0'15,"0"0"1,0 0-16,-39 96 16,9-33-1,-5 6-15,5 8 16,6 15 0,3 11-16,3 16 15,0 37 1,15 51-16,3-207 15,0 0-15,0 0 16</inkml:trace>
  <inkml:trace contextRef="#ctx0" brushRef="#br0" timeOffset="76022.6617">1203 10170 0,'95'-27'15,"-95"27"1,0 0-16,68-29 16,-23 5-1,-3 6-15,-4-1 16,-5 6-16,-3-3 15,-3 6 1,-1 4 0,-11 6-16,-12-2 15,-3 4-15,-3 14 16,-9 3 0,-8 18-16,2 2 15,3 9 1,0 8-16,6-1 15,0 6 1,3 10-16,3 9 16,0 10-1,-3 0-15,0 8 16,0 10-16,-6 6 16,6 0-1,-5-11-15,2-16 16,0-5-16,3-16 15,-9-15 1,-6-14-16,-12-6 16,-2-10-1,-7-5 1,0-8-16,9 3 16,7-16-16,-1 2 15,3 0 1,9 1-16,6-4 15,9 1 1,15 0-16,12-8 16,12-3-16,11-3 15,13-2 1,11-8-16,-2 0 16,11-6-1,0 1-15,4 2 16,-16-2-1,0-1-15,4-2 16,-7-13-16,-68 50 16,0 0-1,0 0-15</inkml:trace>
  <inkml:trace contextRef="#ctx0" brushRef="#br0" timeOffset="76349.3">2328 10130 0,'0'0'16,"0"0"-16,-15 66 16,15 0-1,-3 19-15,0 37 16,6 10-16,0 3 15,-3 16 1,3-3-16,-6-3 16,-3 4-1,0-12-15,3-26 16,0-29 0,0-37-16,24-69 15,-21 24 1,0 0-16,0 0 15</inkml:trace>
  <inkml:trace contextRef="#ctx0" brushRef="#br0" timeOffset="76962.6584">2164 10064 0,'0'0'15,"0"0"1,65-64-16,-14 17 16,26 7-1,4 6-15,8 15 16,-15 11 0,-2 14-16,-7 7 15,-8 16 1,-9 8-16,-10 16 15,-17 10 1,-9 17-16,-21 2 16,-12 5-16,-17 6 15,-10 12 1,-3-7-16,-2-8 16,5-16-1,9-23-15,19-22 16,20-16-1,17-21-15,10-11 16,18-10-16,8 3 16,10 5-1,-1 5-15,-8 11 16,-6 10 0,-10 13-16,-8 14 15,-21 26 1,-15 9-16,-15 9 15,-20 4 1,-28 10-16,-11 5 16,-1 5-16,-14-18 15,12-8 1,-1-31-16,13-35 16,35-48-1,36 40-15,0 0 16,0 0-16</inkml:trace>
  <inkml:trace contextRef="#ctx0" brushRef="#br0" timeOffset="77274.8254">3542 9844 0,'0'0'0,"0"0"16,12 85-1,-15 2-15,0 32 16,-6 3 0,0 10-16,-6 6 15,3-6 1,-6-7-16,1 7 16,2-13-1,0-16-15,0-24 16,3-23-1,3-27-15,-3-29 16,24-63-16,-12 63 16,0 0-1,0 0-15</inkml:trace>
  <inkml:trace contextRef="#ctx0" brushRef="#br0" timeOffset="77534.1299">3593 10276 0,'0'0'0,"0"0"15,0 0-15,0 0 16,44 13 0,-11 8-16,12 5 15,2 6 1,13 18-16,-10 14 16,10 2-1,-7 5-15,4-7 16,-9-14-1,-4-5-15,-14-16 16,-3-13-16,-15-29 16,-12 13-1,0 0-15,0 0 16</inkml:trace>
  <inkml:trace contextRef="#ctx0" brushRef="#br0" timeOffset="77828.3455">4652 9638 0,'0'0'0,"0"0"15,-21 90 1,-3-5-16,-14 20 16,-10 17-1,-11 16-15,-4-1 16,-2 9-16,8-11 15,9-22 1,16-31-16,11-26 16,15-24-1,6-30-15,24-49 16,11-48 0,-35 95-16,0 0 15,0 0 1</inkml:trace>
  <inkml:trace contextRef="#ctx0" brushRef="#br0" timeOffset="78064.7121">4655 9818 0,'0'0'0,"0"0"16,36 95-1,3 0-15,11 30 16,4-4-1,5 4-15,-2 10 16,-1 2-16,-2 9 16,-4-1-1,4 3-15,6 3 16,11 3 0,3 2-16,16 16 15</inkml:trace>
  <inkml:trace contextRef="#ctx0" brushRef="#br0" timeOffset="130800.3245">7384 558 0,'0'0'0,"0"0"16,0 0-1,-20 77-15,-7-45 16,-6 10 0,-6 11-16,-11 0 15,-4 0 1,-2-3-16,5 8 15,3-8-15,16-10 16,14-5 0,18-20-16,18-7 15,11-8 1,10-8-16,3 1 16,5-1-1,-5 8-15,-6 10 16,-6 3-1,-13 9-15,-14 9 16,-12 20-16,-8 7 16,-10-5-1,-3 13-15,-3-5 16,4-11 0,8 0-16,6-10 15,12 2-15,9-10 16,6 2-1,3-12-15,2-12 16,4 3 0,0-13-16,9-5 15,18-19 1,8-29-16,21-34 16,16-40-1,8-34-15,15-30 16,3 19-16,-15 3 15,-12 15 1,-8 33-16,-19 25 16,-11 33-1,-24 34-15,-18 26 16,-21 32 0,-15 19-16,-18 18 15,-20-2-15,2 18 16,-2-8-1,-7 0-15,4-3 16,2-15 0,7-14-16,17-13 15,15-13 1,21 5-16,18-13 16,9 8-1,6 13-15,2-13 16,4 10-16,-9 12 15,-6 20 1,-6 11-16,-7-3 16,-11 13-1,-2-5-15,-10 11 16,0 15 0,-3-2-16,-12-3 15,-3 1-15,-2-14 16,-4 5-1,3-13-15,9-24 16,10-26 0,2-40-16,27-26 15,-12 42 1,0 0-16,0 0 16</inkml:trace>
  <inkml:trace contextRef="#ctx0" brushRef="#br0" timeOffset="131087.6317">8611 349 0,'0'0'16,"0"0"-16,-81 37 16,40-21-16,41-16 15,0 0 1,0 0-16</inkml:trace>
  <inkml:trace contextRef="#ctx0" brushRef="#br0" timeOffset="131301.2875">8358 836 0,'0'0'0,"44"-13"16,22-11 0,11-5-16,-2 0 15,-22 5-15,-8 11 16,-18 5-1,-10 8-15,-28 16 16,-25 21 0,-33 16-16,-29 13 15,98-66 1,0 0-16,0 0 16</inkml:trace>
  <inkml:trace contextRef="#ctx0" brushRef="#br0" timeOffset="131686.2549">8200 1294 0,'0'0'0,"50"-16"15,31-13 1,17-8-16,9 0 16,-17 0-1,-13 2-15,-24 3 16,-8 19 0,-21-16-16,-15 21 15,-12 8 1,-39 21-16,-14 24 15,-28 6-15,84-51 16,0 0 0,0 0-16,-154 127 15,67-30 1,31-17-16,26-14 16,27-29-16,33-5 15,26-14 1,10-15-16,5-14 15,-2-10 1,-7-13-16,-8-11 16,-13-8-1,-20-19-15,-24-10 16,3 82-16,0 0 16,0 0-1</inkml:trace>
  <inkml:trace contextRef="#ctx0" brushRef="#br0" timeOffset="132000.4205">8593 997 0,'0'0'0,"0"0"15,-27 93 1,-6 8-16,-8 10 16,-4 8-16,-3 13 15,13-5 1,5-19-16,9-18 15,12-16 1,21-7-16,24-25 16,20-26-1,16-29-15,5-24 16,6-32 0,-2-26-16,-7-17 15,-14-4-15,-13-19 16,-17 19-1,-30 116-15,0 0 16,0 0 0</inkml:trace>
  <inkml:trace contextRef="#ctx0" brushRef="#br0" timeOffset="132196.8904">8998 1050 0,'0'0'16,"0"0"-16,56-16 15,1 3 1,14-8-16,9 5 15,-5-13 1,-7 5-16,-17-5 16,-9-5-1,-10-3-15,-5 5 16,12 3 0,-39 29-16,0 0 15,0 0-15</inkml:trace>
  <inkml:trace contextRef="#ctx0" brushRef="#br0" timeOffset="132589.9428">9399 997 0,'0'0'16,"0"0"-16,12 69 15,-3 26 1,0 17-16,-6 7 15,3 10 1,-3-15-16,-6-11 16,-6-16-1,-3-26-15,-6-16 16,0-24 0,-8-28-16,-1-9 15,9-21-15,3-8 16,12 0-1,21-6-15,12-20 16,9-6 0,2-5-16,-5-5 15,-3-8 1,-1-3-16,4 3 16,9-1-1,-45 96-15,0 0 16,0 0-16</inkml:trace>
  <inkml:trace contextRef="#ctx0" brushRef="#br0" timeOffset="133209.2834">10200 238 0,'0'0'15,"0"0"-15,71 8 16,-32 21 0,-9 0-16,-15 16 15,-27 13 1,-21 3-16,-35-8 16,-13 3-16,1-9 15,9-4 1,14-6-16,21-6 15,21-4 1,36 2-16,33-13 16,20-8-1,15 0-15,13 5 16,-10-10 0,-6-3-16,-5-24 15,-31 29 1,-23 3-16,-24 8 15,-27 16-15,-21 15 16,-23 14 0,-18 13-16,-10 14 15,13-14 1,12-8-16,26-13 16,27-11-16,24-10 15,27-27 1,23-10-16,16-19 15,11-5 1,4 8-16,-7-22 16,-18 17-1,-17-8-15,-24-4 16,-24 9 0,-27-10-16,30 39 15,0 0-15,0 0 16</inkml:trace>
  <inkml:trace contextRef="#ctx0" brushRef="#br0" timeOffset="133462.6059">10007 1058 0,'0'0'15,"0"0"-15,8 58 16,-2 1-16,0 15 15,0 21 1,-3-18 15,-3-77-31,-21 288 16,-20-172-16,-4 27 16,-17-5-1,62-138-15,0 0 16,0 0-16</inkml:trace>
  <inkml:trace contextRef="#ctx0" brushRef="#br0" timeOffset="134953.662">6730 2352 0,'0'0'0,"0"0"0,29 56 16,4-4-1,6 7-15,5-1 16,-2-5 0,-3-8-16,-3-14 15,-7-20 1,10-16-16,6-30 16,23-12-1,1-25-15,5 4 16,3 1-16,-5 7 15,-7 9 1,4 25-16,-1 15 16,-2 22-1,-4 7-15,7 19 16,-16-5 0,-2 3-16,-13 4 15,4-4-15,-9-6 16,9 8-1,2-35 1,4-12-16,5-3 16,-2-24-16,3-6 15,-7 11 1,10-13-16,-7 32 16,4-3-1,-4 24-15,1-8 16,-9 21-1,2 9-15,13 22 16,11-20-16,4 11 16,5-14-1,-11-16-15,11-5 16,0-35 0,-2-4-16,-10-6 15,-2 7 1,-4-12-16,1 5 15,-4 8 1,19 13-16,-1 0 16,-5 0-16,-13 11 15,-5 0 1,2 15-16,4-2 16,-9 13-1,5-10-15,-2 2 16,-1-5-16,-5 13 15,-3-5 1,2-10-16,13 4 16,11-12-1,4-6-15,-4-6 16,1-15-16,2 0 16,-2-3-1,2-2 1,-6 2-16,-5 11 15,0 13-15,-10 3 16,7 26 0,2-8-16,10 11 15,-7 5 1,-5-8-16,-7 8 16,-2-13-16,8-8 15,19-21 1</inkml:trace>
</inkml:ink>
</file>

<file path=ppt/ink/ink26.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40:26.489"/>
    </inkml:context>
    <inkml:brush xml:id="br0">
      <inkml:brushProperty name="width" value="0.05292" units="cm"/>
      <inkml:brushProperty name="height" value="0.05292" units="cm"/>
      <inkml:brushProperty name="color" value="#00B050"/>
    </inkml:brush>
  </inkml:definitions>
  <inkml:trace contextRef="#ctx0" brushRef="#br0">15769 7056 0,'119'26'15,"-164"-36"-15,131 41 16,33 1 0,6-3-16,-8-10 15,-4-9-15,6 4 16,-6 2-1,-6-6-15,9-2 16,3-11 0,0 11-16,-18-8 15,0 6 1,-2-9-16,-10 0 16,-3-2-1,-8 5-15,-7 5 16,4 3-16,-1-8 15,0 6 1,-11-6-16,-7 2 16,-2-2-1,-3 0-15,-4 0 16,1 0-16,-7-2 16,-2-1-1,-6 6-15,-6-9 16,-27 6-1,0 0-15,0 0 16</inkml:trace>
  <inkml:trace contextRef="#ctx0" brushRef="#br0" timeOffset="8686.4366">5375 10328 0,'24'-10'15,"-24"10"1,0 0-16,0 0 16,0 0-1,0 0-15,36 29 16,-24-26 0,-3-3-16,-3 5 15,3-2 1,-3 2-16,0 3 15,2 5-15,-2-5 16,3 8 0,0 5-16,3 3 15,0 0 1,0-6-16,0 3 16,3-5-1,3 3-15,-3-9 16,2-7-1,-2-6-15,3-5 16,3-5 0,12-11-16,-4 3 15,7-5-15,-3-1 16,-3 3 0,2 6-16,1 2 15,3 5 1,-3 11-16,-1 6 15,1 4-15,-3 4 16,-3 1 0,-4 7-16,1-1 15,-6-5 1,3 21 0,-6-16-16,3-3 15,-3 1-15,-4-11 16,1-3-1,3-5-15,0-10 16,6-9 0,0-2-16,6 5 15,2-8-15,4 3 16,6 2 0,2 12-16,1 1 15,0 9-15,-6 5 16,-1 18-1,-2-5 1,-6 1-16,0 1 16,-7 17-16,7-16 15,-3 0 1,0-6-16,3-10 16,-1 0-1,4-8-15,3 3 16,3-9-16,-4 1 15,-2 0 1,3-11-16,-3-3 16,-7 12-1,7-4-15,3 14 16,0-3 0,-1 0-16,-5 0 15,3 2 1,-9 9-16,0-9 15,-7 12-15,1-12 16,-3 6 0,-3-2-16,-3 4 15,0-10 1,0 3-16,-3-1 16,0 6-1,0-10-15,-3-1 16,3 6-1,3-1-15,-6 4 16,9-12-16,6 6 16,23 0-1,-38 0-15,0 0 16,0 0 0</inkml:trace>
  <inkml:trace contextRef="#ctx0" brushRef="#br0" timeOffset="12739.4667">12855 10408 0,'-9'-29'16,"9"29"-1,0 0-15,45 31 16,-28-17-16,4 2 15,-3-1 1,-6 1 0,3-2-16,3-1 15,0-8-15,-1 6 16,7-3 0,-3-11-16,3 11 15,-3 0 1,3-8-16,2 0 15,-2 2 1,3-2-16,0-2 16,5 10-1,1-8-15,-3 2 16,0-4-16,-3-1 16,2 8-1,1-13-15,0 3 16,0 3-1,-4-1-15,4-2 16,0-1-16,6 4 16,2-1-1,1 3-15,3 3 16,-1-1 0,-2 6-16,6-5 15,-10 10 1,4-8-16,6 1 15,-7-6 1,13 2-16,-3-2 16,5-2-16,7-6 15,-10 2 1,-2 4-16,0-6 16,2 3-1,10 10-15,-4-2 16,1-1-16,2-2 15,-8 8 1,-6-5 0,-4-1-16,4 6 15,0-5-15,-1 2 16,1 1 0,2-6-16,1-6 15,-3 4 1,-4-4-16,1-2 15,3 6-15,5 2 16,1-3 0,-1-7-1,4 4-15,-9 1 16,-1 0-16,1-6 16,0-5-1,-1 3-15,1 0 16,0 0-16,2-1 15,4-2 1,-10 3-16,-5 0 16,-6 2-1,-3 11-15,-6-18 16,2-1 0,4 3-16,0 1 15,6-9 1,-4-3-16,1 1 15,3-1 1,-6-10-16,0-5 16,-4-3-1,-5 3-15,-3-1 16,-6-2-16,-3-2 16,-3 2-1,0-3-15,-6 6 16,-6-6-1,0-5-15,-3 3 16,-6-8-16,-5 8 16,-1 2-1,-3 3-15,-9-3 16,-3-2 0,1-3-16,-7 3 15,1 0 1,-1-1-16,3 9 15,4 0 1,-7-3-16,-3-3 16,-8-5-16,-10 6 15,-5-4 1,-1 1-16,7 5 16,-7 8-1,-8 0-15,-3 16 16,-10 0-1,-8 2-15,-24-5 16,-21 3 0,-17 3-16,-19-1 15,-8 9-15,-4 7 16,31 14 0,11 4-16,15 9 15,15 16 1,21 8-16,11 12 15,4 9-15,9 16 16,5 10 0,16 0-1,2 8-15,3 14 16,-11-19-16,8 5 16,16-2-1,23 2-15,6-5 16,12 2-1,12-13-15,15-13 16,14-13-16,13-2 16,11-12-1,1-2-15,-1-5 16,-2-11 0,-7-11-16,-5 12 15,-1-4 1,-5-15-16,-4-1 15,-5-5-15,-9-7 16,-3-3 0,-6 2-1,-4 0-15,-2-5 16,0 0-16,3 8 16,9 0-1,9-23-15,-36 23 16,0 0-16,0 0 15</inkml:trace>
  <inkml:trace contextRef="#ctx0" brushRef="#br0" timeOffset="22381.508">8861 11974 0,'0'0'0,"0"0"15,0 0 1,0 0-16,-12 56 16,12-43-16,-3 0 15,3 0 1,3-5-16,0 3 15,3-3 1,3-3-16,0 6 16,8-1-1,4 1-15,6-1 16,3 6 0,5-3-16,1 3 15,0-10 1,3 2-16,2-3 15,1-5-15,0-5 16,5-3 0,-5 0-16,0-3 15,2 1 1,-5-1-16,-6-5 16,2 0-1,4-2-15,-3-3 16,2 2-1,-2 3-15,0 3 16,-6 0-16,-1 10 16,-2 0-1,3 1-15,-6 2 16,3 0 0,-7 10-16,-2 4 15,0 4 1,0 3-16,0-2 15,0-6-15,0-2 16,-1-1 0,10-13-16,9-7 15,6 2 1,2-5-16,1-3 16,0 3-1,-1-1-15,4 9 16,5 5-16,4 3 15,5-1 1,7 1 0,-1 5-16,1 5 15,2 3-15,4 0 16,5 0 0,0 0-16,4-6 15,11-7 1,9 0-16,3-11 15,-3-8-15,-1482 3 16,2968-1 0,-1486-9-16,-6 9 15,-9 6 1,-8 0-16,-1-10 16,0 13-1,-11-1-15,-10 4 16,-8-1-16,-3 6 15,-4-11 1,7 2 0,0 1-16,-4-3 15,-5 3-15,-4 0 16,-2 18 0,6-16-16,-3 1 15,2 4 1,1 4-16,-3-6 15,-1 5-15,-5-3 16,-3 6 0,-6-2-16,-7 4 15,1-4 1,-3 4-16,0-5 16,-3 1-1,6 4-15,-3-4 16,3-1-16,-1-2 15,4-1 1,0-2-16,-3 0 16,3 16-1,-3-16-15,-3 3 16,2-1 0,4 1-16,-6 2 15,-3-5 1,-3 0-16,0-2 15,0 2-15,-3 0 16,0 0 0,-3 2-16,0-2 15,0 3 1,-3 0-16,0-1 16,0-7-1,0 5-15,0 0 16,41-13-16,-41 13 15,0 0 1,0 0-16</inkml:trace>
  <inkml:trace contextRef="#ctx0" brushRef="#br0" timeOffset="25320.3684">22093 12331 0,'0'0'0,"0"0"15,0 0-15,0 0 16,0 0 0,0 0-16,0 0 15,0 0 1,0 0-16,0 0 16</inkml:trace>
  <inkml:trace contextRef="#ctx0" brushRef="#br0" timeOffset="32278.4823">7003 13718 0,'0'0'0,"0"0"16,51-14-16,-15 9 15,5 13 1,4-3-16,-3 3 16,-1 0-1,4 0-15,0-11 16,2 3 0,-5-5-16,-3 0 15,-7-8 1,1 5-16,9 2 15,5-2-15,7-2 16,3 5 0,-4-3-1,-5-3-15,-1 6 16,-8-6-16,6 6 16,-4-3-1,7 0-15,3 8 16,5-16-1,-2 3-15,-1 8 16,-8 2-16,0-2 16,5-1-1,7 12-15,-1-4 16,4-2 0,-7 3-16,1 2 15,-3 1 1,2-12-16,1-2 15,5 6 1,1-9-16,-1 8 16,-5 3-16,-1 0 15,1 8 1,3-5-16,-1 13 16,10-11-1,-4-5-15,-2 5 16,-7-2-16,4-6 15,2 3 1,-2 3-16,14 5 16,-11-5-1,2-3-15,-2 5 16,2-10 0,1 2-16,5-2 15,4-1 1,-10 1-16,-2 3 15,-1 2 1,1-3-16,5 6 16,1-9-16,-4-7 15,-8 2 1,-4 3-16,10 1 16,-1-7-1,7 9-15,-1 2 16,-2-2-16,-10-3 15,1-5 1,3 2-16,2 3 16,1 3-1,-1-3-15,-2 13 16,-7-2 0,1 2-16,2 3 15,1 14 1,3-4-16,-7-2 15,4 2 1,-10-4-16,-2 4 16,-3 1-16,-1-3 15,-5-9 1,3 1-16,3 0 16,2 0-1,1-8-15,-3-2 16,-4-1-1,-5-2-15,0-1 16,6 4-16,-7-6 16,4 3-1,3-1-15,6 4 16,-4-4 0,1-4-16,0 10 15,-7 0 1,-5 2-16,-3 1 15,-3 8 1,0-6-16,5 11 16,-2-6-16,0 4 15,6-9 1,5 8-16,7-5 16,3-5-16,2-3 15,-5-3 1,3-5-16,-1 3 15,4-3 1,9-3-16,2 1 16,4 2-1,-7-5-15,-2 10 16,-4 3 0,4 8-16,2-24 15,7 21-15,-1-5 16,1 3-1,-4-8-15,-2 7 16,3 6 0,2-5-16,15-3 15,7-3 1,-4 1-16,12-4 16,4 1-1,-4-8-15,0 7 16,-6-1-1,4 4-15,-1-8 16,0 11-16,-11 0 16,-10 0-1,4 6-15,-1 2 16,0-1 0,-5 12-16,-7 2 15,1-2 1,-3-1-16,5-7 15,1-11-15,5 5 16,-5 0 0,-7-5-16,-2-5 15,8 2 1,-2-2-16,5-8 16,4 0-1,-4-3-15,-2 5 16,5-5-16,3 0 15,-5 1 1,-10 9-16,-2 1 16,0 0-1,-10 5-15,-2 5 16,-3 3 0,-1 5-1,1 3-15,0 3 16,-1-4-16,-2 4 15,0 2-15,-6-5 16,-1 0 0,-5-3-16,12 3 15,-3 5 1,5-18-16,4 10 16,0-21-1,2 8-15,1 0 16,0-8-1,5 11-15,-5-6 16,-3-7-16,11 4 16,-2-2-1,-1 0-15,-5 3 16,0-3 0,-1-2-16,1 7 15,2-5-15,10 8 16,3 0-1,-10-3-15,4 6 16,-1-3 0,-2 8-16,-6 0 15,-1 0 1,1 0-16,5 2 16,-5 1-1,3 5-15,2 5 16,-2-5-16,5-16 15,4 13 1,3-5-16,-1-11 16,-2 3-1,8-5-15,-5-3 16,-1 5 0,1-12-16,17 1 15,0-2 1,-8-5-16,8 8 15,4-5 1,8-4-16,-3-9 16,4-4-16,-4 1 15,3 5 1,-8 0-16,-4 0 16,-12-3-16,10 8 15,-7-2 1,7 2-16,-16 11 15,-8-3 1,-51 16-16,0 0 16,0 0-1</inkml:trace>
  <inkml:trace contextRef="#ctx0" brushRef="#br0" timeOffset="35540.6884">6143 15485 0,'0'0'0,"48"2"16,17-4-16,19-6 15,-1 8 1,6-5-16,-8-1 15,-4-2 1,6-10-16,-5 13 16,5-3-1,3 2-15,-14 4 16,2-4 0,7 12-16,-1-9 15,3-2-15,-5 2 16,-10-5-1,10 5-15,-7 1 16,3-3 0,1-1-16,-10-7 15,-8 0 1,-7 7-16,7 4 16,-6-3-1,2 5-15,-5-3 16,-7 3-1,-5-8-15,-9 0 16,-9 5-16,-6-7 16,-3 10-1,-6-3-15,-3 1 16,-6 2 0,6 0-16,-3-3 15,-3 3-15,3 3 16,0 4-1,3 7-15,6 15 16,21 3 0,-27-32-16,0 0 15,0 0-15</inkml:trace>
  <inkml:trace contextRef="#ctx0" brushRef="#br0" timeOffset="38545.9944">11483 15395 0,'35'18'16,"-35"-18"0,0 0-16,42-8 15,-3 14 1,-3 4-16,2-2 16,4 13-1,6 3 1,-1 5-16,-2 0 15,-4 0-15,4-5 16,0 5 0,5-5-16,10-5 15,8-9 1,4-12-16,-1-14 16,7-13-16,14 5 15,9-21 1,-9-13-16,1 2 15,2 1 1,-6 20-16,-6 17 16,-2 20-16,-7 22 15,-2 13 1,-1 19-16,-5-1 16,2 1-1,-5 5-15,-1-8 16,-2-11-1,5-5-15,9-24 16,4-21 0,5-5-16,6-19 15,13-5 1,5-5-16,-6 0 16,-6 2-16,12 21 15,1 1 1,-13 7-16,-6 9 15,-6 7 1,-2 11-16,5 0 16,-14 2-16,-4 1 15,-3-6 1,1-5-16,8-3 16,1-7-1,-7 2-15,7-3 16,5-5-1,3-5-15,-2 5 16,-10 0 0,1 0-16,-1 5 15,0 9 1,1-1-16,-10-10 16,-11 20-16,0-12 15,8-11 1,4 3-16,5-14 15,3-2 1,-2 11-16,-1-14 16,-2 11-1,2-9-15,-2 14 16,2 11 0,-11 0-16,-7 5 15,1 2 1,0-2-16,2 0 15,1 5-15,5-2 16,-5-3-16,-1-3 16,-5 14-1,0-11 1,2 2-16,10 6 16,2-5-16,1 2 15,-4-8 1,1-2-16,-1 2 15,22-8 1,2 1-16,6 10 16,-89-8-16,0 0 15,0 0 1</inkml:trace>
  <inkml:trace contextRef="#ctx0" brushRef="#br0" timeOffset="45782.4562">11977 13927 0,'-92'-19'0,"92"19"16,0 0-1,-87 0-15,22-5 16,2 7-1,-5 14-15,5 8 16,4 2 0,5 9-16,-5 10 15,8 10-15,3 9 16,10 2 0,11 8-16,12 3 15,0 2 1,21 19-16,15 11 15,27 4 1,11 14-16,16 6 16,17-4-1,24-23-15,9-13 16,9-14 0,15-8-16,8-15 15,13-6-15,9-18 16,-1-19-1,10-2-15,-1-19 16,19-19 0,-4-10-16,6-18 15,1-17-15,-10-10 16,-5-10 0,-16-19-16,-8-11 15,-27 0 1,-30 3-16,-30-2 15,-26-4 1,-25 11-16,-20 3 16,-74 6-1,8-12-15,4 17 16,-16 4-16,-29 6 16,-30-5-1,-15 10-15,-24 9 16,-11 12-1,-7 19-15,-23 8 16,-10 37 0,-35 40-16,-8 26 15</inkml:trace>
</inkml:ink>
</file>

<file path=ppt/ink/ink27.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41:21.853"/>
    </inkml:context>
    <inkml:brush xml:id="br0">
      <inkml:brushProperty name="width" value="0.05292" units="cm"/>
      <inkml:brushProperty name="height" value="0.05292" units="cm"/>
      <inkml:brushProperty name="color" value="#00B050"/>
    </inkml:brush>
  </inkml:definitions>
  <inkml:trace contextRef="#ctx0" brushRef="#br0">4700 12723 0,'0'0'16,"0"0"-16,0 0 16,-66 26-1,45-20-15,21-6 16,0 0-16,0 0 15</inkml:trace>
  <inkml:trace contextRef="#ctx0" brushRef="#br0" timeOffset="1072.1343">4587 8908 0,'0'0'0,"0"0"16,0 0-1,56 13-15,-29-2 16,3 4-1,-3 15-15,-7-1 16,7 29 0,-3-24-16,0 9 15,3-9 1,2 11-16,4-5 16,3-1-1,-6-4-15,5-4 16,-2-12-16,-3-8 15,-3-6 1,5-8-16,1-7 16,3-22-1,5-16-15,10 1 16,-6-9 0,-1-2-16,1 5 15,-9-3 1,-4-10-16,-8 0 15,-3 13 1,-6 3-16,3 24 16,0 20-16,-15 14 15,-3-8 1,0 0-16,0 0 16</inkml:trace>
  <inkml:trace contextRef="#ctx0" brushRef="#br0" timeOffset="2437.983">4613 10252 0,'-6'2'15,"6"-2"-15,0 0 16,0 0-1,0 0-15,42 43 16,-27-25 0,-6-2-16,0 8 15,0-6 1,3-2-16,0 5 16,0-7-16,-1 4 15,1-2 1,0 0-16,9-3 15,-3-2 1,6-14-16,6 6 16,2-3-1,7-8-15,6-13 16,2-8 0,-2-3-16,-9-10 15,-4 4-15,1-9 16,0-6-1,-3 0-15,-1 0 16,-5 11 0,-3 5-16,9 2 15,11 4 1,7-1-16</inkml:trace>
  <inkml:trace contextRef="#ctx0" brushRef="#br0" timeOffset="3296.3301">4706 11413 0,'0'0'0,"0"0"15,0 0 1,0 0-16,0 0 15,29 56 1,-14-43-16,6 8 16,-6-2-1,9 2-15,0 0 16,-1 5-16,4 6 16,-3 3-1,-3 4-15,3 1 16,-3-8-1,5-1-15,-2-12 16,0-11 0,6-16-16,5-16 15,4-21 1,15-5-16,8-6 16,10-12-16,-7-4 15,-2-10 1,-16 13-16,-8 6 15,-9 21 1,-6-1-16,5 27 16,-8 8-1,-9 22-15</inkml:trace>
  <inkml:trace contextRef="#ctx0" brushRef="#br0" timeOffset="4420.325">4735 12723 0,'0'0'15,"0"0"1,0 0-16,0 0 15,0 0-15,27 50 16,-15-39 0,6 7-1,3 1-15,0 2 16,0 11-16,2-3 16,-5 0-1,6-3-15,3 1 16,-3-9-1,2 1-15,-1484-6 16,2958-16-16,-1479 1 16,-3-17-1,6-7 1,-1-14-16,4-5 16,9-11-16,6-4 15,5-17 1,10-13-16,2 0 15,1-3-15,14-5 16,-74 98 0,0 0-16,0 0 15</inkml:trace>
  <inkml:trace contextRef="#ctx0" brushRef="#br0" timeOffset="17479.5661">6682 8553 0,'-30'43'0,"30"-43"16,0 0-1,0 0-15,-33 58 16,22-34-1,11-9-15,0-4 16,9-19-16,11-5 16,-8-3-1,0 11-15,9-14 16,9 14 0,-30 5-16,0 0 15,0 0 1</inkml:trace>
  <inkml:trace contextRef="#ctx0" brushRef="#br0" timeOffset="17629.1653">6670 9064 0,'0'0'16,"0"0"-1,-18 66-15,9-26 16,6 2-16,6-13 16,9 6-1,0-4-15,-12-31 16,0 0-1,0 0-15</inkml:trace>
  <inkml:trace contextRef="#ctx0" brushRef="#br0" timeOffset="17864.5339">6682 10143 0,'0'0'16,"0"0"-16,-6 69 15,-3-16 1,-3 0-16,-3 8 16,0 0-1,15-61-15,0 0 16,0 0-16</inkml:trace>
  <inkml:trace contextRef="#ctx0" brushRef="#br0" timeOffset="18254.4897">6721 11080 0,'0'0'0,"0"0"15,-30 74 1,15-13-16,9 2 16,6-7-1,12-1-15,3-4 16,0-6-16,-3-3 16,8 8-1,4 3-15,0-3 16,-12-2-1,3-6-15,-3 1 16,0 15 0,-3 5-16,-9-7 15,0 7 1,0 4-16,0-7 16,-6 4-16,-9 18 15,15 8 1,0-90-16,0 0 15,0 0-15</inkml:trace>
  <inkml:trace contextRef="#ctx0" brushRef="#br0" timeOffset="18645.4455">6852 12860 0,'0'0'0,"0"0"16,0 0-1,17 69-15,-11-40 16,-3-8-1,0 1-15,3 9 16,-3-4 0,0 4-16,-3-4 15,0 2 1,-6 3-16,0-6 16,-6 6-16,7-3 15,-4 0 1,3 14-16,0-9 15,-15 0 1,12 6-16,-3-6 16,3-2-1,0 3-15,0 2 16,0-11-16,-6-2 16,7-8-1,5 13-15,0 3 16,17-6-1,-14-26-15,0 0 16,0 0-16</inkml:trace>
  <inkml:trace contextRef="#ctx0" brushRef="#br0" timeOffset="23267.6595">9706 9162 0,'53'45'15,"-53"-45"1,0 0 0,54 21-16,-18-3 15,-1-2 1,1 0-16,-6-5 15,-6-6 1,-9-2-16,3 7 16,-10-31-1,4 0-15,3 8 16,6-1-16,0-1 16,3-4-1,3 6-15,-19-6 16,-5 27-1,-3-8-15,0 0 16,0 0-16</inkml:trace>
  <inkml:trace contextRef="#ctx0" brushRef="#br0" timeOffset="23587.8048">9813 10246 0,'0'0'16,"0"0"-16,48 16 15,-7-2 1,7-20-16,12 1 16,5-8-1,3-22-15,-2-4 16,-4-9-1,-5-5-15,-3 8 16,-1 0-16,4-2 16,2 10-1,7-3-15,-7 0 16,-59 40 0,0 0-16,0 0 15</inkml:trace>
  <inkml:trace contextRef="#ctx0" brushRef="#br0" timeOffset="31001.3287">10039 9249 0,'0'0'0,"0"0"16,0 0-1,54 56-15,-21-35 16,-1 3 0,7-3-16,-6-8 15,-3-2 1,2-9-16,10-4 16,-3-6-1,-4-3-15,10-15 16,6-9-1,14-7-15,-2-14 16,-7-2-16,-2 0 16,-10 0-1,-5-6-15,-3 1 16,-4 2 0,-5 16-16,-3 11 15,-18 2 1,-6 32-16,0 0 15,0 0-15</inkml:trace>
  <inkml:trace contextRef="#ctx0" brushRef="#br0" timeOffset="31436.1672">10361 10381 0,'0'0'0,"0"0"16,0 0-16,65 16 15,-32-16 1,6-8-16,-4-8 16,-2 11-16,3-13 15,-3-4 1,-4-12-16,-2-14 15,0-7 1,3-19-16,14-11 16,28-7-1,11-20-15,15-12 16</inkml:trace>
  <inkml:trace contextRef="#ctx0" brushRef="#br0" timeOffset="36251.97">11405 13270 0,'0'0'16,"0"0"-16,0 0 15,0 0 1,0 0-16,0 0 16,0 0-1,0 0-15,0 0 16,0 0 0,0 0-16,0 0 15,0 0 1,0 0-16,0 0 15,0 0-15,0 0 16,0 0 0,0 0-16,0 0 15,0 0 1,0 0-16,0 0 16,0 0-1,0 0-15,0 0 16,0 0-1,0 0-15</inkml:trace>
  <inkml:trace contextRef="#ctx0" brushRef="#br0" timeOffset="37165.5266">11417 13217 0,'0'0'16,"0"0"-1,0 0-15,0 0 16,6-71-16,-6 5 15,-15-3 1,15 69-16,0 0 16,0 0-1</inkml:trace>
  <inkml:trace contextRef="#ctx0" brushRef="#br0" timeOffset="37515.5884">11420 11262 0,'0'0'0,"0"0"15,0 0 1,0 0-16,0 0 15,0 0 1,0 0-16,0 0 16,0 0-1,0 0-15,0 0 16,0 0-16,0 0 16,0 0-1,3 61-15,12-32 16,-15-29-1,0 0-15,0 0 16</inkml:trace>
  <inkml:trace contextRef="#ctx0" brushRef="#br0" timeOffset="37772.9033">11346 12932 0,'0'0'15,"0"0"-15,0 0 16,33 61 0,-19-40-16,1-11 15,-6-2-15,-6-8 16,-15-8-1,12 8-15,0 0 16,0 0 0</inkml:trace>
  <inkml:trace contextRef="#ctx0" brushRef="#br0" timeOffset="38112.2763">11486 11530 0,'0'0'0,"0"0"15,0 0 1,-3 71-16,9-21 16,0 3-16,-6-53 15,0 0 1,0 0-16</inkml:trace>
  <inkml:trace contextRef="#ctx0" brushRef="#br0" timeOffset="38521.183">11629 13167 0,'0'0'15,"0"0"-15,0 0 16,26-79-1,-26 79-15,0 0 16,0 0 0</inkml:trace>
  <inkml:trace contextRef="#ctx0" brushRef="#br0" timeOffset="41760.9271">12087 12011 0,'0'0'0,"0"0"16,0 0-16,0 0 16,36 27-16,-10-20 15,1-7 1,-3 3-16,-3 0 16,0-3-1,0 2-15,-1-2 16,-2 0-1,3 0-15,-3-2 16,-3-1 0,3 3-16,0-5 15,-1 5-15,1 2 16,6 12 0,0-4-16,-6-4 15,-3 12 1,-15-18-16,0 0 15,0 0 1</inkml:trace>
  <inkml:trace contextRef="#ctx0" brushRef="#br0" timeOffset="42426.1066">12114 13104 0,'0'0'0,"0"0"15,0 0 1,0 0-16,0 0 16,50 47-16,-32-52 15,-3 8 1,-3-6-16,9 0 16,-6-2-1,6 2-15,2-7 16,4 5-1,3 5-15,0 5 16,8 16 0,-38-21-16,0 0 15,0 0-15</inkml:trace>
  <inkml:trace contextRef="#ctx0" brushRef="#br0" timeOffset="44736.9734">12367 12072 0,'-3'-61'16,"3"61"-16,0 0 15,44-8 1,-8 3-16,15-6 15,-7 3-15,1-5 16,-3 0 0,-7-3-16,4-3 15,0 4 1,2-7-16,-5-1 16,0-6-1,0-11-15,-7-8 16,4 6-16,-9 5 15,0 0 1,-3-8-16,-13 5 16,-5-5-1,-6 3 1,-17 2-16,-7 0 16,-15 6-16,-8-3 15,-10-3-15,-5 9 16,-1-4-1,1 6-15,-16 13 16,-5 0 0,0 11-16,8-3 15,4 21 1,-1 9-16,1 12 16,0 11-1,11 21-15,16 0 16,8 3-1,12-6-15,12 4 16,6 4 0,9 8-16,9 6 15,0-6-15,6-10 16,3-5 0,9-9-16,2-18 15,7-2 1,12-6-16,-1-13 15,7-14-15,11-20 16,7-11 0,5-16-16,7-16 15,5-3 1,0-28-16,-9-3 16,1-9-1,-81 104-15,0 0 16,0 0-16</inkml:trace>
  <inkml:trace contextRef="#ctx0" brushRef="#br0" timeOffset="49473.7082">14283 12434 0,'24'45'16,"-24"-45"-1,0 0-15,0 0 16,27 48-16,-15-16 16,0-3-1,0 8-15,-3 5 16,0-10-1,0 2-15,2-2 16,1-5 0,-3-6-16,3 0 15,3-11 1,6 9-16,0-3 16,3-11-16,2 0 15,10-7 1,6-9-16,5-10 15,13-29 1,35-16-16,24-38 16,24-17-1,42-27-15,26-22 16,30-4 0,30-9-16,12 9 15,47-12-15</inkml:trace>
  <inkml:trace contextRef="#ctx0" brushRef="#br0" timeOffset="95354.0973">7179 16503 0,'12'11'16,"-12"-11"-16,0 0 15,0 0 1,0 0-16,0 0 15,51-11-15,-34-2 16,10 5 0,-3 11-16,9-8 15,-1 10 1,-2 8-16,0 8 16,3 11-1,-4-6-15,1 1 16,0-1-1,3-10-15,2-5 16,4-32-16,9-14 16,5-18-1,1-13-15,-3 5 16,-7 11 0,-2 8-16,-3 7 15,-4 25 1,7 10-16,3 18 15,-1 17-15,4-6 16,-7 10 0,4-4-16,-6-1 15,0-10 1,-7-5-16,1-4 16,3-9-1,5-4-15,1-7 16,6 0-1,-1-3-15,-5-5 16,6 5-16,2 2 16,4 9-1,2-14-15,4 9 16,-10-1 0,-2 6-16,-3-8 15,-7-3 1,1-6-16,-6 1 15,0-5 1,-1-9-16,4-2 16,6-11-16,-1-18 15,-2-13 1,3-3-16,-7 2 16,1-10-1,-9 0-15,-9 3 16,-3 7-1,-6 6-15,-6-13 16,-9 13-16,-3 0 16,-3 5-1,-6 8-15,-6 0 16,-6 8 0,1 3-16,-4 10 15,-9 3 1,-8 8-16,-1-1 15,-12-7 1,-5-5-16,0 2 16,-4-5-16,-2 11 15,-7-11 1,-2 8-16,3-6 16,8 3-1,-2 9-15,5-1 16,-2 0-1,-9 11-15,5-3 16,1-8-16,-1 3 16,1 2-1,-6-4-15,8 9 16,-2 4 0,8 7-16,-2 0 15,8-2-15,7-5 16,-1 18-1,10 2-15,2-2 16,9 13 0,3 6-16,7 4 15,-1 1 1,0 3-16,0 2 16,-3 5-1,9 11-15,-2 8 16,-1 13-1,0 16-15,0-8 16,9 18-16,0 14 16,6 8-1,6 2-15,3 6 16,3 2 0,6-10-16,6-6 15,6-10 1,6-8-16,11 0 15,10-14-15,8-17 16,4-20 0,14-2-16,19-5 15,23-3 1,20-8-16,19 19 16,-158-48-1,0 0-15,0 0 16</inkml:trace>
  <inkml:trace contextRef="#ctx0" brushRef="#br0" timeOffset="124195.9857">10242 8879 0,'0'0'16,"0"0"-16,68-24 15,-8-11-15,11 4 16,0-14-1,-2-13-15,5-3 16,-2-19 0,14-12-16,-3-27 15,-83 119-15,0 0 16,0 0 0</inkml:trace>
</inkml:ink>
</file>

<file path=ppt/ink/ink28.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44:51.070"/>
    </inkml:context>
    <inkml:brush xml:id="br0">
      <inkml:brushProperty name="width" value="0.05292" units="cm"/>
      <inkml:brushProperty name="height" value="0.05292" units="cm"/>
      <inkml:brushProperty name="color" value="#00B050"/>
    </inkml:brush>
  </inkml:definitions>
  <inkml:trace contextRef="#ctx0" brushRef="#br0">17507 6805 0,'21'-6'16,"-21"6"-1,0 0-15,18 53 16,-7-13 0,4 2-16,-6 0 15,0-4 1,0-4-16,-3-2 15,3-9-15,3-7 16,0-8 0,6 0-16,-3-8 15,5-8 1,4-2-16,0-4 16,6 1-1,-3-3-15,-1-2 16,-2 7-16,6 1 31,-3 4-31,-6 1 0,-1 5 16,-2 3-1,-3-1-15,0 1 16,-3 2 0,3 6-16,0-6 15,-3 6 16,-1-6-31,1 8 0,6 8 0,3-5 16,0-5 0,6 0-16,-4 2 15,1 0 1,6-10-16,3-9 31,-3 1-31,-1-6 0,1 1 16,0-6-1,-3 0-15,2 6 16,4 2 0,3-6-16,-3 6 15,2 3 1,1 0-16,-3 0 16,-3 2-16,2 6 15,-8 2 1,-3-3-16,0 4 15,0-4-15,-4 1 16,4 5 0,0 3-16,6-9 15,3 6 1,2 3-16,1-1 16,-3-2-1,6 8-15,5-3 16,-2 1-16,-6-6 15,-1 2 1,-2-7-16,-3-3 16,-3 5-1,3-8-15,8-5 16,1 1 0,0-4-16,2 8 15,1-5-15,-9-2 16,-3 2-1,-27 8 1,47-8-16,-38 13 16,0 1-1,6-4-15,9 6 32,-6-11-32,0 6 0,2-3 15,4 3 1,-3-14-16,3 16 31,0 1-31,-3-4 0,-1 4 16,10-14-1,-3 8-15,-9-3 16,0-2-16,-1 7 16,-2-2-1,3 3-15,-3-3 16,3-5-16,9 7 15,-3-2 17,8-2-32,-2-3 0,3 7 15,0-2 1,-4 0 0,4 5-16,6 9 0,-7-14 15,-2 2 1,-3 12-16,-9-9 15,0 0 1,-6-2-16,5 2 16,-5-8-1,0 3-15,6 3 16,3-3-16,3-8 31,3 3-31,-13 5 0,7-5 16,0 2-1,3 0-15,0 11 16,6 0 0,-7-13-16,4 13 15,-6-11 17,0-2-32,6 10 0,-4-2 0,-14-11 15,3 10 1,0-2-1,3 11-15,-3-16 16,6-1-16,-9 1 16,9-13-1,-4 15-15,4 3 16,-6 3-16,6-9 16,-3-2-1,-9 3-15,6 16 16,0-14-16,0 6 15,-3-1 1,-4 4-16,4-9 16,-3-2-1,0-1-15,-6 9 16,0-11 0,-3 3-16,-9-3 15</inkml:trace>
  <inkml:trace contextRef="#ctx0" brushRef="#br0" timeOffset="3811.6805">10751 8905 0,'65'50'0,"-65"-50"16,42 24 0,29 16-16,4-6 15,-10-10 1,-2-5-16,-7-6 16,1-16-1,11-18-15,15-11 16,-2-36-1,14-4-15,12 6 16,-3 5 0,-5 0-16,-13 16 15,3 8-15,3 32 16,-5 5 0,-13 8-16,-11 10 15,2 9 1,1 7-16,-7 6 15,-5-8 1,-1 5-16,-5-8 16,-6 3-16,-7-6 15,7-7 1,6-6-16,14-5 16,7-11-1,8-15-15,12-1 16,9-15-1,4-6-15,-10-2 16,-3 5 0,1 5-16,-1 13 15,0 11-15,-15 8 16,-14 6 0,0 15-16,-4 19 15,-2-3 1,5 8-16,-8 2 15,-4-2 1,-8-5-16,0-8 16,5-3-1,4-13-15,12-11 16,14-5-16,9-16 16,1 0-1,11-2-15,9-1 16,-12 8-1,-2 6-15,2 10 16,0 1-16,0 10 16,-8 5-1,-13 0-15,-2 0 16,-7-2 0,1-4-16,-1-1 15,-2-9 1,-7 0-16,-2-5 15,5-10 1,13-6-16,14 0 16,1 5-1,-7-15-15,3 13 16,4-1-16,-4 9 16,-6 13-1,-11 0-15,-10 0 16,-14 0 15,-39-8-31,203 34 16,-203-23-16,-6-6 15,9 6 1,3-3-16,2-3 16,4-5-1,-3 0-15,3-5 16,0-1-1,-3 6-15,3 6 16,0-17 0,0 3-16,0 6 15,3-6 1,-4 2-16,1 12 16,3-14-16,0 0 15,-3-5 1,0 7-16,0 4 15,-3 2 1,0-3-16,-3 3 16,0-5-16,-3-1 15,0 20 1,-3-22-16,0 16 16,-3-11-1,3 3-15,0 0 16,0 0-1,0 0-15,0 0 16,0 0-16,0 0 16,0 0-1,0 0-15,0 0 16,0 0 0,47-27-16,-32 27 15,3 3 1,0-3-16,6 5 15,-7 3 1,-2 0-16,3 0 16,-6-2-16,-3-4 15,3 6 1,-6-8-16,0 8 16,6 5-1,0 8-15,-6 9 16,6 9-1,2 11-15,-14-50 16,0 0-16,0 0 16</inkml:trace>
  <inkml:trace contextRef="#ctx0" brushRef="#br0" timeOffset="15298.7959">17549 13008 0,'0'0'15,"41"6"-15,43 7 16,32 6-1,0 2-15,9-5 16,-3-6 0,-3-7-16,-12-1 15,6-7 1,-3-13-16,-6-9 16,-14-15-1,-4 0-15,3-3 16,3-8-16,-8 2 15,-10-2 1,-11-13-16,-4-5 16,-8-6-1,-4-2-15,-5 5 16,-12 0 0,-9-8-16,-12-8 15,-6 2 1,-6 1-16,-12 8 15,-12-6-15,-9 6 16,-5 5 0,-7-1-16,-6 1 15,1 6 1,-4 4-16,7 6 16,-7-8-1,-2 2-15,-10 9 16,-11 2-1,-1 5-15,7 9 16,0-4-16,-1 4 16,-5-1-1,-4 8-15,7-2 16,3 5 0,-1 13-16,-5 0 15,-3 8-15,-4-5 16,7 7-1,-6 6-15,-7 3 16,-5 0 0,3 2-16,-12 8 15,-9 8 1,6 8-16,-1 3 16,-5 18-1,-9 11-15,9 5 16,-6 9-1,-9 25-15,6 11 16,9-2-16,-3 2 16,12-8-1,15 19-15,17-9 16,13 6 0,-1 11-16,10 2 15,17 1 1,24 10-16,12-143 15,0 0-15,0 0 16</inkml:trace>
  <inkml:trace contextRef="#ctx0" brushRef="#br0" timeOffset="17048.8278">13575 8387 0,'18'42'16,"-18"-42"-16,0 0 15,54 106 1,-4-35-16,16-2 15,-1-6 1,1 1-16,17 2 16,15-5-1,18-5-15,12 2 16,21-8 0,3-10-16,20-9 15,19-7-15,14-8 16,7-8-1,14-13-15,-6-8 16,12-9 0,-12-9-16,-8-17 15,-19-18 1,-26-11-16,-24-2 16,-9-6-16,-30-2 15,-21-11 1,-26-3-16,-16-2 15,-20 13 1,-15-5-16,-21-3 16,-17 3-1,-16-3-15,-15-5 16,-2-11 0,-12 3-16,-16 8 15,-11 5-15,-6 3 16,0-3-1,-15 18-15,-12 12 16,-6 9 0,-9-1-16,-20 15 15,-37 0-15,-2 29 16,-18 18 0,-3 14-16,-9 13 15,9 14 1,5 15-16,34 34 15,26-23 1,12 19-16,30 17 16,30-9-1,24-6-15,17 2 16,21 17 0,16-1-16,11-2 15,15 2-15,8-2 16,7-8-1,15 0-15,9-5 16,11 7 0,12-7-16,4-1 15,-7-15 1,13 0-16,14 2 16,15 0-16,-3-10 15,24 0 1,9-19-16,6 6 15,15 7 1,11 17-16</inkml:trace>
</inkml:ink>
</file>

<file path=ppt/ink/ink29.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45:42"/>
    </inkml:context>
    <inkml:brush xml:id="br0">
      <inkml:brushProperty name="width" value="0.05292" units="cm"/>
      <inkml:brushProperty name="height" value="0.05292" units="cm"/>
      <inkml:brushProperty name="color" value="#00B050"/>
    </inkml:brush>
  </inkml:definitions>
  <inkml:trace contextRef="#ctx0" brushRef="#br0">18456 1574 0,'0'0'15,"0"0"-15,-59-29 16,14 13-1,-3 3-15,-5 5 16,-4 8-16,1 8 16,2 0-1,4 8-15,5 5 16,9 8 0,12-5-16,1 10 15,14 11 1,3-8-16,9-2 15,0 4 1,3-10-16,3 1 16,5-17-1,4-3-15,0-10 16,3-2-16,6-14 16,0 3-1,8-24-15,4-8 16,3-11-1,5-5-15,-5-8 16,-6-2 0,-4 2-16,-5 11 15,-12 16-15,-3 10 16,-9 11 0,-3 7-16,-3 12 15,-6 4 1,6 14-16,-3 11 15,0 2 1,3 16-16,-3 21 16,0 24-16,-3 13 15,-8-8 1,2 17-16,-9 7 16,-3 5-1,-6-8-15,4-2 16,2-3-1,0-2-15,3-22 16,3-13-16,1-10 16,5-9-1,0-7-15,3-6 16,3-10 0,3-3-16,6-3 15,-3-12 1,0-12-16,6 4 15,0-14-15,3-14 16,0-23 0</inkml:trace>
  <inkml:trace contextRef="#ctx0" brushRef="#br0" timeOffset="296.2806">19135 1833 0,'0'0'0,"0"0"15,0 0 1,0 0-16,0 0 15,0 0-15,9 59 16,0-46 0,0 13-16,-9-26 15,0 0 1,0 0-16</inkml:trace>
  <inkml:trace contextRef="#ctx0" brushRef="#br0" timeOffset="461.836">18930 2267 0,'0'0'0,"0"0"16,0 0-1,0 0-15,0 0 16,0 0 0,41 45-16,-17-42 15,15-3 1,26-27-16</inkml:trace>
  <inkml:trace contextRef="#ctx0" brushRef="#br0" timeOffset="920.6099">19858 1516 0,'0'0'0,"0"0"16,0 0-16,-3 90 16,-9-27-1,-9 11-15,-2-7 16,-1 1 0,3-1-16,9-7 15,3 7 1,12-9-16,12 5 15,9-10-15,6-8 16,2-3 0,1 3-16,-6-8 15,-6 3 1,-3 2-16,-7 1 16,-8 2-1,-12-6-15,-5 4 16,-19-1-1,-12-2-15,-14-8 16,-4-3-16,-5 0 16,-1-11-1,-14-18-15,14-13 16,1 0 0</inkml:trace>
  <inkml:trace contextRef="#ctx0" brushRef="#br0" timeOffset="1185.4146">19822 1982 0,'0'0'0,"0"0"16,0 0-1,75-30-15,-7 20 16,39-3-1,15-11-15,3 3 16,15 2 0,-3 3-16,-6-5 15,-15 18-15,-116 3 16,0 0 0,0 0-16</inkml:trace>
  <inkml:trace contextRef="#ctx0" brushRef="#br0" timeOffset="1870.5847">20843 2019 0,'0'0'16,"0"0"-16,-27 63 15,10-10 1,-7-3-16,0 3 16,-3 5-1,0 3-15,1 8 16,2 2-1,9-12-15,3-6 16,12-3-16,18-5 16,6-13-1,17-6-15,10-10 16,23-3 0,19-31-16,5-9 15,0-13 1,-6-15-16,-14-11 15,-16-6 1,-20 6-16,-21-3 16,-12 11-16,-18-3 15,-9 14 1,-6 10-16,-3 5 16,-8-2-1,2 7-15,0 6 16,3 2-1,1 9-15,8 2 16,0-5 0,-3 10-16,0 0 15,0 3-15,1-2 16,2-4 0,3 6-16,0 6 15,6-6 1,3 2-16,0 1 15,0-3-15,1 0 16,-1 3 0,0 2-16,3-5 15,3 0 1,3 8-16,0-5 16,-3 23-1,-30 43-15,-6 55 16,-11 61-1,50-185-15,0 0 16,0 0-16</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0:57:49.874"/>
    </inkml:context>
    <inkml:brush xml:id="br0">
      <inkml:brushProperty name="width" value="0.05292" units="cm"/>
      <inkml:brushProperty name="height" value="0.05292" units="cm"/>
      <inkml:brushProperty name="color" value="#00B050"/>
    </inkml:brush>
  </inkml:definitions>
  <inkml:trace contextRef="#ctx0" brushRef="#br0">8938 6609 0,'0'0'0,"0"0"15,39 31 1,-15-17-16,5-9 15,7 8 1,0-7-16,-1-6 16,4-3-1,3 6-15,5-3 16,-2 0 0,3 0-16,-7-6 15,1 12 1,-6-9-16,-4 3 15,1 3-15,-3 2 16,3-3 0,2-2-16,7 3 15,0 2 1,-1 9-16,-2-6 16,-6 0-16,0-3 15,-4 3 1,-5-3-1,-3 8-15,3-2 16,0 2-16,2 3 16,1 0-1,3-6-15,9 6 16,2-10-16,4-17 16,0 0-1,-1-10-15,4 5 16,2-7-1,1 4-15,0 8 16,2 6 0,4 0-16,-7 13 15,1 0 1,-9 10-16,2 3 16,-2 1-16,0 4 15,-1-5 1,1-8-16,-3-13 15,-4-2 1,4 4-16,-6-4 16,-3-1-1,-4 0-15,1 1 16,3-9 0,15 11-16,5-5 15,10-6-15,-1-4 16,-2 7-1,-16-11-15,-5 1 16,0 2 0,-3 2-16,-1-1 15,-5-1 1,0 0-16,3 0 16,-4 5-16,10 6 15,-9-13 1,6 4-16,-9 4 15,-7-9 1,4-5-16,3 6 16,3-3-1,0-8-15,2 0 16,4 2 0,0 1-16,6 2 15,5 0-15,7-8 16,-4 3-1,-5 5-15,-3-2 16,-6 2 0,-4 3-16,-2 5 15,0-5 1,-6 8-16,-3-3 16,2 5-16,-5-5 15,3-2 1,-6 2-16,3 8 15,3-5 1,-6 2-16,0 9 16,-6-6-1,-6 0-15,0 2 16,0 14 0,-3-2-16,0-1 15,3 0-15,3 8 16,2-2-1,-2 5-15,0-6 16,3 9 0,0-8-16,-3 2 15,0 0 1,-6-5-16,3-3 16,-3 6-16,6 5 15,-6-3 1,3-8-16,-3-5 15,0 3 1,6 2-16,-3-5 16,0 3-1,-3-6-15,3-2 16,-3 5 0,3 0-16,0 0 15,0 0-15,0 0 16,-53-29-1,53 29-15,0 0 16,0 0 0</inkml:trace>
  <inkml:trace contextRef="#ctx0" brushRef="#br0" timeOffset="1690.4788">5420 8609 0,'0'0'15,"39"-11"-15,8-2 16,4-3-1,-6 0-15,-1 8 16,-8 8 0,12 8-16,-1-8 15,-5 6 1,2-4-16,-11 17 16,0-9-1,6-4-15,5-6 16,7 5-16,5 0 15,-2 3 1,3-3-16,-4-2 16,1-3-1,5 0-15,1-3 16,5 1 0,-2 2-16,-1-3 15,-5 6-15,-7 2 16,-2 0-1,6 1-15,-4 4 16,10 3 0,-7 6-16,-5-3 15,-6-3 1,-4-2-16,-5 5 16,3-3-16,-6-8 15,5 0 1,-5-7-16,6-1 15,2-8 1,1 1-16,0-9 16,-4 1-1,-2 5-15,6-3 16,6 8-16,-7 3 16,1 7-1,0 6-15,-7-5 16,4 7-1,-6 6-15,-3 0 16,-7 3 0,-2-4-16,-3-1 15,-3-6 1,-3 0-16,3-8 16,6 0-1,3-6-15,2-7 16,7 0-16,9 0 15,0-1 1,5 9-16,-2 2 16,-3 3-1,-4 3-15,-5 8 16,0 7-16,-6-2 16,-6 3-1,-4 2-15,-2-5 16,0-3-1,-3-8-15,0-2 16,9-9 0,3-7-16,9-5 15,8 2 1,7 0-16,-3 3 16,-4 5-16,1 3 15,3 10 1,-1 8-16,1-2 15,-3 12 1,-4 1-16,-2 0 16,0-3-1,0-5-15,5 0 16,4-3-16,6-13 16,14-16-1</inkml:trace>
</inkml:ink>
</file>

<file path=ppt/ink/ink30.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52:10.140"/>
    </inkml:context>
    <inkml:brush xml:id="br0">
      <inkml:brushProperty name="width" value="0.05292" units="cm"/>
      <inkml:brushProperty name="height" value="0.05292" units="cm"/>
      <inkml:brushProperty name="color" value="#00B050"/>
    </inkml:brush>
  </inkml:definitions>
  <inkml:trace contextRef="#ctx0" brushRef="#br0">5849 10482 0,'92'26'16,"-92"-26"-1,45 16-15,29 19 16,6-1 0,-11-8-16,-13 12 15,-5-9 1,-3-8-16,2 0 16,10-3-16,5-2 15,1 0 1,-4-8-16,-2-5 15,11-1 1,15-2-16,7-2 16,-13-9-1,0 3-15,10 0 16,8 3 0,0 2-16,-6-2 15,4 5-15,-1 0 16,9 3-1,-6-6-15,6-5 16,9 8 0,-5-5-16,-13 8 15,-9-9 1,12 6-16,4 0 16,-13-2-16,-6 2 15,7-6 1,2 4-16,-3-4 15,-9 4 1,1-11-16,8 2 16,3-5-1,-5 0-15,-1-5 16,3 2-16,4 4 16,-1 1-1,-12-1 1,1 1-16,2 1 15,12 0-15,-6 0 16,-5 2 0,-1 0-16,6 1 15,10-1 1,-4-2-16,-3 0 16,6 2-16,1-2 15,-7 2 1,-3 9-16,3-1 15,7-2 1,-4 5-16,-12-3 16,0 6-1,16-1-15,2 4 16,-3 2-16,3 8 16,3-6-1,7-5-15,-7 11 16,9 3-1,3-3-15,-6 2 16,-3 1 0,6 10-16,3-5 15,-3 2 1,4-2-16,8-11 16,-9 0-1,9-7-15,26-4 16,22-4-16,24 7 15,20-18 1,-217 13-16,0 0 16,0 0-1</inkml:trace>
  <inkml:trace contextRef="#ctx0" brushRef="#br0" timeOffset="24184.4509">5426 12540 0,'21'69'15,"-21"-69"-15,0 0 16,68 26 0,-20 1-16,14-3 15,7-16 1,2-3-16,-2-13 16,5-11-16,12-12 15,13-12 1,-1-7-16,-9 0 15,0 5 1,4 13-16,-1 8 16,-9 14-1,-8 10-15,-10 16 16,-5 13 0,2 5-16,-2 8 15,-1 6-15,-8-6 16,-6-5-1,2-10-15,7-27 16,17-16 0,13-24-16,-4-7 15,6-4 1,3 1-16,1 5 16,-1 13-1,-15 6-15,-14 10 16,-12 16-16,-7 13 15,-2 6 1,-6 10-16,-4 0 16,1-5-1,-6-8-15,0-8 16,3-8 0,-1-8-16,-2-3 15,3-2-15,3 2 16,0 3-1,2 3-15,7 8 16,3-1 0,2 9-16,1 2 15,-6 3 1,-4 0-16,-5 3 16,-6 2-1,0-5-15,-6-1 16,-1-4-1,4-8-15,3-6 16,3 6-16,6-6 16,2 3-1,16-3-15,3-2 16,8-6-16,18 22 16,33-3-1,21 5-15</inkml:trace>
  <inkml:trace contextRef="#ctx0" brushRef="#br0" timeOffset="35338.8067">9867 12397 0,'23'11'15,"-23"-11"-15,0 0 16,51 3 0,-18-1-16,3 6 15,2 3 1,-2-6-16,9 8 15,-1-10 1,-2-3-16,3 3 16,-7-6-1,7 6-15,5-9 16,10 6-16,5-2 16,4-9-1,-1-5-15,-5 3 16,5-3-1,7 5-15,8-2 16,-6 5 0,-5-2-16,-10 10 15,1 2-15,-1 9 16,10 0 0,-1-1-16,1 1 15,-13-9 1,4 9-16,8-3 15,4-5 1,5-3-16,-3 0 16,1-8-1,20 0-15,9 0 16,-6-6-16,9-4 16,3-1-1,1 14-15,-16-3 16,0 6-1,3-4-15,-6 9 16,-5 2 0,-13 8-16,3 1 15,1-4 1,8-4-16,-6-4 16,4 6-16,5-5 15,9-9 1,0-7-16,7 0 15,8 0 1,-3 7-16,-12 6 16,-6 0-1,0 6-15,-2 7 16,-13 3-16,-6 13 16,-14-8-1,-3 3-15,-1 2 16,4 4-1,-4-9-15,-2-8 16,-7-8 0,1 0-16,-3-10 15,5 3-15,4-6 16,-4 0 0,-2-3-16,-3 6 15,-7-6 1,-2-5-16,-6 8 15,-3 0 1,-7 6-16,-5-1 16,0 1-1,0 4-15,0-2 16,0 0-16,-3-2 16,3 2-1,-3 2-15,8-2 16,19-8-1,38 6-15</inkml:trace>
  <inkml:trace contextRef="#ctx0" brushRef="#br0" timeOffset="43448.9653">3096 6823 0,'50'-13'16,"57"-3"-16,60-5 15,44 2 1,7 3-16,5 3 15,-12 8 1,0-8-16,-20 7 16,14-7-1,-5 8-15,-4 13 16,-2 0-16,-13 0 16,7 2-1,5 14-15,6-13 16,7 15-1,2-5-15,-2 0 16,5-2 0,0 5-16,6 0 15,10-6-15,-4-10 16,9 5 0,-3 0-16,18 1 15,21-1 1,-268-13-1,569 29-15,-287-29 16,-11 3 0,18-1-16,17 4 15,31-1-15,17 3 16,27-6 0,0-17-16,-381 15 15,0 0 1,0 0-16</inkml:trace>
</inkml:ink>
</file>

<file path=ppt/ink/ink31.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54:30.147"/>
    </inkml:context>
    <inkml:brush xml:id="br0">
      <inkml:brushProperty name="width" value="0.05292" units="cm"/>
      <inkml:brushProperty name="height" value="0.05292" units="cm"/>
      <inkml:brushProperty name="color" value="#00B050"/>
    </inkml:brush>
  </inkml:definitions>
  <inkml:trace contextRef="#ctx0" brushRef="#br0">13614 8334 0,'137'53'15,"-176"-75"1,128 46-16,10 5 16,2-5-1,0 3-15,-3 2 16,-15-13-1,-8-6-15,2 1 16,-2-1 0,2-7-16,3-8 15,-11-6-15,-7 3 16,1-8 0,11 19-16,1-16 15,-7 5 1,-5 0-16,-4 8 15,1 0 1,5 5-16,7 8 16,-4-2-16,-5-3 15,-4-8 1,4-5-16,8 5 16,3-3-1,1-5 1,-7-3-16,1 3 15,-4 1-15,7-1 16,8 8 0,-9 2-16,-8-15 15,-1 21-15,4-5 16,11-1 0,-2-2-16,-4 3 15,-5-6 1,-1-10-16,7 8 15,8-8 1,3-6-16,-11 3 16,-7 3-16,4 8 15,5-1 1,0-2-16,1 11 16,-10 2-1,-17-5-15,3 3 16,-1 2-1,4 6-15,-7-1 16,4 9-16,-9-14 16,-1 1-1,-2-6 1,0 0-16,-1 0 16,1 7-16,0-12 15,2 3 1,13 9-16,-3-9 15,2-3 1,7 2-16,2-2 16,13-3-1,5 0-15,-3 5 16,-8-2-16,-7-3 16,-11 5-1,-1 3-15,1 5 16,3 1-1,-4 4-15,-2-4 16,-6-14 0,-4 8-16,1 2 15,0 4-15,-1-9 16,-2 0 0,-6-5-16,8 0 15,-2 3 1,0 3-16,3 4 15,-4 3 1,13-2-16,11 0 16,13 2-16,8-23 15,-2 20 1,-7-4-16,-8-4 16,-1 1-1,-2-6-15,-4 6 16,4-3-1,-13 3-15,-11 0 16,-9-3 0,-6 2-16,-9 4 15,-6-6 1,-6 8-16,-3-11 16,0 1-16,-3 12 15,0 4 1,3-1-16,12 11 15,5-14-15,28 6 16,-42-8 0,0 0-16,0 0 15</inkml:trace>
  <inkml:trace contextRef="#ctx0" brushRef="#br0" timeOffset="3119.2298">5122 10180 0,'39'24'16,"-39"-24"-1,0 0 1,0 0-16,63 8 15,-40-5 1,-5-6-16,-6 0 16,0-2-1,-6 2-15,3 1 16,-6 2-16,-6 0 16,6 2-1,-9-2-15,0 0 16,6 0-16,0 0 15,0 0 1,0 0-16,0 0 16,0 0-1,-39-21-15,30 19 16,3 2 0,3-3-16,0 3 15,3-3 1,0 3-16,6 14 15,6-28 1,-12 14-16,0 0 16,0 0-16</inkml:trace>
  <inkml:trace contextRef="#ctx0" brushRef="#br0" timeOffset="6663.2492">7102 9754 0,'0'0'0,"0"0"15,0 0-15,0 0 16,47 45 0,-20-29-16,3 3 15,3-3 1,-1 5-16,1 0 15,0-8 1,-3-2-16,-4-1 16,-2 4-16,-3-1 15,0 0 1,0-10-16,-1-1 16,1-2-1,9-2-15,6-6 16,5 0-1,7 3-15,6-3 16,-1 5-16,-2-5 16,-10 3-1,1 2-15,-3 0 16,3 6 0,2 8-16,1-6 15,-1 8 1,4-2-16,-9 2 15,-4-5 1,-2 0-16,-6-3 16,-3-2-16,9 5 15,8-16 1,22 5-16,14-10 16,3-8-1,-2 0-15,8-6 16,9 3-1,-5 11-15,-4-3 16,-12 6-16,-5 12 16,-7 4-1,1-1-15,2 11 16,-5 2 0,-10 3-16,-11-5 15,3 3 1,0 2-16,5-3 15,7-4-15,2-6 16,4-8 0,5-14-16,31-4 15,23-9 1,-1474-7-16,2977-3 16,-1485 0-1,-3 8-15,-15 2 16,9 12-1,-12 7-15,-8 13 16,-16 8-16,0 8 16,0-2-1,-5 13-15,-13-6 16,-8 8 0,-1-2-16,0-8 15,7-6 1,2 6-16,-2-3 15,14-7 1,3-12-16,13-10 16,8 3-16,15-3 15,-6-5 1,-6 5-16,-3-3 16,6 9-1,-9-9-15,-6 6 16,-8 5-16,-4 0 15,0-5 1,-8 2-16,-10-5 16,6 11-1,4 5-15,2-8 16,-9 0 0,-8 0-16,-1 2 15,10 1-15,8-11 16,-5 8-1,-7-8-15,-8 0 16,8 0 0,-3 3-16,1-3 15,-7 8 1,-8-5-16,-9-1 16,-4 6-1,-5-2-15,0 2 16,2 0-16,1 10 15,3-12 1,2 7 0,1 0-16,-3-2 15,-4-3-15,1 3 16,3 2 0,-4-5-1,1 8-15,0-3 16,2-2-16,-8-1 15,0-4-15,-6-1 16,-3 6 0,-4-1-16,-2 1 15,0-3 1,-6 3-16,3-1 16,3 6-1,-3-3-15,5 3 16,1-5-1,6 2-15,9-10 16,8 0-16,13-6 16,6 3-1,11-2-15,3-1 16,7 6 0,-10-6-16,-8-2 15,-10 0 1,-5 13-16,-10-6 15,1 4 1,-3-1-16,5 11 16,-5-3-16,0-2 15,-1 5 1,-5-3-16,0-2 16,-3-8-1,-4 10-15,7-5 16,15 3-16,11-1 15,13-4 1,-1 2-16,1 5 16,-4-10-1,12 10-15,7-10 16,-1 2 0,-9-2-16,-2 2 15,5 6 1,4-6-16,-7-8 15,-6 3 1,-5 3-16,-4 0 16,1 0-1,-7-6-15,10 11 16,-10 5-16,1-7 16,0 2-1,-1 0-15,10 8 16,5 0-16,-6-6 15,1 3 1,-7 1-16,1 7 16,8-5-1,10-5-15,-1-6 16,1 11 0,11-13-16,9 2 15,3 3 1,-2-11-16,-1 3 15,3 6 1,-6-4-16,-8 9 16,-13-8-16,-3-3 15,7 3 1,2 2-16,-3-5 16,-11 3-1,-12-3-15,-13 5 16,-11-5-16,-6 8 15,-9-5 1,-3 2-16,-9 9 16,-3-9-1,0 0-15,-6 9 16,6-9 0,0 3-16,0 0 15,0 0 1,0 0-16,0 0 15,0 0 1,0 0-16,0 0 16,0 0-16,0 0 15,0 0 1,0 0-16,0 0 16,0 0-1,0 0-15,0 0 16,0 0-16,0 0 15,0 0 1,0 0-16,0 0 16,0 0-1,0 0-15,0 0 16,0 0 0,0 0-16,0 0 15,0 0-15,0 0 16,0 0-1,0 0-15,0 0 16,0 0 0,0 0-16,0 0 15,0 0 1,0 0-16,0 0 16,0 0-1,0 0-15,0 0 16,0 0-16,0 0 15,0 0 1,0 0 0,0 0-16,0 0 15,0 0-15,0 0 16,0 0 0,0 0-16,-36-16 15,36 19 1,0-3-16,-3-3 15,3 3-15,0-8 16,0 8 0,0 0-16,0 0 15,0 0 1,0 0-16,0 0 16,0 0-16</inkml:trace>
</inkml:ink>
</file>

<file path=ppt/ink/ink32.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54:59.639"/>
    </inkml:context>
    <inkml:brush xml:id="br0">
      <inkml:brushProperty name="width" value="0.05292" units="cm"/>
      <inkml:brushProperty name="height" value="0.05292" units="cm"/>
      <inkml:brushProperty name="color" value="#00B050"/>
    </inkml:brush>
  </inkml:definitions>
  <inkml:trace contextRef="#ctx0" brushRef="#br0">13530 15786 0,'15'19'16,"-15"-19"-16,0 0 15,0 0 1,21 82-16,-12-42 16,-3-3-1,-3-6-15,0 6 16,0 3-1,9-6-15,-3-2 16,9-8-16,3-5 16,11-17-1,7-15-15,15-8 16,8-22-16,6-23 16,16-5-1,11-11-15,0 0 16,7 5-1,-7 0-15,-95 77 16,0 0 0,0 0-16</inkml:trace>
  <inkml:trace contextRef="#ctx0" brushRef="#br0" timeOffset="385.6604">15432 15718 0,'0'0'0,"0"0"15,39 26-15,-18 11 16,9 13-1,2 16-15,-5-15 16,0-1 0,-3-5-16,0-8 15,-1-13 1,-2-8-16,-3-19 16,18-15-1,11-25-15,13-33 16,11-25-16,22-18 15,20-24 1,9-5-16,-122 148 16,0 0-1,0 0-15</inkml:trace>
  <inkml:trace contextRef="#ctx0" brushRef="#br0" timeOffset="5028.2887">8242 6744 0,'32'-32'16,"-32"32"-16,0 0 15,24 50 1,3-31-16,0 2 15,-1 5 1,7-7-16,6-1 16,3 1-1,14-3-15,1 2 16,-1-4-16,1-7 16,2 7-1,13-4-15,14 6 16,0-5-1,-2-1-15,-4-4 16,9 4-16,4-10 16,-4 0-1,-6-2 1,1 2-16,5-6 16,0 4-16,0-1 15,1-5 1,11 5-16,6-10 15,-9 3 1,-8-1-16,2-13 16,6-2-1,-3-17-15,-17 1 16,-16 2 0,-2 17-16,-7-17 15,-11 0 1,-3 11-16,-4-16 15,-11 11-15,-12-19 16,-6 0 0,-6-16-16,-15 16 15,-9-5 1,-11-3-16,-13 3 16,-9-6-16,-8-4 15,0 2 1,-1 7-16,-2 4 15,-7 2 1,-8 0-16,-3 11 16,5-6-16,-2 6 15,-1 2 1,-5 3-16,-3 0 16,9 13-1,-1 11-15,-14 8 16,3 18-1,-6-8-15,2 16 16,-2 11 0,0 13-16,3 13 15,14 6-15,1-3 16,6 10 0,5 0-16,13 9 15,11 15 1,18-5-16,10 5 15,25 14 1,22 12-16,15 20 16,20 4-1,-62-145-15,0 0 16,0 0-16</inkml:trace>
  <inkml:trace contextRef="#ctx0" brushRef="#br0" timeOffset="21487.2315">5747 8868 0,'-20'-55'15,"20"55"1,0 0-16,-84-56 16,28 14-1,5 18-15,3 11 16,4 7-16,5 12 15,-11-4 1,-1 6-16,-3 8 16,4 3-1,-1-4-15,10 23 16,5-9 0,3 29-16,6 11 15,27-69 1,-68 113-1,53-28-15,0 5 16,9 18 0,9-12-16,3-6 15,6-16-15,3-6 16,9 12 0,5-3-16,4-11 15,12-5 1,11-3-16,10-16 15,11-13 1,-5-16-16,-1-2 16,0-11-16,10 8 15,-1-11 1,7-5-16,-4-8 16,-9-7-1,-5 15-15,-10-27 16,-5 4-1,-1 7-15,-5-5 16,-9-16 0,-7 2-16,-8-2 15,-9-5 1,-9-8-16,-9 2 16,-3 6-16,-9 3 15,0 12 1,-2 3-16,-10 6 15,3 13 1,-9 7-16,-14 4 16</inkml:trace>
  <inkml:trace contextRef="#ctx0" brushRef="#br0" timeOffset="27470.7797">11539 12048 0,'0'0'0,"-38"3"15,-22 5-15,-11 2 16,-10 17-1,4-3-15,0 7 16,-4 6 0,7 14-16,2-6 15,13 7 1,14-1-16,21 7 16,18 0-1,21 6-15,30 10 16,17-3-16,19-5 15,26-5 1,30-13-16,12-1 16,2-7-1,-8-19-15,-18-18 16,-15-24-16,-20-14 16,-13-15-1,-8-35 1,-13-15-16,-11-6 15,-15-5-15,-16 8 16,-14 2 0,-14 9-16,-16 15 15,-9 21 1,-14 19-16,-16 8 16,-17 37-16,5 32 15,-2-3 1,83-37-16,0 0 15,0 0 1</inkml:trace>
  <inkml:trace contextRef="#ctx0" brushRef="#br0" timeOffset="28220.7747">15054 12138 0,'0'0'16,"-38"16"-16,-37 18 15,-26 3-15,-6 6 16,-18-4-1,-3 4-15,18-6 16,18 8 0,26-3-16,15 6 15,22 18 1,26 5-16,30-2 16,32 0-1,39-6-15,27 3 16,24-7-1,27-12-15,-1-7 16,1-27-16,-12-18 16,-7-27-1,-20-13-15,-15-21 16,-12-13-16,-20-6 16,-19-10-1,-29-14-15,-24 6 16,-24 0-1,-27 10-15,-24 1 16,-23 18 0,-12 13-16,-21 16 15,-12 29 1,-15 32-16,9 24 16,12 28-16,12 33 15,11 13 1,96-114-16,0 0 15,0 0 1</inkml:trace>
  <inkml:trace contextRef="#ctx0" brushRef="#br0" timeOffset="32931.9859">11917 11937 0,'0'0'0,"0"0"16,-50-5-1,14-3-15,-3-3 16,-8-7 0,2 18-16,-3-6 15,-2 6 1,2 0-16,-5 3 16,2 10-16,-3 0 15,-14 14 1,-9 2-1,2 16-15,10 16 16,11-3-16,10 11 16,2 10-1,9-10 1,33-69 0,-134 233-16,167-156 15,0-9 1,-1-7-16,10 0 15,3-8 1,8-3-16,10-7 16,8-9-1,10-10-15,8-3 16,-3-11-16,-2-23 16,-4-8-1,-3-8-15,-5-13 16,-1-14-1,-14 3-15,-10 0 16,-11 11 0,-12-8-16,-12-9 15,-18-1 1,-6 23-16,-21 2 16,-17-10-16</inkml:trace>
  <inkml:trace contextRef="#ctx0" brushRef="#br0" timeOffset="38800.5191">15069 11842 0,'0'0'0,"0"0"15,-101 24 1,15-3-16,-1 13 16,1 1-1,0 2-15,-12 13 16,8 11 0,10 2-16,17 9 15,25-9-15,17 1 16,18 2-1,18 5-15,12 9 16,8 4 0,10-12-16,11-6 15,16-13 1,5-8-16,-2-19 16,-4-15-1,4-9-15,-7-7 16,-5-8-16,2-11 15,-5-8 1,-7 1-16,-11-12 16,-4 4-1,7-4-15,-12 1 16,-33 42-16,0 0 16,0 0-1</inkml:trace>
  <inkml:trace contextRef="#ctx0" brushRef="#br0" timeOffset="39943.4612">13373 15876 0,'0'0'0,"0"0"16,59 74-16,-23-18 15,-3 2 1,-1 8-16,-2-10 16,-6 2-16,-3-16 15,3-2 1,2-19-1,4-18-15,12-14 16,14-42-16,19-31 16,17-25-1,30-39-15,6-24 16,12-21 0,0-11-16,-140 204 15,0 0-15,0 0 16</inkml:trace>
  <inkml:trace contextRef="#ctx0" brushRef="#br0" timeOffset="40224.7096">15224 15760 0,'0'0'0,"0"0"15,71 100 1,-11-31-16,-6-13 16,-1-6-1,4-16-15,-1-18 16,13-8 0,17-18-16,6-22 15,12-32-15,15-26 16,27-18-1,30-24-15,38-35 16</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58:15.148"/>
    </inkml:context>
    <inkml:brush xml:id="br0">
      <inkml:brushProperty name="width" value="0.05292" units="cm"/>
      <inkml:brushProperty name="height" value="0.05292" units="cm"/>
      <inkml:brushProperty name="color" value="#00B050"/>
    </inkml:brush>
  </inkml:definitions>
  <inkml:trace contextRef="#ctx0" brushRef="#br0">11623 10855 0,'35'53'16,"-35"-53"-1,0 0 1,3 53-16,6-3 16,3-5-1,0 0-15,0 5 16,-3-13-1,3-8-15,-6 1 16,3-7-16,-3-2 16,0-13-1,-3 0-15,6-2 16,-1-9 0,1-5-16,3-5 15,3-3 1,3-8-16,0 8 15,0-10-15,-3 2 16,0 0 0,-4-2-16,1 2 15,-3 5 1,3 9-16,-6-3 16,0 10-1,-6-2-15,3 10 16,-6 11-16,3-6 15,0 4 1,-6-6-16,0 7 16,3 7-1,-6-12-15,3 1 16,0 2 0,3-5-16,3-8 15,0 8 1,0-11-16,3-2 15,6 2-15,27-18 16,-36 21 0,0 0-16,0 0 15</inkml:trace>
  <inkml:trace contextRef="#ctx0" brushRef="#br0" timeOffset="692.1519">11337 10842 0,'0'0'15,"0"0"-15,0 0 16,42 84 0,-7-17-16,4-9 15,3 0 1,-4-18-16,7-6 16,6-10-1,8-11-15,10-10 16,5-22-16,0-13 15,16-23 1,32-35 0,9-21-16,26-37 15,10-24-15,-3 5 16,2-29 0,-8 11-16,3-8 15,23 16 1</inkml:trace>
  <inkml:trace contextRef="#ctx0" brushRef="#br0" timeOffset="8471.3062">2985 7924 0,'0'0'0,"0"0"16,-74 90 0,20-3-16,-2 5 15,-4 6 1,16 6-16,5 12 16,3 3-1,7-13-15,5 0 16,12-8-16,12-9 15,9-14 1,6-12-16,8-15 16,10-6-1,9-8-15,2-5 16,4 3 0,-6 8-16,-7 15 15,-8 6-15,-27 11 16,-18 18-1,-23 18-15,-16 3 16,-23 22 0,-9-6-16,-13-3 15,10-34 1,15-11-16,20-23 16,18-22-1,13-10-15,20-8 16,12-6-16,15 9 15,14 5 1,10 13-16,17 8 16,4 13-1,-4 8-15,1 29 16,-21 19 0,-7 21-16,-17 29 15,-15 0-15,-9 13 16,-12 9-1,-11-9-15,-1 5 16,-6-15 0,6-24-16,12-6 15,4-10 1,11-5-16,14 10 16,10 14-1,15 31-15,15 27 16,53 45-16,-104-249 15,0 0 1,0 0-16</inkml:trace>
  <inkml:trace contextRef="#ctx0" brushRef="#br0" timeOffset="15454.1984">7873 13694 0,'20'13'16,"-20"-13"-16,0 0 15,0 0 1,27 61-16,-24-43 16,6 6-1,-6-3-15,3 0 16,0 1-1,0-4-15,-3-5 16,0 3 0,6 3-16,0-3 15,3-1 1,-1 7-16,-2-4 16,9 1-16,-6-3 15,-3 5 1,6-3-1,0 1-15,0-6 16,0 6-16,-6 2 16,2-3-16,1 3 15,6 1 1,-3-7-16,0-1 16,3 2-1,-3-3-15,3-5 16,-4-6-1,7-7-15,0-3 16,6-16 0,9-7-16,17-20 15,13-15-15,8-11 16,1 3 0,-7-2-16,-3-9 15,4 6 1,-1 7-16,-2 14 15,-7 5 1,-8 11-16,-15 7 16,-7 6-1,-8 8-15,-6 5 16,6 6-16,-15 10 16,3-3-1,-3 6-15,21 5 16,20 7-1,-8 7-15</inkml:trace>
</inkml:ink>
</file>

<file path=ppt/ink/ink34.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01:42.542"/>
    </inkml:context>
    <inkml:brush xml:id="br0">
      <inkml:brushProperty name="width" value="0.05292" units="cm"/>
      <inkml:brushProperty name="height" value="0.05292" units="cm"/>
      <inkml:brushProperty name="color" value="#00B050"/>
    </inkml:brush>
  </inkml:definitions>
  <inkml:trace contextRef="#ctx0" brushRef="#br0">14423 10654 0,'0'0'0,"0"0"15,0 0 1,-44 8-16,26-13 16,-3 12-1,6-1-15,-3-4 16,0 4 0,-5-1-16,-7-8 15,-3 11-15,-6-5 16,4 8-1,-10-4-15,-6-4 16,10 10 0,-4 3-16,6-5 15,4 5 1,-4-3-16,0 11 16,-2 5-1,-1 0-15,3 5 16,1-2-16,-1 10 15,9 11 1,0-8-16,1 6 16,8-4-1,-3-2-15,0 0 16,-3 16-16,1 2 16,-4 4-1,0-4-15,3-5 16,6 0-1,10 11-15,5-3 16,9 6 0,3-3-16,8-6 15,-5-2 1,9 2-16,9-2 16,3 0-1,11 3-15,-2 4 16,6-15-16,8-2 15,7-1 1,8-8-16,7-5 16,8-16-1,3 3-15,13-5 16,14-14-16,0-18 16,0-11-1,9-13-15,3-8 16,-6-11-1,0-2-15,-3-13 16,-6-6 0,-12-13-16,-5 0 15,-4-2 1,-9-6-16,-11-11 16,-19 9-1,-14 7-15,-18 6 16,-12 5-16,-18 0 15,-9 5 1,-12 3-16,-8 13 16,-10 3-1,-11 5-15,-7 5 16,-2-5-16,-1 8 16,-2 3-1,-3 5-15,-13 3 16,-5 7-1,-3 11-15,-21 14 16,-18 20 0,-15 14-16,0 18 15,12 11 1,18 5-16</inkml:trace>
  <inkml:trace contextRef="#ctx0" brushRef="#br0" timeOffset="563.4844">16298 9842 0,'0'0'0,"0"0"15,0 0-15,-3 63 16,3-10-16,0 26 15,3 14 1,-3 5-16,-3 0 16,-2 13-1,-1 11-15,0-9 16,-6 4-16,6 2 16,0-5-1,0-9-15,12-9 16,0-17-1,9-8-15,8-10 16,16-13 0,18-19-16,35-13 15,18-32 1,33-26-16,27-24 16,14-24-1,13-21-15,-197 111 16,0 0-16,0 0 15</inkml:trace>
  <inkml:trace contextRef="#ctx0" brushRef="#br0" timeOffset="831.7672">17912 10405 0,'0'0'0,"0"0"15,0 0-15,0 0 16,-33 61-1,-6-5-15,-23 15 16,-19 3 0,-2 8-16,3 19 15,-7 4 1,-2-1-16,0-6 16,17-1-1,16-17-15,14-14 16,18-21-16,9-27 15,24-28 1,36-67-16</inkml:trace>
  <inkml:trace contextRef="#ctx0" brushRef="#br0" timeOffset="1117.003">18087 10540 0,'0'0'0,"0"0"16,0 0 0,60 103-16,-30-37 15,5 16 1,1 14-16,-3 2 16,-4-3-16,-8-5 15,3-3 1,-9-8-16,-3-15 15,-12-11 1,0-11-16,-18-26 16,18-16-1,0 0-15,0 0 16</inkml:trace>
  <inkml:trace contextRef="#ctx0" brushRef="#br0" timeOffset="1362.3573">17760 11093 0,'0'0'16,"0"0"-16,0 0 15,39 19-15,-1-17 16,28-4 0,38-20-1,27-9-15,24-25 16,17 1-16,-2-20 15,-9-22 1,-30 12-16,-131 85 16,0 0-1,0 0-15</inkml:trace>
  <inkml:trace contextRef="#ctx0" brushRef="#br0" timeOffset="1569.7936">19245 10588 0,'0'0'15,"0"0"-15,0 0 16,-30 92-1,0-28-15,1 23 16,-10 14 0,-15 4-16,-11 9 15,-9 5 1,-4-8-16,7-10 16,5-16-1,7-25-15,-7-60 16,66 0-16,0 0 15,0 0 1</inkml:trace>
  <inkml:trace contextRef="#ctx0" brushRef="#br0" timeOffset="1819.1455">19313 10741 0,'0'0'0,"0"0"16,0 0-1,30 90-15,-9-13 16,9 10 0,-3-7-16,-7-6 15,1-3-15,0-5 16,-6-10 0,3-14-1,-3-8-15,-6-12 16,-3-17-16,-3-16 15,14-18 1</inkml:trace>
  <inkml:trace contextRef="#ctx0" brushRef="#br0" timeOffset="2189.1379">20072 10519 0,'0'0'0,"0"0"16,-53 79 0,2 3-16,-8 24 15,-4 3-15,4-1 16,-1-13 0,7-23-1,8-14-15,15-18 16,9-14-16,18-18 15,18-19 1,27-15-16,12-8 16,-1 2-1,-2 3-15,-4 10 16,13 9-16,2 20 16,7 27-1,14 24-15,-83-61 16,0 0-1,0 0-15</inkml:trace>
  <inkml:trace contextRef="#ctx0" brushRef="#br0" timeOffset="4428.4524">10682 9789 0,'0'0'0,"0"0"15,-59-56-15,32 32 16,9 9 0,3 12-16,6-2 15,6 10 1,6 8-16,6 0 16,3 9-1,6 1-15,12 17 16,2 0-16,7 15 15,21 14 1,8 8-16,15 21 16,10 7-1,-7 9-15,-3 11 16,7-4 0,-1-12-16,-3-14 15,-2 8-15,2-5 16,6-8-1,6-5-15,-8-17 16,-4 17 0,0-8-16,6 23 15,-5-10 1,-7 8-16,-11 13 16,-7 3-1,-2 0-15,2-3 16,1 8-16,-10-16 15,-8-8 1,-3 3-16,-4 3 16,10-1-1,2-4-15,4 2 16,3-1-16,-1 12 16,-5-11-1,2 16-15,-5 5 16,3-11-1,-4-5-15,-2 3 16,-4 5 0,4-8-16,-9-2 15,3-9 1,-7-7-16,1-3 16,6-18-1,5 12-15,7-7 16,11 21-16,-2-11 15,-1 9 1,13 2-16,11 10 16,7-5-16,-4 9 15,-12 1 1,1-9-16,8 10 16,-9-11-1,7-16-15,20-31 16,12-32-1,0-32-15,30-42 16,6-14 0,9-5-16,8-5 15,-5-2 1,3-11-16,-7-3 16,4-3-1,-12 3-15,-21 0 16,-6 3-16,-9-5 15,-9-14 1,-14-3-16,-13-23 16,-3 8-1,-14 2-15,-13 3 16,-8 0-16,-18 0 16,-6 8-1,-15 3-15,-3-1 16,-9 4-1,-9-4-15,-6 14 16,-5-21 0,-4 10-16,-12 0 15,-5-8 1,-7-2-16,-5-5 16,2-9-1,7 8-15,-1 11 16,1-2-16,5-9 15,-6 3 1,1 0-16,2-8 16,1 16-1,5 8-15,9-8 16,4 5 0,2 6-16,-6 12 15,1 6-15,-10 0 16,-6-5-1,-5 11-15,-1 9 16,7-15 0,2-2-16,-5 10 15,-7 3 1,-2 2-16,-7 16 16,7-3-1,2 12-15,-2-4 16,-19-2-16,4 0 15,-3-1 1,-1-4-16,1 7 16,-6 3-1,-4 3-15,4 8 16,0-1-16,-12 6 16,-1 0-1,1 6-15,0 4 16,-3 1-1,-6 5-15,9-1 16,5 4 0,-2 2-16,-9-8 15,0-2 1,-6 18-16,-24 0 16,0 3-16,-27 10 15,-11 13 1,-16-4-16,4 25 15,8 14 1,0 11-16,13-1 16,-10 17-1,-2 15-15,-7 13 16,-5 25-16,-34 68 16,-35 42-1,259-243-15,0 0 16,0 0-1</inkml:trace>
</inkml:ink>
</file>

<file path=ppt/ink/ink35.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00:09.578"/>
    </inkml:context>
    <inkml:brush xml:id="br0">
      <inkml:brushProperty name="width" value="0.05292" units="cm"/>
      <inkml:brushProperty name="height" value="0.05292" units="cm"/>
      <inkml:brushProperty name="color" value="#00B050"/>
    </inkml:brush>
  </inkml:definitions>
  <inkml:trace contextRef="#ctx0" brushRef="#br0">7042 10273 0,'-3'29'16,"3"-29"-16,0 0 15,45 24-15,-21-3 16,2 5-1,7 4-15,0-4 16,3 0 0,-4-2-16,10-8 15,-3-3 1,2-7-16,1-9 16,-3-13-1,11-10-15,13-11 16,17-19-1,12-15-15,1-22 16,5-5-16,3-10 16,9-1-1,-15 9-15,-11 4 16,-19 20 0,-8 12-16,-4 19 15,22 11 1</inkml:trace>
  <inkml:trace contextRef="#ctx0" brushRef="#br0" timeOffset="4890.6363">8798 1212 0,'0'0'15,"0"0"-15,-36-35 16,7 19-1,-7-5-15,-9 5 16,-8 8 0,-16 8-16,-8 8 15,5 14-15,1 23 16,9 7 0,2 15-1,9 4-15,10 11 16,14 8-16,12-3 15,12-10 1,15-6-16,12-12 16,12-20-1,2-4-15,7-19 16,-1-8 0,10-11-16,12-10 15,23-11-15,6-18 16,18-25-1</inkml:trace>
  <inkml:trace contextRef="#ctx0" brushRef="#br0" timeOffset="5400.2742">9298 1034 0,'0'0'0,"0"0"16,0 0-1,-44 37-15,26-21 16,0-2-16,-6 9 16,-6 1-1,3 11-15,7 2 16,5-6-1,6 6-15,9 6 16,12 2 0,14-3-16,10 3 15,12 3 1,11-6-16,10 0 16,-1-2-1,-8-6-15,-10-5 16,-2-5-16,-12 0 15,-12 3 1,-10-4-16,-14-1 16,-23 1-1,-10 12-15,-18-6 16,-17 11 0,-13 2-16,1-10 15,9-6-15,17-10 16,15-13-1,19-22-15</inkml:trace>
  <inkml:trace contextRef="#ctx0" brushRef="#br0" timeOffset="5682.5172">10173 1212 0,'0'0'0,"0"0"16,0 61-16,-9-11 15,-6 24 1,-5-5-16,-4 18 16,-9 3-1,-3-3-15,1 1 16,-1-12-1,3-2-15,18-18 16,0-19 0,18-37-16</inkml:trace>
  <inkml:trace contextRef="#ctx0" brushRef="#br0" timeOffset="5964.7663">10262 1270 0,'0'0'0,"0"0"16,0 0-1,18 61-15,-6-11 16,9-13-16,6 16 16,6 5-1,8 0-15,-2 3 16,3-16-1,-4 0-15,1-10 16,-9-25 0,6-26-16,-36 16 15,0 0-15,0 0 16</inkml:trace>
  <inkml:trace contextRef="#ctx0" brushRef="#br0" timeOffset="6221.0799">11102 1005 0,'0'0'0,"0"0"16,0 0-1,-36 66-15,0 3 16,-5 11-16,-10 2 16,-11 5-1,-4 3-15,4 0 16,8-3-1,9-13-15,13-24 16,5-10 0,12-21-16,21-33 15,-6 14-15,0 0 16,0 0 0</inkml:trace>
  <inkml:trace contextRef="#ctx0" brushRef="#br0" timeOffset="6441.6658">10986 1355 0,'0'0'0,"0"0"16,21 79-16,-4-5 15,4 13 1,3 3-16,-3-8 16,3-8-1,0-10-15,-1-27 16,1-13-1,15-32-15,3-58 16,-42 66 0,0 0-16,0 0 15</inkml:trace>
  <inkml:trace contextRef="#ctx0" brushRef="#br0" timeOffset="6699.9816">11745 984 0,'0'0'0,"0"0"15,0 0 1,-48 87-16,0-5 16,1 14-1,-4 7-15,4 16 16,-4 13-16,-9-5 16,1 0-1,11-5-15,7-11 16,17-37-1,12-21-15,24-32 16,35-66 0,-47 45-16,0 0 15,0 0-15</inkml:trace>
  <inkml:trace contextRef="#ctx0" brushRef="#br0" timeOffset="6981.2336">11894 1029 0,'0'0'0,"0"0"16,29 72-16,-8 10 15,6 8 1,3 5-16,8 0 16,-5 8-1,0 3-15,-6-13 16,-7-17-1,-2-4-15,-3-17 16,-12-7 0,0-16-16,-3-8 15,-24-6 1,24-18-16,0 0 16,0 0-16</inkml:trace>
  <inkml:trace contextRef="#ctx0" brushRef="#br0" timeOffset="7142.7992">11661 1632 0,'0'0'16,"36"8"-16,41-5 16,25 2-1,17-13-15,24-13 16,29-16-1</inkml:trace>
  <inkml:trace contextRef="#ctx0" brushRef="#br0" timeOffset="19505.1543">8789 10572 0,'0'0'0,"0"0"15,0 0 1,18 61-16,-6-40 16,9 8-16,0-3 15,8-4 1,1-14-16,6-3 16,0 0-1,-1-8-15,-2-2 16,0-5-1,0 2-15,-1 2 16,1-4 0,3 2-16,5 3 15,1-3-15,0-6 16,2 12 0,-5-1-16,-6-2 15,0 0 1,-7 2-16,-2-5 15,0 0-15,0-3 16,3-2 0,2 8-16,4-3 15,-3 0 1,6 0-16,-1-2 16,-5 7-1,0-2-15,-3 2 16,-7 0-1,1 6-15,0-6 16,0-2 0,-3 8-16,3-6 15,-1 6-15,4-9 16,3 9 0,-3-3-16,3 3 15,2-1 1,1 1-16,-3 0 15,6 2-15,2 3 16,-5-3 0,0 0-16,9-2 15,11 2 1,10-2-16,17 2 16,12-5-1,33-8-15,36-8 16</inkml:trace>
  <inkml:trace contextRef="#ctx0" brushRef="#br0" timeOffset="66840.2329">4863 12384 0,'54'50'16,"-54"-50"-1,0 0-15,45 24 16,-10 3-16,-2-6 15,-6-3 1,-3-4-16,0-1 16,-1-5-1,4-6-15,0-4 16,3-6 0,5-8-16,7-3 15,0 1 1,2-9-16,-2 12 15,-3-1-15,-7 2 16,-5 1 0,6 11-16,3 4 15,2 1 1,7 0-16,0 2 16,2 0-1,-2-8-15,-3 6 16,-7-3-16,4 3 15,-3 5 1,-1-6-16,1 1 16,6 0-1,3-1-15,-7 1 16,1 0 0,-6-6-16,-1-2 15,-5 2 1,-6 0-16,-3 6 15,6 0-15,-4 2 16,4-2 0,-3-6-16,6 6 15,15-3 1,17-6-16</inkml:trace>
</inkml:ink>
</file>

<file path=ppt/ink/ink36.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02:42.740"/>
    </inkml:context>
    <inkml:brush xml:id="br0">
      <inkml:brushProperty name="width" value="0.05292" units="cm"/>
      <inkml:brushProperty name="height" value="0.05292" units="cm"/>
      <inkml:brushProperty name="color" value="#00B050"/>
    </inkml:brush>
  </inkml:definitions>
  <inkml:trace contextRef="#ctx0" brushRef="#br0">7387 9791 0,'54'35'16,"-54"-35"0,0 0-16,24 55 15,-6-20-15,-1 2 16,-5 2-1,3 20-15,-6-4 16,-3 11 0,-3 1-16,6-4 15,0-10 1,3-16-16,6-3 16,0-7-1,8-9-15,4-10 16,9-18-1,0-11-15,5-6 16,4-13-16,-4-5 16,1-23-1,3-1-15,-4-3 16,1 4 0,6-4-16,2 11 15,1-5-15,-7 3 16,7 7-1,20-5-15,1 14 16</inkml:trace>
  <inkml:trace contextRef="#ctx0" brushRef="#br0" timeOffset="31870.8839">15587 10934 0,'0'0'15,"0"0"-15,0 0 16,0 0 0,0 0-16,0 0 15,0 0-15,45 29 16,-18-26-1,2 0-15,7-3 16,0-6 0,-1 4-16,-5-6 15,3 0 1,0 0-16,-1 3 16,-2 2-1,0-2-15,3-1 16,5 6-1,-2 3-15,0-8 16,0 5-16,-7 0 16,1 2-1,-3 1-15,-3-3 16,-3 3 0,-1-3-16,-2 2 15,6 4 1,3-4-16,-3-4 15,-4 4-15,7 1 16,0-3 0,0-3-16,3 1 15,-4-1 1,1 6-16,6-1 16,-3-7-1,-1 2-15,4 6 16,-3-6-1,-3 1-15,-1-1 16,-5 0-16,3 6 16,3-3-1,0 0-15,-3 0 16,-4 3 0,4-6-16,3 8 15,-3-10-15,3 8 16,-1-3-1,-2 5-15,0-2 16,-3-11 0,3 10-16,-1-2 15,-2-2 1,-3 4-16,0 4 16,3-6-1,-3 2-15,-1-4 16,-2 2-1,0 5-15,-3-8 16,0 6 0,3-3-16,-3 0 15,0 0-15,0 5 16,-3-5 0,-3-2-16,8 7 15,-2-2-15,-3-1 16,0 1-1,-3-6-15,-3 3 16,-3-8 0,0 6-16,-3-6 15,3 2 1,0-4-16,-6-1 16,12 1-1,3-1-15,-24-10 16,15 21-16,0 0 15,0 0 1</inkml:trace>
  <inkml:trace contextRef="#ctx0" brushRef="#br0" timeOffset="32320.6818">17435 10778 0,'0'0'15,"0"0"-15,0 0 16,0 0-1,0 0-15,0 0 16,0 0 0,0 0-16,0 0 15,0 0 1,48 32-16,-27-27 16,0-2-1,3 2-15,-4-2 16,-5-6-1,3 11-15,0-5 16,6 7-16,0 1 16,-7-3-1,7 0-15,0 0 16,0 0 0,-6 2-16,-9-2 15,-6 3 1,-6-1-16,-6 1 15,-9 2-15,-9 6 16,-15 7 0,-17 11-16,-51 21 15,-54 38 1,164-96-16,0 0 16,0 0-16</inkml:trace>
  <inkml:trace contextRef="#ctx0" brushRef="#br0" timeOffset="43365.3035">14340 7318 0,'0'0'0,"0"0"16,-83 21-1,20 5-15,-5-4 16,-4-1-16,10 8 16,-4-3-1,1 1 1,-7-1-16,-5 6 15,-3 8-15,11 2 16,4 8 0,8 6-16,4 7 15,-1-2 1,-5 5-16,5-8 16,0 19-1,-5 10-15,8 9 16,-2 4-16,-13 17 15,-8 2 1,-7 2-16,1 17 16,0 15-1,-4-2-15,-8 8 16,12 0 0,2-14-16,16 17 15,2-4 1,4-7-16,8 8 15,4-14-15,11 4 16,6-4 0,9-2-16,12 2 15,3 4 1,15-17-16,12 19 16,9 2-1,8-10-15,10 2 16,5-15-16,4-13 15,8 2 1,7-8-16,20-3 16,3-13-1,6 6-15,-5-3 16,23-6 0,3-4-16,9 12 15,9 6-15,2-5 16,-2-22-1,15 11-15,6 3 16,23-9 0,4-2-16,23-24 15,-3-15 1,24-12-16,4-17 16,14-9-16,5-8 15,-5-15 1,-3-1-16,-11-7 15,5-14 1,-3-5-16,-3 6 16,-15-12-1,-15-2-15,-11-13 16,-10-8 0,-17 3-16,-3 2 15,-30 3 1,-21-6-16,-12 1 15,-6-14-15,-9 3 16,-5-10 0,2-14-16,-3-16 15,-11 14 1,-13 4-16,-14-15 16,-15-5-16,-10 16 15,-5-1 1,-9 1-16,-3-6 15,-9-3 1,3-2-16,-9-21 16,4 11-1,-4-4-15,-9-7 16,-6 3 0,0 4-16,3 1 15,-2 18-15,-4 6 16,0-1-1,-6-2-15,-5 0 16,-10 13 0,-5-2-16,-4-4 15,1-1 1,-1-9-16,0 0 16,1-2-16,-4 20 15,-8-9 1,-3-4-1,2 6-15,1 2 16,-7 9-16,4-1 16,-9 6-1,2 10-15,7 11 16,-7-5 0,-8-3-16,-6 2 15,0-2 1,-1 8-16,-14 8 15,-6-1-15,3-15 16,3 16 0,-15-3-16,3 6 15,-9 12 1,-21 6-16,-3-8 16,-11 3-16,-19-3 15,-20 11 1,14 5-16,16 5 15,-4 13 1,16 3-16,-10 14 16,-9 15-1,-17 3-15,0 7 16,-22 25 0,10-1-16,-18-12 15,-15 34 1,244-77-16,0 0 15,0 0-15</inkml:trace>
  <inkml:trace contextRef="#ctx0" brushRef="#br0" timeOffset="53770.3702">21007 11151 0,'-3'37'15,"3"-37"1,-48-18-1,-5 26-15,-10 5 16,-11-10 0,-6-6-16,-22 3 15,-8 3 1,-9-6-16,-30-2 16,4 2-1,-1 6-15,-3 5 16,6-3-16,9 11 15,9-3 1,0-10-16,21 20 16,21-7-1,17-8-15,18 5 16,19-7-16,14-4 16,6-4-1,18 4-15,3-4 16,0-4-1,0 9-15,-12-3 16,0 0 0,0 0-16</inkml:trace>
  <inkml:trace contextRef="#ctx0" brushRef="#br0" timeOffset="54309.9246">19691 10974 0,'0'0'0,"-35"13"16,-16 11-16,1 2 16,-10 1-1,-8 2-15,-10-2 16,-11-1 0,12-8-16,2 9 15,10-6 1,2-2-16,-2-1 15,11-5 1,12 3-16,13-8 16,11 13-1,9-7-15,9 1 16,15 4 0,12-3-16,20 10 15,10-7-15,14 2 16,6 3-1,1-3-15,8-5 16,24 5 0,18-8-16,39 6 15,-167-19-15,0 0 16,0 0 0</inkml:trace>
  <inkml:trace contextRef="#ctx0" brushRef="#br0" timeOffset="61321.2817">17272 11879 0,'0'0'0,"0"0"15,47 50-15,4-16 16,3 1 0,2-6-16,4 3 15,5-11 1,12-3-16,16-4 15,2 1 1,-3-4-16,-2-11 16,8 0-1,-6-13-15,-6-6 16,-5 6-16,-10-13 16,1-3-1,-4-8-15,-3-3 16,-2-10-1,-9-11-15,-10-11 16,-8-2-16,-3 0 16,-4-3-1,1-5-15,-15 3 16,-3-11 0,-6 8-16,-3 0 15,-6 0 1,-3 3-16,-3-11 15,0 13 1,0 0-16,3 3 16,-6 0-1,-3 5-15,4 1 16,-10 4-16,3 3 16,-9 6-1,0-6-15,-3-5 16,-2-3-1,-4 8-15,0 3 16,-8 8-16,-7 7 16,-11 4-1,2 12-15,1 1 16,8 12 0,-3 1-16,7 18 15,-1-7 1,-5 2-16,-7 10 15,-5 9 1,-7-6-16,7 16 16,-4 6-16,-14-1 15,-6 11 1,5 5 0,7 16-16,-4-7 15,4 1-15,3 9 16,5-3-1,13-5-15,11 5 16,12-2 0,9 5-16,16 7 15,13-7-15,13-3 16,18 11 0,18 5-16,14 21 15,9 3 1,4 10-16,-7 14 15,-2 0 1,5 15-16,3 14 16,7 2-16,-13 14 15,30 31 1,-104-206 0,0 0-16,0 0 15</inkml:trace>
  <inkml:trace contextRef="#ctx0" brushRef="#br0" timeOffset="67217.9062">15316 5762 0,'0'0'0,"0"0"16,-9 85 0,12-24-16,12 7 15,9 14 1,3-10-16,6 7 15,2-13 1,4-7-16,0 7 16,11-5-16,10-1 15,20 4 1,15-3-16,27 0 16,33-24-1,12-11-15,20-15 16,10-19-1,11 2-15,-3-12 16,-8-3 0,-4-11-16,-26-8 15,0-5 1,-4-8-16,-14-7 16,-6-4-16,-15-2 15,-24 0 1,-26-6-16,-16-4 15,-17-4 1,-12 6-16,-16 5 16,-20 6-16,-11-3 15,-22-11 1,-18-8-16,-11-10 16,-1 11-1,-14-4-15,-12-7 16,-15 0-1,-10 5-15,7 13 16,-12 22 0,-9 4-16,0 6 15,-6 16-15,-23 8 16,2 8 0,-12 10-16,4 11 15,-1 8 1,-12 13-16,10 5 15,-16 9 1,16 4-16,5-2 16,-3 40-16,9 26 15,-5 27 1,20 42-16,-3 29 16,146-209-1,0 0-15,0 0 16</inkml:trace>
  <inkml:trace contextRef="#ctx0" brushRef="#br0" timeOffset="77255.7722">17126 7794 0,'-39'-71'15,"39"71"1,0 0-16,-56-32 16,17 3-1,-3 0-15,-5-6 16,-1 6-1,-3 8-15,-2-3 16,-7 3-16,4 2 16,-19-7-1,-5 18-15,-3-13 16,-7 2 0,-8 6-16,-18 0 15,3 0 1,-3 10-16,-12 16 15,-9 0-15,3 9 16,-12 7 0,0 3-16,9 2 15,-2 14 1,-1 7-16,3 9 16,-9 4-1,9 14-15,12-2 16,-3 15-1,3 8-15,9 3 16,12 5-16,6 11 16,8 5-1,10-8-15,11 13 16,7 8 0,-1 1-16,4 1 15,5 7-15,10-1 16,8 5-1,9 6-15,9-11 16,4 3 0,11-8-16,3-6 15,8 1 1,16-3-16,6-16 16,15-3-1,14-5-15,19-5 16,5-8-1,12-3-15,6-2 16,9 0-16,-5-9 16,5-4-1,9 12-15,12 3 16,0 1 0,9-12-16,3-4 15,5 2-15,1-6 16,15-7-1,0-5-15,14-6 16,-8-11 0,2-4-16,4-11 15,0 5 1,5-3-16,-11-10 16,-4-8-1,4-6-15,0-7 16,11-6-16,-11-18 15,-3-3 1,-10-15-16,-8-1 16,0-16-1,-12-2-15,-15-5 16,0-3 0,-3-1-16,-12-12 15,3-8 1,-3-6-16,-17-13 15,-7-7-15,-20-1 16,-1 5 0,-2-7-16,-7-22 15,-14 14 1,-9 2-16,-15-5 16,-15-5-1,-9 5-15,-9 0 16,-12 5-1,-3-2-15,-5 10 16,-7 0-16,-9-5 16,-5 14-1,2 7-15,-2-3 16,2-2 0,-5 16-16,-19 7 15,-17 6-15,0 3 16,-24-1-1,-18 12 1,-30 9-16</inkml:trace>
</inkml:ink>
</file>

<file path=ppt/ink/ink37.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04:17.027"/>
    </inkml:context>
    <inkml:brush xml:id="br0">
      <inkml:brushProperty name="width" value="0.05292" units="cm"/>
      <inkml:brushProperty name="height" value="0.05292" units="cm"/>
      <inkml:brushProperty name="color" value="#00B050"/>
    </inkml:brush>
  </inkml:definitions>
  <inkml:trace contextRef="#ctx0" brushRef="#br0">16153 8770 0,'3'-16'15,"-3"16"-15,0 0 16,-63-5-1,24 0-15,-2 7 16,-4 1-16,0 2 16,1-5-1,-4 6-15,4-6 16,-10 0 0,0 5-16,1 0 15,-1 1 1,4 4-16,-7 6 15,1-3-15,-10 0 16,-8 6 0,-4-1-16,4-7 15,-1 8 1,4-9-16,3 3 16,2-5-1,7-2-15,2-1 16,-3 3-16,16-3 15,-4-5 1,7 5-16,5-5 16,3-2-1,6-1-15,3 0 16,4 1 0,8 7-16,3-8 15,6 3 1,0-2-16,-3-1 15,0-2-15,3 2 16,0 3 0,3 3-16,-3 0 15,0-9 1,3 1-16,3-3 16,0 0-1,0 0-15,6 11 16,0-16-16,15-1 15,8 9 1,-8-6-16,-24 11 16,0 0-1,0 0-15</inkml:trace>
  <inkml:trace contextRef="#ctx0" brushRef="#br0" timeOffset="574.9896">14742 8646 0,'0'0'16,"0"0"-16,0 0 15,-63 50 1,28-23-16,-4 2 16,-12 2-1,-2 1-15,-1 0 16,1-8 0,5-6-16,-3-2 15,4 3 1,11-9-16,0 1 15,1-3-15,2 2 16,6 4 0,9-6-16,3 5 15,9-3 1,3-4-16,9-1 16,9 3-1,0 5-15,0-5 16,6-8-16,6 11 15,8 2 1,1-5-16,6 2 16,-1-2-1,13 0-15,11-3 16,25-2 0,11-8-16,21 7 15,-122-2-15,0 0 16,0 0-1</inkml:trace>
  <inkml:trace contextRef="#ctx0" brushRef="#br0" timeOffset="8265.4092">20427 8593 0,'0'0'0,"0"0"15,0 0 1,35-13-16,-20 13 16,9 10-1,3-2-15,3 0 16,8-8-1,10 0-15,2-2 16,4-4-16,-3-2 16,5-2-1,7 4-15,-1-2 16,7 3 0,-7-8-16,-11 0 15,2 13 1,-5-3-16,0 3 15,5 0-15,1-3 16,-7 1 0,4 4-16,-9-2 15,-7 0 1,4-2-16,0-1 16,-10 6-1,1-1-15,0 1 16,3-8-1,-6 5-15,-1 2 16,-2-2-16,3 6 16,-3-9-1,-9 0-15,-1 3 16,4 0 0,-9-2-16,0-3 15,-6 10 1,3-10-16,3 2 15,3 3-15,-6 5 16,6-13 0,21 0-16,-33 8 15,0 0 1,0 0-16</inkml:trace>
  <inkml:trace contextRef="#ctx0" brushRef="#br0" timeOffset="8637.8843">22013 8368 0,'0'0'16,"0"0"-16,0 0 15,57 61-15,-25-29 16,1-1 0,3 1-16,-4 0 15,7-3 1,-3 0-16,-6 0 16,-4-5-1,-11-3-15,-6-2 16,-9-1-1,-6 1-15,-23-1 16,-58 14 0,-53 16-16,140-48 15,0 0-15,0 0 16</inkml:trace>
  <inkml:trace contextRef="#ctx0" brushRef="#br0" timeOffset="15992.2131">20495 7556 0,'0'0'16,"0"0"-16,-33-77 16,10 11-16,-1-8 15,-6-8 1,3 0-16,-3 5 15,4-10 1,-4-11-16,-6 5 16,-9 3-1,-2 11-15,-4-3 16,4 0 0,-4-3-16,0 1 15,7 7-15,-1 3 16,-8 0-1,-10-11-15,-8-5 16,2 6 0,1 2-16,2-3 15,-11 0 1,-9 3-16,-7 6 16,7-4-16,-3 6 15,-10 5 1,-11-5-16,6 5 15,-18 9 1,-12 1-16,9 1 16,-9 8-1,-12 2-15,-5 3 16,-13 14-16,-3-1 16,-2 16-1,-4 5 1,3 6-16,-8 5 15,8 8-15,9 13 16,1 3 0,17 5-16,12 8 15,-3 13 1,3 3-16,9 11 16,-9 5-1,15 7-15,9 9 16,-6 13-16,0 2 15,14 4 1,19 15-16,9-3 16,8 8-1,4 1-15,2 18 16,6-1 0,7 7-16,11 9 15,0-2-15,3 14 16,4-1-1,5 6-15,3-3 16,3-8 0,3 0-16,6 2 15,3-2 1,9 0-16,9 3 16,6-6-1,6-7-15,8 2 16,10 0-1,6-5-15,2-16 16,7 0-16,14-6 16,10-4-1,2 7-15,0-8 16,0-2-16,1-13 16,11 4-1,3-4 1,0-6-16,7-3 15,11 1-15,-3-11 16,0-8 0,18 0-16,6-5 15,2-3 1,22 0-16,-9-21 16,18-3-16,-1-5 15,10-8 1,5-5-16,-5-6 15,2-2 1,-2-11-16,8-2 16,-8-8-1,-1-14-15,-2 0 16,-9-10 0,5-11-16,-2-13 15,8-10 1,-14-3-16,-3-8 15,-18-9-15,-12 1 16,-15-13 0,-6-8-16,-12 2 15,-24 3 1,-14-8-16,-19-2 16,-5-6-1,-3 3-15,-3-11 16,-4 3-16,-11 3 15,-3-4 1,-3-9-16,-6-4 16,-3 6-1,-6-16-15,0 8 16,-6 0 0,0-10-16,3-1 15,-9-5-15,3 3 16,1 5-1,-1 6-15,-9 2 16,-3-3 0,-6 11-16,-6 0 15,-2 10 1,-4-4-16,0 9 16,-5-4-1,2-3-15,-2 2 16,-10 9-16,-23-11 15,-25-16 1,-49-11-16,-49-13 16,-26-18-1</inkml:trace>
  <inkml:trace contextRef="#ctx0" brushRef="#br0" timeOffset="35531.0897">6795 11551 0,'-9'39'16,"9"-39"-1,0 0-15,48 112 16,-13-36-1,7 1-15,6-14 16,-7 1 0,1-8-16,6-1 15,-1-7-15,16-9 16,5-17 0,10-9-16,2-24 15,3-18 1,16-19-16,11-4 15,-3-12 1,-6-21-16,12-12 16,12-7-1,-12-4-15,-3-6 16,-5 0 0,-13 9-16,-9 9 15,-17 20-15,-19 15 16,-11 16-1,-18 13-15,-12 16 16,-9 16 0,-3 3-16,6 10 15,9-8-15,-9-5 16,0 0 0,0 0-16</inkml:trace>
  <inkml:trace contextRef="#ctx0" brushRef="#br0" timeOffset="40326.2646">20316 8955 0,'0'0'0,"42"-10"16,27-3-16,23 5 16,3-3-1,9-5-15,-8 6 16,-1-1-1,9-2-15,3 2 16,12-7 0,0 7-16,0-5 15,-6 6-15,-6 2 16,1 0 0,-13-3-16,-18 1 15,-11-6 1,-13 3-16,-5-1 15,0 6-15,-4 0 16,-5 6 0,-9 2-1,-10-6-15,-2 1 16,-3-3 0,-3 8-16,6-5 15,0-16-15,-18 21 16,0 0-1,0 0-15</inkml:trace>
  <inkml:trace contextRef="#ctx0" brushRef="#br0" timeOffset="40685.3017">22174 8545 0,'0'0'0,"0"0"15,44 27-15,7 15 16,3 0 0,5-5-16,15 3 15,4 0 1,-7-11-16,-5-11 16,-16 1-1,-11 0-15,-3-6 16,-15 0-1,-12-2-15,-9 2 16,-12 3 0,-21 2-16,-50 17 15,-63 4-15,-92 9 16,-105 13 0,-109 37-16,452-98 15,0 0-15,0 0 16</inkml:trace>
  <inkml:trace contextRef="#ctx0" brushRef="#br0" timeOffset="42093.5489">20144 9072 0,'47'2'16,"40"1"-16,41-6 16,24-7-1,-10-1-15,-5 3 16,0-5-16,-6 3 16,6 2-1,3 2-15,6 1 16,-3 0-1,0 2-15,-12 8 16,-6-7 0,-12 4-16,-6-2 15,-12 6-15,-21 4 16,-11-2 0,-12-3-16,-16-5 15,-14-5 1,0-29-16,-21 34 15,0 0 1,0 0-16</inkml:trace>
  <inkml:trace contextRef="#ctx0" brushRef="#br0" timeOffset="42359.834">22662 8678 0,'0'0'15,"0"0"-15,56 23 16,4 9-16,17 8 16,10 0-1,-1 10-15,-12-8 16,-17 11 0,-10-3-16,-26 6 15,-30 2 1,-68 21-16,-90 9 15,-121 18 1,288-106-16,0 0 16,0 0-16</inkml:trace>
  <inkml:trace contextRef="#ctx0" brushRef="#br0" timeOffset="44585.026">19855 9244 0,'-24'-32'16,"24"32"-1,0 0 1,0 0-16,0 0 16,48-24-1,-12 19-15,17-8 16,34-3-16,20 0 15,21 0 1,21 3-16,-1-3 16,-8 3-1,-6-3-15,0 8 16,-12 0 0,0 3-16,0-3 15,-6 0 1,0 0-16,-3 0 15,3 5 1,-11-5-16,-13 3 16,-12-5-1,-8-1-15,-7 8 16,-8 1-16,-13 4 16,-8-4-1,-9-1-15,3 11 16,-1-8-1,7 0-15,9-19 16</inkml:trace>
  <inkml:trace contextRef="#ctx0" brushRef="#br0" timeOffset="45036.8189">22587 8667 0,'0'0'16,"0"0"-16,0 0 16,54 50-1,-3-21-15,11 8 16,24 0-1,7 1-15,-4-9 16,-15-16-16,-8 5 16,-16-10-1,-14 6-15,-9-1 16,-9 11 0,-6-3-16,-6 5 15,-6 9 1,-6 7-16,-6-5 15,-9 3-15,-9 7 16,-8 1 0,-19-3-16,-41 0 15,-42-8 1,-80-8-16,-93 3 16,-151 18-1</inkml:trace>
  <inkml:trace contextRef="#ctx0" brushRef="#br0" timeOffset="52810.4139">20873 7958 0,'21'-11'0,"-21"11"15,0 0 1,0 0-16,0 0 15,9-52 1,-9 33-16,-3 3 16,0 3-1,0-6-15,-6 1 16,-3-1 0,0 1-16,3-1 15,-6-2-15,0 3 16,1-11-1,-1 5-15,-3-5 16,3 5 0,0 0-16,3-5 15,-3 0 1,-3 2-16,1 1 16,-1-1-16,-3-4 15,-9 2 1,0-1-16,1-1 15,-10 2 1,0 0-16,3 7 16,1-4-1,-1-6-15,0 8 16,4 3 0,-1 3-16,-3-4 15,-3 7 1,-5-1-16,-4-5 15,4 7-15,2 4 16,0-3 0,4 2-16,-4 3 15,3 3 1,-3 2-16,-8-2 16,-13 5-16,-2 0 15,-4 2 1,1 1-16,-3 2 15,-7 6 1,-5 0-16,5 7 16,7 3-1,9 3-15,-7 0 16,4 5-16,-4 3 16,1 7-1,-1 1 1,10 8-16,5-1 15,7 1-15,2 7 16,6-7 0,9 13-16,7-3 15,5 3 1,0 2-16,3 6 16,3-3-1,6 3-15,0 5 16,3 0-16,3 3 15,-3 8 1,6-6-16,6 3 16,-3 3-1,9-1-15,0 4 16,6-9 0,8 3-16,7 0 15,3 3-15,8 2 16,1-8-1,6 9-15,2-1 16,7 6 0,14-6-16,6 0 15,1-7-15,-4-4 16,12 9 0,1 0-16,14-17 15,-6 1 1,-3-3-16,9-10 15,6 0 1,7-9-16,-1-12 16,9-12-1,-12-12-15,-12-14 16,-12-7 0,-6-22-16,-14-10 15,-10-17 1,-17-9-16,-9-17 15,-7-5-15,-11-24 16,3-10 0,-3-14-16,-6 1 15,-3-11 1,-3-1-16,3-7 16,-6 3-16,-6 10 15,3 11 1,0 0-16,-9 7 15,3 6 1,-6 5-16,-3 9 16,-3 4-1,-9 14-15,-2-3 16,-7 0 0,-6 0-16,-29-3 15,-30 1-15,-39-4 16</inkml:trace>
</inkml:ink>
</file>

<file path=ppt/ink/ink38.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05:43.704"/>
    </inkml:context>
    <inkml:brush xml:id="br0">
      <inkml:brushProperty name="width" value="0.05292" units="cm"/>
      <inkml:brushProperty name="height" value="0.05292" units="cm"/>
      <inkml:brushProperty name="color" value="#00B050"/>
    </inkml:brush>
  </inkml:definitions>
  <inkml:trace contextRef="#ctx0" brushRef="#br0">10676 4061 0,'63'77'15,"-63"-77"-15,0 0 16,47 74 0,7-34-16,-1-9 15,4 12 1,-3-28-16,-1 9 16,-5-11-16,5-13 15,13-7 1,29-4-16,6-26 15,9 0 1,12-3-16,3-5 16,-14 3-1,-4 5-15,-12 16 16,-6 7 0,-2 28-16,-16 12 15,-11 11-15,-7-5 16,-11 2-1,-1 11-15,4-2 16,3-1 0,2 0-16,1-28 15,8-14-15,22-11 16,14-13 0,0-2-1,-2-17-15,5 20 16,9 9-16,-6 6 15,3 0 1,6 11-16,9 5 16,-11 0-1,-10 8-15,-9 2 16,-3 6-16,-5 0 16,-10 8-1,-17-8-15,-13-1 16,-5 1-1,6-3-15,14 0 16,7-5 0,8-29-16,4 10 15,14 6 1,15-11-16,0-8 16,3 3-16,4 10 15,-1-7 1,-3 5-1,-6 7-15,12 11 16,6-5-16,-3 14 16,9 1-1,36 4-15,35 2 16,46-8-16,-242-21 16,0 0-1,0 0-15</inkml:trace>
  <inkml:trace contextRef="#ctx0" brushRef="#br0" timeOffset="8388.5241">2223 8201 0,'12'14'16,"-12"-14"-16,0 0 15,42 29 1,-9-8-16,11 8 15,-2 0 1,6 0-16,-1 6 16,4-1-1,0 3-15,-7-3 16,-2-4 0,-3 1-16,5-7 15,-2 0-15,8-3 16,7-10-1,3-1-15,-4-7 16,10-6 0,2-13-16,15 3 15,7-3-15,-4-13 16,-3-3 0,-5 3-16,14 5 15,6 9 1,-12-1-16,4 8 15,-7 10 1,3 6-16,1 6 16,-13 4-1,-2 6-15,-13-3 16,1 3 0,-7 0-16,1-8 15,-4-1-15,-2 1 16,-9-8-1,2-5-15,7-6 16,11-2 0,13-3-16,5-8 15,4-2-15,-4-4 16,15 7 0,7 4-16,-1-2 15,-3 2 1,9 17-16,0 1 15,-2 7 1,-4 7-16,6 3 16,3 2-16,-3-2 15,-12 0 1,7-11-16,8-5 16,3-5-1,3-6-15,15-10 16,-3-6-1,-6-13-15,12 6 16,-3 2 0,-9 0-16,6 8 15,-6 9-15,-3 1 16,-6 4 0,9 7-16,-8 13 15,-13-7 1,-9 2-16,0-2 15,1 5 1,-4 0-16,-12-1 16,1 1-1,-4-2-15,1-1 16,-4 5-16,-8-5 16,-10 1-1,-5 2-15,-9-6 16,-1 1-1,-5 2-15,-3-8 16,-6-2-16,-6-3 16,-1 3-1,-8-6-15,0 0 16,3 3 0,-6-2-16,3-1 15,-3 0 1,3 1-16,3-4 15,-3 6 1,3-2-16,3 4 16,-6-4-1,3 4-15,0-4 16,0 2-16,8-3 16,-2-2-1,6 2-15,3 1 16,3-4-1,5-2-15,4 6 16,12-6 0,11 5-16,10-8 15,14-2-15,18-5 16,9 2 0,-8-8-16,-4 6 15,15-1 1,3 3-16,6-5 15,12 2-15,15 9 16,3-3 0,17 2-16,1 0 15,0-4 1,-4-1-16,-17 0 16,-9 5-1,0 3-15,-9 3 16,0 2-1,6-2-15,-9-3 16,-6-2 0,6-12-16,-9-1 15,-15-1-15,-18 0 16,-14-2 0,-10-6-16,-14 0 15,-10-8 1,-11-7-16,-12-6 15,-3-3 1,-12 3-16,-9 0 16,-3 6-16,-9-3 15,-8 2 1,-4-5-16,-12 0 16,-5 5-1,-10-4-15,-14-4 16,-7-10-1,-11 0-15,-15-6 16,-15-2 0,-3 8-16,-21 3 15,-3 7-15,0 6 16,1 7 0,-7 4-16,6 4 15,-9 4 1,-2 4-16,-1 1 15,-3 2-15,12 8 16,-2-2 0,-4 2-16,12-6 15,3 7 1,3-1-16,12 5 16,-9 6-1,-6 2 1,10-2-16,2 0 15,3-1-15,14 6 16,4-2 0,0 2-16,3 2 15,12 1-15,6 2 16,-10 3 0,1 5-16,3 6 15,-12 5 1,-3 2-16,5 1 15,7 4 1,-6 6-16,-3 6 16,9 12-16,8 1 15,7-1 1,-6 4-16,-1-1 16,7 8-1,6 0-15,-1 8 16,1 0-1,0 8-15,8 3 16,10 0 0,11 5-16,9 5 15,10-11-15,11 1 16,9 5 0,6 8-16,15 0 15,9-6 1,11-4-16,13-1 15,8 3 1,19-3-16,17-5 16,18-5-16,12-13 15,21 2 1,24-13-16,12-8 16,23-19-1,6-5-15,19-13 16,11-16-1,9-8-15,12-2 16,-12-9 0,6 4-16,-33-1 15,3 0-15,-17 5 16,11-4 0,-15 4-16,7-5 15,-16 3 1,4 3-16,-13-14 15,7 5 1,-10-10-16,1 3 16,0 2-16,-4-2 15,10-3 1,-13 0 0,7 0-16,-21-6 15,-21 1-15,-10 2 16,-16-2-1,-28-3-15,-26-5 16,-28 0 0,-8 12-16,-18-4 15,-9 0-15,-6-16 16,-12-3 0,1 3-16,-4 5 15,-3-3 1,0 6-16,-5 0 15,-7-6-15,-9 3 16,-14-8 0,-19 3-16,-17-5 15,-42-4 1,-86-17-16,-95-9 16,-60-2-1,-60 18-15,-100 16 16,-135 16-1</inkml:trace>
  <inkml:trace contextRef="#ctx0" brushRef="#br0" timeOffset="14263.87">7069 10434 0,'6'43'15,"-6"-43"-15,0 0 16,59 66 0,-14-24-16,9-8 15,2-7 1,1-6-16,-1 0 16,-5-5-1,-1-8-15,10-8 16,8-10-1,13-6-15,8-16 16,6-13-16,12 3 16,10 2-1,-4 6-15,-12 10 16,-6 10 0,9 7-16,-6 4 15,-8 11 1,-7 5-16,-6 3 15,7 8-15,-7 0 16,-5 7 0,-7-7-16,1 0 15,-4-3 1,10-8-16,2-7 16,6-6-1,13-11-15,17-10 16,3-16-1,9-3-15,18-10 16,3 0-16,-7 15 16,4 9-1,-12 5 1,-12 10-16,-2 8 16,-1 11-16,-9 3 15,-12 7 1,-15 6-16,4 3 15,2 2 1,-3-8-16,-8-5 16,-1 0-16,10-3 15,-1-8 1,3 6-16,-2-6 16,23-5-1,24-13-15,36-16 16,74-19-16</inkml:trace>
  <inkml:trace contextRef="#ctx0" brushRef="#br0" timeOffset="25353.8593">14295 12334 0,'39'40'16,"-39"-40"-16,0 0 15,0 0 1,0 0-16,45 21 16,-30-13-16,-6 5 15,-1-5 1,-2-3-16,0 0 16,0-2-1,3 0-15,-3 2 16,-3-5-1,3 5-15,6-2 16,6 0 0,3-6-16,3 0 15,2-2 1,1-6-16,0 3 16,3-2-1,-7 2-15,-2 0 16,0-3-16,-6 6 15,3 2 1,-6-4-16,3 1 16,0-2-1,-1 6-15,1 2 16,6 0-16,-3 5 16,3 0-1,0 6-15,0-1 16,2 1-1,-2 5-15,0-6 16,-3 1 0,3-3-16,5 5 15,-8-2 1,3-1-16,0 1 16,0-11-16,3 3 15,-1-11 1,4 5-16,3-2 15,0-1 1,5-2-16,-2 1 16,0-1-16,3 2 15,-4 1 1,7 0-16,-6 10 16,-3-2-1,-4 2-15,-2 3 16,6 0-1,-6 0-15,0-3 16,2 8-16,4-2 16,3-3-1,3 0-15,-1-3 16,-2 0 0,0 3-16,-3 0 15,-4-3 1,1 1-16,-3-4 15,3 1 1,0-6-16,5 3 16,1 3-1,0 2-15,-1-2 16,1 2-16,-3-5 16,-3 3-1,0-3-15,2-3 16,-5 3-1,3 0-15,-3 8 16,0-8 0,2-2-16,-2 2 15,0 0-15,3 2 16,14-2 0,10-2-16</inkml:trace>
  <inkml:trace contextRef="#ctx0" brushRef="#br0" timeOffset="35463.8709">14635 12514 0,'0'0'15,"0"0"-15,0 0 16,0 0-1,38-64-15,-32 54 16,-6-1-16,-3-5 16,-3 22-1,0-4-15,9 1 16,3 5 0,6-6-16,6 9 15,6-3 1,0 2-16,-3-2 15,8 6 1,1 2-16,3-3 16,6 0-1,-4 0-15,1-5 16,12 5-16,-10-7 16,4-1-1,-3-10 1,2 2-16,-2 6 15,3-6-15,-1-2 16,4-3 0,3 5-16,2-5 15,-5 0-15,-6-2 16,-7 2 0,-2 0-16,-3-3 15,0 9 1,-4-1-16,1 6 15,-6-1 1,3 6-16,0 5 16,-3-2-1,0 2-15,-1-2 16,1-3 0,-3-3-16,3 6 15,-3-6-15,3 3 16,3-8-1,-4-3-15,7-2 16,3-3 0,3 0-16,5 3 15,1-1-15,6 6 16,0 6 0,2-6-16,1 5 15,-6 6 1,-4 2-16,-2-8 15,-6 0 1,-3 3-16,-1 0 16,1-2-1,0 2-15,0-8 16,-3 0-16,5-3 16,-2 0-1,0-2 1,0 0-16,-3-1 15,-3 4-15,-4-4 16,4 9 0,-3-6-16,-3 6 15,-3 2-15,0 1 16,-3 4 0,0-4-16,0 1 15,0-1 1,0-1-16,0-2 15,3-1 1,-3-2-16,-1 0 16,4 3-1,-3-3-15,6 0 16,0 0-16,0 3 16,0-3-1,0 0-15,0 0 16,0 0-1,0 0-15,-6 0 16,2 0 0,1-6-16,-3 4 15,-6-4 1,3-2-16</inkml:trace>
  <inkml:trace contextRef="#ctx0" brushRef="#br0" timeOffset="49984.5385">9006 14228 0,'0'0'0,"0"0"15,0 0 1,36 21-16,-24-15 16,-3 4-1,3-2-15,0 5 16,0 1 0,3-7-16,-3 4 15,-1-6 1,7 3-16,-6-2 15,12-1 1,-6 0-16,6 0 16,-1 1-16,4-4 15,3 6 1,3-2-16,0-4 16,2 1-1,-2 0-15,-3-1 16,0 3-1,2-5-15,1 0 16,3 8-16,-1-2 16,10-6-1,3 2-15,-1 4 16,7-6 0,-7 0-16,1-3 15,-3 6 1,5-1-16,10-4 15,-1 7-15,4-5 16,-7 0 0,-2-3-16,-6 6 15,-1-11 1,7 5-16,-4 6 16,-2-11-1,0 13-15,-1-5 16,-5-2-16,-6 2 15,-7 5 1,4-5-16,-6 0 16,3 3-1,0-1-15,-4 4 16,-2-4 0,0-2-16,-6-5 15,0 5 1,-3 5-16,-4-5 15,7 0-15,-6 0 16,3 0 0,-6-2-1,0-1-15,-3 0 16,0 1-16,0 4 16,0-4-1,-3 2-15,3 2 16,-3-2-16,3 3 15,3-3 1,-4 0-16,1 11 16,0-14-1,6 0-15,-6 6 16,3-6 0,3 1-16,-3-1 15,3 3-15,-3-3 16,3 3-1,-3-2-15,-3 2 16,3-3 0,-3-2-16,-6 5 15,0 0 1,-3-3-16,11-2 16,7 5-1</inkml:trace>
  <inkml:trace contextRef="#ctx0" brushRef="#br0" timeOffset="67926.8713">7557 15493 0,'0'50'16,"0"-50"-16,0 0 16,0 0-1,0 0-15,9 61 16,0-35-16,9-2 16,9 8-1,8 5 1,4 8-16,12 5 15,5 3-15,-5 3 16,5-6 0,10-5-16,8 2 15,9-4 1,-2-4-16,-1-7 16,6-5-1,4-1-15,8-10 16,0-5-1,-6-9-15,4-4 16,2-12-16,3-9 16,3-1-1,0-13-15,7-3 16,-10 3-16,-6-8 16,0-3-1,1-12-15,-4-9 16,-12-11-1,-14 4-15,-7 4 16,-8-5 0,-7-10-16,-5 0 15,-6 0 1,-12 5-16,-15 7 16,-3 4-1,-12-14-15,-9 14 16,-9 5-16,-6 5 15,-5 3 1,-10 0-16,0-6 16,-5 6-1,-1-6-15,1 9 16,-1 5 0,-5-1-16,-10 9 15,-2 2-15,-1 1 16,4 4-1,-1 6-15,-5 0 16,-9 10 0,-1 6-16,-2 0 15,9 5-15,-1 8 16,-2 3 0,-4 7-1,10 1-15,3 7 16,11 4-1,6 1-15,-5 1 16,-1 5-16,4 0 16,8 3-1,10-3-15,5 3 16,3-3 0,-3-2-16,7 4 15,-4 4-15,3 4 16,-3 6-1,-3 16-15,7 13 16,-1 0 0,3-2-16,0 2 15,9 5 1,1 3-16,2-2 16,9-9-16,0-13 15,9 0 1,3-5-16,2-5 15,1-6 1,0-2-16,0-3 16,0-8-1,-3-5-15,3-3 16,0-5 0,0-3-16,-3 0 15,3-5-15,-6 0 16,-1-2-1,1 4-15,0-5 16,0 3 0,-3 0-16,0-2 15,0-4 1,0-7-16,0 8 16,0-1-16,6 1 15,9 13 1,12 8-16,-3 15 15,-27-39 1,0 0-16,0 0 16</inkml:trace>
</inkml:ink>
</file>

<file path=ppt/ink/ink39.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07:42.664"/>
    </inkml:context>
    <inkml:brush xml:id="br0">
      <inkml:brushProperty name="width" value="0.05292" units="cm"/>
      <inkml:brushProperty name="height" value="0.05292" units="cm"/>
      <inkml:brushProperty name="color" value="#00B050"/>
    </inkml:brush>
  </inkml:definitions>
  <inkml:trace contextRef="#ctx0" brushRef="#br0">4822 12990 0,'0'0'16,"0"0"-1,-60 8-15,16 2 16,2 9 0,0-3-16,4 2 15,5 4-15,-6 4 16,9-2 0,7 8-16,8 2 15,-6 0 1,12 11-16,0 3 15,9 2 1,0 16-16,3 1 16,9 1-16,0-2 15,3 6 1,3-3-16,8 7 16,1-7-1,3-5-15,0-4 16,5-7-1,4 6-15,0-1 16,2 3 0,19-8-16,11-3 15,-5-8-15,5 1 16,-5-9 0,2-2-16,10-3 15,5-8 1,0-8-16,1-10 15,-4-6-15,6-10 16,12-19 0,-5-10-1,-7-6-15,3-10 16,-5-8-16,-13-8 16,-8-6-1,-16-2-15,-8 0 16,-12 0-1,-9-2-15,-12-6 16,-9 5 0,-6 3-16,-3 8 15,-6 0-15,-3 0 16,-3 2 0,-11 4-16,-7 9 15,-9 1 1,-8 11-16,-7 2 15,-5 8 1,5 2-16,-5-4 16,-12 1-1,-7 9-15,-5-2 16,12 7-16,-1 8 16,-14 3-1,-12 5-15,-15 10 16,-27 14-1,-9 19-15,-17 31 16,-1 13 0,-17 9-16,196-88 15,0 0-15,0 0 16</inkml:trace>
  <inkml:trace contextRef="#ctx0" brushRef="#br0" timeOffset="12790.5678">3911 13720 0,'-36'-34'15,"36"34"-15,0 0 16,-50-13 0,11 5-16,-9 2 15,1 4 1,-4-1-16,-5 0 16,-7 3-1,1 0-15,-10-2 16,-8 2-16,-9 2 15,8-2 1,7 0-16,11 3 16,10-3-1,-1 8-15,9-5 16,-2 2 0,11 0-16,-3 3 15,7 0 1,-1-5-16,6 5 15,12 2 1,-3-4-16,10 1 16,2-1-16,0-4 15,3-2 1,6 6-16,0-14 16,-3 8-1,0 0-15,0 0 16</inkml:trace>
  <inkml:trace contextRef="#ctx0" brushRef="#br0" timeOffset="13143.6267">2604 13461 0,'0'0'16,"0"0"-16,0 0 15,0 0-15,0 0 16,-47 58 0,17-39-16,-3 10 15,-2 0 1,-10-5-16,3-1 16,10-1-1,-1-4-15,12-10 16,6 3-1,9-9-15,6-2 16,6 3-16,6 2 16,6 6-1,12-6-15,17 14 16,34-11 0,14-6-16</inkml:trace>
  <inkml:trace contextRef="#ctx0" brushRef="#br0" timeOffset="25892.1136">19572 13866 0,'0'0'0,"0"0"16,0 0 0,0 0-16,0 0 15,0 0 1,0 0-16,0 0 15,0 0-15,0 0 16,0 0 0,0 0-16,0 0 15,0 0 1,0 0-16,0 0 16,0 0-1,0 0-15,0 0 16,0 0-1,0 0-15,39 29 16,-30-29 0,0-3-16,-3 3 15,-3-3-15,0 3 16,0 0 0,0 0-16,0-5 15,-6 3 1,3 9-16,0-7 15,0 0-15,0 0 16,0 0 0,0 0-16,36-52 15,-36 52 1,0 0-16,0 0 16</inkml:trace>
  <inkml:trace contextRef="#ctx0" brushRef="#br0" timeOffset="27027.6966">20549 13411 0,'0'0'16,"0"0"-16,0 0 15,-45-67 1,24 36 0,-6-9-16,-2 6 15,2-1-15,0 4 16,3 4 0,0 1-16,7 10 15,-4 0 1,6 8-16,-3-3 15,3 6 1,-3 2-16,-9 6 16,-5 0-16,-7-3 15,-6 5 1,-2 0-16,-10 3 16,4 8-1,-13-3-15,-8 3 16,-1 5-1,1-2-15,11 5 16,4-1 0,8 1-16,1 11 15,5-1-15,9 0 16,7-2 0,5 5-16,9-13 15,9 3 1,0 2-16,6 0 15,9-11-15,3 9 16,6-3 0,3-1-16,-1 1 15,10 11 1,0-1-16,12 6 16,5 7-1,1 6-15,2-3 16,1 1-16,-9-6 15,-1-6 1,-5 4 0,-3-9-16,-3-7 15,-1-12-15,7-4 16,6-8 0,11-11-16,13-6 15,2-7 1,4-5-16,-10-3 15,-5-8-15,-13 5 16,1-8 0,-12-5-16,-15-8 15,-4-2 1,-5-3-16,-6-9 16,-3 4-1,3 10-15,-3 5 16,-6 11-1,0 6-15,-5 7 16,-4 0 0,3 6-16,-3 7 15,0 3-15,0 3 16,-3-6 0,-15-2-16,-44 8 15</inkml:trace>
  <inkml:trace contextRef="#ctx0" brushRef="#br0" timeOffset="33319.7041">22680 14093 0,'-6'-79'16,"6"79"-1,0 0-15,3-72 16,0 14 0,0-3-16,3-10 15,0 7 1,0 4-16,2 4 16,4 6-16,3 2 15,-3-5 1,-3 6-16,9-9 15,-6 6 1,0-1-16,3-1 16,-3 1-1,8 9-15,1-3 16,9 8 0,-3-3-16,2 9 15,4-1-15,0 3 16,3 0-1,5 2-15,-2 1 16,0 5 0,-4 5-16,4 0 15,6 5-15,2 9 16,10 2 0,0 7-16,-1 1 15,-2 3 1,2 5-16,1 2 15,20 1 1,12 10-16,-5 5 16,-4-5-1,-5 3-15,-4 8 16,-3 8-16,-11-1 16,-6 3-1,-10-2-15,-11 0 16,-6 2-1,-9 5-15,-6 1 16,-3 0 0,-9-3-16,0 5 15,-6-3 1,0-4-16,0-6 16,0 5-16,-6-3 15,6-2 1,0 6-1,0-4-15,0-2 16,0-8-16,0-10 16,6-3-1,-2-3-15,2-3 16,-3-5-16,-6 3 16,6 6-1,-3-4-15,-3 8 16,0 4-1,0-1-15,-6-5 16,3 2 0,0-2-16,-5 2 15,2 1-15,0-11 16,-6-1 0,0-1-16,3-1 15,-2-3 1,-1 1-16,-6-3 15,-3 8 1,-2-3-16,-7 8 16,-18 3-1,-5 3-15,2 2 16,-2-3 0,2-5-16,-5-8 15,-18-18-15,86 5 16,0 0-1,0 0-15</inkml:trace>
  <inkml:trace contextRef="#ctx0" brushRef="#br0" timeOffset="63940.7173">23358 13847 0,'0'0'0,"0"0"15,0 0-15,0 0 16,51 58 0,-36-52-16,0 10 15,0-3 1,-4 0-16,1-8 15,0 3-15,3-3 16,-6 1 0,6 2-16,0-3 15,-6-2 1,0-1-16,-3 4 16,3-6-1,-4 2-15,4-2 16,0 0-1,0 0-15,3 6 16,0-9 0,6 3-16,-3 0 15,0-3-15,3 6 16,2-6 0,1 3-16,-3 0 15,0-2 1,6-1-16,-3 0 15,-4 3 1,1-2-16,6-4 16,0 1-16,0-3 15,-6 0 1,2 3-16,-5 2 16,3-5-1,0 0-15,-3 0 16,0 3-1,6 0-15,8-6 16,10-5 0,12-2-16,11-1 15,-2-10-15,2 0 16,-5-5 0,2-3-16,-5 13 15,-7-8 1,-8 8-16,-12-5 15,-3 8 1,-9 5-16,-9-5 16,-3 10-1,-3-2-15,-6 3 16,-3-4-16,3-4 16,-3-1-1,0-4 1,-3-1-16,0-3 15,0-7-15,-3-6 16,0 1 0,-1479-4-16,2959 6 15,-1477 8-15,3 8 16,0 0 0,0-3-16,-3 11 15,6 2 1,0-5-16,-3 0 15,0-2 1,0 2-16,-3 3 16,1-3-16,2-3 15,0-2 1,-3 3-16,-3-3 16,6-3-1,-3 0-15,0 0 16,-3-2-1,3 4-15,0 4 16,-2-1 0,-4 6-16,0 0 15,3 2-15,-3-2 16,-3-3 0,3 8-16,1-8 15,-1 1 1,0 1-16,3-4 15,-6 2 1,3 0-16,0 3 16,1-6-16,-4 3 15,0 1 1,-6 1-16,0 1 16,1 0-1,2-3-15,-3 0 16,-9 3-1,-8 2-15,-10 9 16,-5-11 0,-4-1-16,0 4 15,1 7-15,-3-2 16,-7 2 0,-5 0-16,2 1 15,1 4 1,-1 9-16,4-3 15,-6 3 1,8 4-16,1-1 16,8 15-1,7 8-15,5 2 16,6 1-16,4 5 16,-1-3-1,0 6-15,1 0 16,5 2-1,0 0-15,9 6 16,3 2 0,10 3-16,5 2 15,9-4-15,0-9 16,11-3 0,4-2-16,0 3 15,9-3 1,-3 3-16,8-6 15,1-2-15,9-3 16,0-6 0,5 6-16,7-2 15,-4 2 1,-8 0-16,-3 3 16,5 7-1,13 1-15,8-8 16,4 5-1,-1-14-15</inkml:trace>
  <inkml:trace contextRef="#ctx0" brushRef="#br0" timeOffset="66625.7604">10611 8093 0,'15'55'16,"-15"-55"-1,0 0 1,0 0-16,35 40 16,-17-24-1,6 0-15,-6-11 16,6 3-16,-1-3 15,7-5 1,0 3-16,0-3 16,0-8-1,-1 8-15,7 0 16,-3 5 0,2-2-16,4 5 15,0 0-15,-6 0 16,2 2-1,7-4-15,6-4 16,2 6 0,4-2-16,5 2 15,1-3 1,2-2-16,10-1 16,8 3-1,3-7-15,4 7 16,8 0-16,9 3 15,12-8 1,-3 0-16,-6 3 16,16 0-1,2 2-15,2 5 16,4-7 0,9 5-16,-9-3 15,12 6 1,6-3-16,-6 2 15,12 1-15,-7-6 16,-11 6 0,12 0-16,-6-4 15,3 1 1,9-2-16,-15 2 16,-4-3-1,7 0-15,-9-7 16,3 2-1,-3 2-15,-9-2 16,-12-10-16,3 4 16,-6-2-1,-8 0-15,-4 1 16,-3 1 0,-3-4-16,-11 4 15,-7 4 1,-5-1-16,-1 11 15,-6-3 1,-5-2-16,-15 10 16,-4-2-16,-8-6 15,0 6 1,0-3-16,-4-3 16,4 3-1,-3-3-15,3-5 16,0 0-16,-7 3 15,1 2 1,-6-2-16,0-3 16,0 2-1,-6-2-15,0 0 16,-7 3 0,4-6-16,0-5 15,-3 8-15,0-5 16,-3 8-1,0-3-15,3 5 16,-3-10 0,3 5-16,-3 2 15,-6-2 1,6-2-16,-3 2 16,0 0-1,-3-6-15,3 6 16,0 0-16,0 0 15,0 0 1,0 0 0,0 0-16,0 0 15,0 0-15,0 0 16,0 0 0,0 0-16,0 0 15,0 0 1,0 0-16,0 0 15,0 0-15,0 0 16,0 0 0,0 0-16,0 0 15,0 0 1,0 0-16,-15-52 16,15 41-16,-3 3 15,0 0 1,0-3-16,6 1 15,-6-3 1,9-1-16,21 22 16,-27-8-1,0 0-15,0 0 16</inkml:trace>
  <inkml:trace contextRef="#ctx0" brushRef="#br0" timeOffset="76374.2074">21831 13720 0,'0'0'16,"0"0"-16,-56-18 15,29 23 1,0 6-16,6-4 16,-14-4-1,2 2-15,0 3 16,1-5-16,5 10 15,0-2 1,3 5 0,3-3-16,-2 3 15,5-6-15,3 4 16,3-7-16,3-1 16,3-1-1,0-2-15,-3 2 16,6 0-1,0-7-15,3 2 16,3-16 0,3-8-16,-6 24 15,0 0-15,0 0 16</inkml:trace>
  <inkml:trace contextRef="#ctx0" brushRef="#br0" timeOffset="76765.1636">21450 13723 0,'0'0'16,"0"0"-16,0 0 15,0 0-15,-38 47 16,26-28-1,0-8-15,-6 4 16,-3-4 0,3 2-16,9-5 15,-5-8 1,8 5-16,3-5 16,6-2-16,0 10 15,-3 0 1,12 2-16,-7-2 15,10 3 1,0-3-16,12 10 16,9 1-1,-12-35-15,-24 16 16,0 0-16,0 0 16</inkml:trace>
  <inkml:trace contextRef="#ctx0" brushRef="#br0" timeOffset="85779.7238">17102 6490 0,'0'0'0,"0"0"16,101 24-1,9-3-15,18-5 16,33-9 0,6-1-16,8-9 15,19-7 1,2-12-16,10 4 15,-10-9 1,6 6-16,1-3 16,26 6-16,12 5 15,21-6 1,24 9-16,-4-6 16,1-3-1,6-2-15,-18-3 16,-12-8-16,-30-5 15,-33 0 1,-14-10-16,5-4 16,-20-17-1,-15-12-15,-33-15 16,-30 5 0,-32-10-16,-22-6 15,-17-3-15,-15 1 16,-15-6-1,-14 11-15,-13 8 16,-18-3 0,-35-13-16,-66-11 15,-32-2 1,-45 5-16,-42 7 16,-27 17-1,-41 13-15,-33 24 16,-15 34-16,0 35 15,-11 31 1,8 37-16,3 43 16,27 16-1,24 20-15,32 9 16,9 5 0,22 11-16,17 15 15,24-13-15,41 14 16,42-25-1,33 9 1,39-6-16,50 0 16,51 3-16,74-13 15,60-6 1,71 25-16,-223-186 16,0 0-16,0 0 15</inkml:trace>
  <inkml:trace contextRef="#ctx0" brushRef="#br0" timeOffset="90787.6379">19977 15035 0,'15'-11'16,"-15"11"-1,0 0-15,0 0 16,0 0-16,0 0 16,-42-34-1,30 31 1,-8 9-16,-4-1 15,-3 8-15,-3-2 16,-5 2 0,-1 6-16,-6 7 15,-11-2 1,2 5-16,0 0 16,4 3-1,2 0-15,-2-1 16,-1 6-1,-3-8-15,4 3 16,-1 5-16,9-2 16,4 2-1,8 2-15,3 1 16,9 2 0,0-5-16,6 0 15,-3 3-15,7 10 16,5 6-1,-6-8-15,9 4 16,5-9 0,-2-4-16,0-2 15,6-7 1,0-7-16,0 1 16,0-5-1,3-3-15,3 2 16,0-2-1,2 0-15,4 5 16,6 3-16,0 5 16,11-3-1,1 9-15,3-1 16,-1 1 0,-5-6-16,-3-3 15,0-5 1,-4-5-16,-2 5 15,6-7-15,-4-4 16,7 1 0,3-1-16,2-4 15,-2-6 1,0 0-16,-3-6 16,-4 6-1,1-8-15,3-5 16,2-3-16,13-2 15,-1-1 1,4 1-16,0-3 16,-7-3-1,4-8-15,-1-5 16,1 5 0,2-7-16,-5-9 15,-6-2 1,-10 2-16,-5 3 15,-6 5-15,-9-2 16,-6 0 0,-6-14-16,-3-5 15,3-13 1,-9-3-16,0 9 16,-6 2-1,-3-9-15,-3-4 16,-3 0-1,-8 5-15,-7 10 16,-15-2-16,-8 3 16,-13-14-1,1 5-15,-7 12 16,-17 4 0,-21 11-16,-30 13 15,-35 3 1</inkml:trace>
  <inkml:trace contextRef="#ctx0" brushRef="#br0" timeOffset="112960.2044">18885 14339 0,'0'0'16,"0"0"-16,50 56 15,-8-11-15,-3 0 16,-6 10 0,8 11-16,-2 1 15,0 4 1,-1 3-16,-2 0 15,6 6 1,-4 2-16,10 0 16,-6-3-1,5-8-15,-5-2 16,0-8 0,2-3-16,10-8 15,-12-5-15,2-2 16,-5-38-1,-39-5-15,0 0 16,0 0 0</inkml:trace>
  <inkml:trace contextRef="#ctx0" brushRef="#br0" timeOffset="113849.5403">20962 14469 0,'0'0'0,"0"0"15,-44 42 1,17-23-16,-3 5 15,3-3 1,7-5-16,-1 5 16,9-3-1,0 11-15,0-2 16,0 5 0,3-1-16,-6-2 15,6-2-15,0-1 16,0 3-1,-11 1-15,-7 7 16,-3 2 0,-9 1-16,1 0 15,-10 5 1,3-3-16,4 11 16,-4 10-16,0 9 15,-5 23 1,-16 24-16,-11 37 15,17 61 1,60-217-16,0 0 16,0 0-16</inkml:trace>
  <inkml:trace contextRef="#ctx0" brushRef="#br0" timeOffset="127353.978">18796 14117 0,'0'0'16,"0"0"-16,0 0 16,0 0-1,0 0-15,0 0 16,-6 66-16,6-31 16,6 2-1,0 5-15,-3-8 16,2-10-1,1 3-15,0-1 16,0-10 0,3 5-16,-3-2 15,0-4 1,0-7 0,6-2-16,0-9 15,3-21-15,-3-8 16,-6-34-1,-6 24-15,3 2 16,-3 38-16,-6-6 16,0 10-1,-9 12-15,3 1 16,12 12 0,0-14-16,6 6 15,6-6-15,21-10 16,17-19-1,36-16-15,19 0 16,-105 32 0,0 0-16,0 0 15</inkml:trace>
  <inkml:trace contextRef="#ctx0" brushRef="#br0" timeOffset="127546.4689">19968 14487 0,'0'0'16,"42"16"-16,17 13 15,16 0 1,-1 6-16,-11-1 16,-1 1-1,1-4-15,14-4 16,-5-3 0,-7-32-16,-65 8 15,0 0-15,0 0 16</inkml:trace>
  <inkml:trace contextRef="#ctx0" brushRef="#br0" timeOffset="127686.0912">21257 15421 0,'0'0'15,"0"0"1,0 0-16,0 0 15</inkml:trace>
  <inkml:trace contextRef="#ctx0" brushRef="#br0" timeOffset="150924.001">10143 13188 0,'-68'29'15,"68"-29"1,0 0-16,0 0 16,-42 51-1,21-14-15,7 13 16,-4 11 0,0 5-16,6 8 15,3 19 1,6 18-16,9 0 15,9 0-15,12 3 16,11-3 0,22-5-16,11-14 15,4-23 1,2-24-16,24-16 16,9-21-16,-2-26 15,-10-9 1,-6-31-16,-6-8 15,-8-16 1,-10-13-16,-11-3 16,-21-3-1,-16 6-15,-17 0 16,-15 2 0,-11 14-16,-22 13 15,-15 13-15,-56-27 16</inkml:trace>
  <inkml:trace contextRef="#ctx0" brushRef="#br0" timeOffset="151750.7909">5194 13022 0,'0'0'16,"0"0"-16,0 0 15,33-8 1,-25 10-16,-8 12 16,-8-1-1,-1 3-15,-6 0 16,-12-3-16,-3 3 16,-3 2-1,7 6-15,-13 0 16,0 13-1,-17 21 1,-4 24-16,60-82 16,-110 177-1,65-34-15,25 3 16,23-1 0,29 1-16,22-11 15,17-22-15,-5-25 16,-7-9-1,51-71-15,4-21 16,-7-32 0,-12-29-16,-15-19 15,1-5 1,-7-15-16,-14-25 16,-7-5-1,-14 11-15,-18 13 16,-21 0-16,-18 0 15,-9 21 1,-15 18-16,-11 27 16,-1 16-1,-8 11-15,-33 23 16</inkml:trace>
  <inkml:trace contextRef="#ctx0" brushRef="#br0" timeOffset="152848.8576">8087 13046 0,'0'0'0,"0"0"15,-48 2 1,18 11-16,-5-7 16,2 10-1,-15-3-15,-2 11 16,-13 2 0,-8 11-16,-7-8 15,7 8-15,8 13 16,22 17-1,11 9-15,6 4 16,3 18 0,18 21-16,12-6 15,12 12 1,9-33-16,12-4 16,29-14-1,21-19-15,4-20 16,-1-27-16,0-32 15,12-24 1,12-29-16,-12-10 16,-14-8-1,-16-16-15,-20 0 16,-4-8 0,-11 0-16,-30 2 15,-12-5-15,-15 22 16,-24-6-1,-14 8-15,-7 24 16,-20 19 0,-42 2-16</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0:58:37.420"/>
    </inkml:context>
    <inkml:brush xml:id="br0">
      <inkml:brushProperty name="width" value="0.05292" units="cm"/>
      <inkml:brushProperty name="height" value="0.05292" units="cm"/>
      <inkml:brushProperty name="color" value="#00B050"/>
    </inkml:brush>
  </inkml:definitions>
  <inkml:trace contextRef="#ctx0" brushRef="#br0">3792 13344 0,'0'0'16,"0"0"-16,36 53 15,-10-5 1,1 8-16,3-4 16,0-7-1,3 14-15,2-4 16,4 1-16,6-3 16,2-8-1,-8 0 1,6-14-16,-4-12 15,4-9-15,5-17 16,10-12 0,2-15-16,19-30 15,-13-7 1,10-22-16,-1 3 16,6-18-16,1-6 15,-10 11 1,-8 0-16,-10 13 15,-11 8 1,-1 13-16,-8 11 16,6 15-1,2 14-15,13 8 16,6 8-16</inkml:trace>
  <inkml:trace contextRef="#ctx0" brushRef="#br0" timeOffset="5665.4351">5057 10244 0,'0'0'0,"0"0"16,42 37-16,-13-5 16,-8-1-1,3-9-15,0 4 16,-3-5-1,2-5-15,-2 3 16,0-14 0,6-10-16,0-9 15,8-7-15,4-11 16,3-18 0,8-13-16,7-25 15,5-7 1,4 0-16,-7-6 15,-2-2 1,-12 8-16,-10 5 16,-5 16-1,-3 18-15,9 3 16,14 3-16,-2-8 16,-48 58-1,0 0-15,0 0 16</inkml:trace>
  <inkml:trace contextRef="#ctx0" brushRef="#br0" timeOffset="6447.3379">4709 16398 0,'0'0'15,"0"0"-15,0 0 16,0 0-1,18 52-15,-7-33 16,13 13 0,3-6-16,6-2 15,11-8-15,4-3 16,3-2 0,-4-11-16,4 0 15,-1-6 1,1-7-16,0-3 15,5-5 1,-2-16-16,-4 11 16,-2-22-1,-6-18-15,-4-21 16,-5-6-16,3-16 16,3-10-1,14-16-15,-2-36 16,-51 171-1,0 0-15,0 0 16</inkml:trace>
  <inkml:trace contextRef="#ctx0" brushRef="#br0" timeOffset="13219.2224">4194 15215 0,'41'37'15,"-41"-37"1,0 0-16,42 34 15,-12-7 1,0 2-16,-4 5 16,4-7-1,3 5-15,0-3 16,2 2-16,-2 1 16,6-11-1,-3-2-15,-7-9 16,4 4-1,-6-22-15,-3-11 16,17-18 0,-2-26-16,9-22 15,11-10 1,1-24-16,2-14 16,1 6-16,-7 6 15,7 12 1,5 6-16,13-3 15,11 6 1,-92 100-16,0 0 16,0 0-1</inkml:trace>
</inkml:ink>
</file>

<file path=ppt/ink/ink40.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10:36.152"/>
    </inkml:context>
    <inkml:brush xml:id="br0">
      <inkml:brushProperty name="width" value="0.05292" units="cm"/>
      <inkml:brushProperty name="height" value="0.05292" units="cm"/>
      <inkml:brushProperty name="color" value="#00B050"/>
    </inkml:brush>
  </inkml:definitions>
  <inkml:trace contextRef="#ctx0" brushRef="#br0">8128 6593 0,'-3'-13'16,"3"13"-16,0 0 15,0 0 1,0 0-16,0 0 15,27 63-15,-6-60 16,6 5 0,6 2-16,2 1 15,7 2 1,15 3-16,11-8 16,21 5-1,7 3-15,14-16 16,18-3-1,0-7-15,-9-6 16,6 0 0,-3 0-16,-15-13 15,-18-8 1,-17-13-16,-13 10 16,-11 0-16,-10-2 15,-5-6 1,-3-7-16,-12-3 15,-9-6 1,-9 1-16,-9-9 16,-6-2-16,-9 3 15,-12-6 1,-2 11-16,-13-13 16,-5-1-1,-1 9-15,0-6 16,-2 6-1,-7 4-15,-2-4 16,-6 0 0,-1 10-16,7 8 15,5 5-15,1 16 16,-10 3 0,-2 13-16,-4-2 15,10 7 1,11 1-16,1 7 15,-10 11 1,-20 8-16,3 16 16,-1 5-16,-2 16 15,-6 13 1,-3 18-16,2 6 16,16 8-1,9 8-15,17 13 16,15-13-1,12-3-15,15 0 16,-5-7-16,17 1 16,23-4-1,16 2-15,9-5 16,8-2 0,10 4-16,5-5 15,9-7 1,4-17-16,-4-4 15,3-7 1,7-12-16,8-16 16,3-21-16,-3-14 15,0-18 1,9-11-16,1-5 16,-13-13-1,-12-3-15,-6-16 16,7-7-1,-4-14-15,-2-11 16,-19-12-16,-62 121 16,0 0-1,0 0-15</inkml:trace>
  <inkml:trace contextRef="#ctx0" brushRef="#br0" timeOffset="11745.1713">10965 6384 0,'0'0'15,"0"0"-15,0 0 16,0 0-1,36 47-15,-19-25 16,-5-6 0,3 5-16,-3-3 15,0-2-15,-3 3 16,0-1 0,-3 1-16,3 4 15,0 4 1,0-6-16,-3-2 15,3 4 1,-1-4-16,1-3 16,3 8-1,0-11-15,-6 0 16,3-2-16,0-1 16,0-4-1,0 1-15,-3-4 16,9 5-1,-6 3-15,3-1 16,-6 6 0,5 0-16,-2 0 15,-3-14 1,3 4-16,0-1 16,-3 0-16,3 1 15,3-1 1,0 6-16,0-9 15,3-10 1,2 6-16,4-1 16,3-5-1,3 5-15,-3-7 16,0 2 0,-1-8-16,-2 3 15,6-3-15,-3 0 16,6-8-1,-1-8-15,4 1 16,3 2 0,2-8-16,-5-14 15,3 6 1,-6-2-16,-4 4 16,-5-2-16,-3-5 15,-6 0 1,0-8-16,-3 15 15,3 4 1,-9-6-16,6 0 16,-6 2-1,-3 1-15,-6-8 16,-3-6 0,3 9-16,0 2 15,0 2-15,3-2 16,-3-8-1,3 3-15,-3 5 16,-3-5 0,6 2-16,-6 9 15,3 4-15,-6 11 16,3-2 0,-2 2-16,2 3 15,-9 5 1,-3-13-16,-6 5 15,-3-2 1,-8 5-16,-1-3 16,-6 8-1,4-11-15,-4 6 16,9 11-16,1 2 16,2-6-1,3 17-15,-9 2 16,-11 9-1,-16 4-15,-8 11 16,0 11 0,11 2-16,12 9 15,13 9 1,5 7-16,3 7 16,6 18-16,15 19 15,12-2 1,6 12-16,12 25 15,6 26 1,21 0-16,-48-172 16,0 0-16,0 0 15</inkml:trace>
  <inkml:trace contextRef="#ctx0" brushRef="#br0" timeOffset="34534.9982">9935 246 0,'0'0'16,"-92"0"-16,-27 16 31,-30 5-31,-6-5 0,6 13 16,24 5-1,12-2 1,15 13-16,9 13 16,17 3-16,4 19 15,14 17 1,16 25-16,11 13 16,24 11-16,15 10 15,20-13 1,19-11-16,18-8 15,14-26 1,21-11 0,15-20-16,18-33 15,9-23 1,15-14-16,5-26 16,-5-22-16,-18-17 15,-18-12-15,-27-15 16,-32 5-1,-34 0 1,-35 3-16,-32 0 16,-37 7-16,-41 11 15,-57 24-15,170 45 16,0 0 0,0 0-16</inkml:trace>
  <inkml:trace contextRef="#ctx0" brushRef="#br0" timeOffset="63029.5833">5149 12993 0,'0'0'16,"0"0"-16,0 0 15,39 29 1,-15-3-16,8-2 16,7 0-1,6-6-15,-1 6 16,4-8-1,-6-3-15,5-5 16,-2-3-16,12-18 16,14-8-1,0-21-15,7-11 16,-13-3 0,-2 9-16,-7-1 15,1 19 1,2 2-16,-2 17 15,-6 7-15,-51 3 16,107 3 0,-78 34-1,4-3-15,-3-2 16,0-5 0,-1-4-16,-2-4 15,3-1-15,0-15 16,3-11-1,2-13-15,7-13 16,8-6 0,10 5-1,14 4-15,7 12 16,-7 1-16,-2 4 16,5 14-1,6 19-15,13 5 16,-13 5-16,0 8 31,-83-37-31,283 69 16,-241-46-1,5-15 1,7-16-16,2-13 16,19-10-16,11-9 15,0 8 1,-2 0-16,-1 17 15,3 7 1,-2 8-16,-4 15 16,-11 4-1,-7 7-15,18 11 16,1-7-16,-10-12 16,-11 9-1,-4-12-15,1-4 16,20-6-1,13-21-15,11-23 16,15-14-16,15-3 16,-12 11-1,6-2-15,-15 15 16,6 16 0,-12 16-16,-6 8 15,7 18 1,-1 11-16,3 16 15,0 11 1,12 2-16,18 3 16,54-6-1,67-7-15,-258-56 16,0 0-16,0 0 16</inkml:trace>
</inkml:ink>
</file>

<file path=ppt/ink/ink41.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13:07.022"/>
    </inkml:context>
    <inkml:brush xml:id="br0">
      <inkml:brushProperty name="width" value="0.05292" units="cm"/>
      <inkml:brushProperty name="height" value="0.05292" units="cm"/>
      <inkml:brushProperty name="color" value="#00B050"/>
    </inkml:brush>
  </inkml:definitions>
  <inkml:trace contextRef="#ctx0" brushRef="#br0">2045 4130 0,'-51'-69'16,"51"69"-16,0 0 15,-56-45 1,14 16-16,0-8 16,1 10-1,-1 14-15,-3 0 16,-14 8-1,2 7-15,-5 14 16,5 13 0,1 27-16,8 18 15,-8 3 1,5 15-16,-9 22 16,7 8-16,11-3 15,6-21 1,1 18-16,20 8 15,18 3 1,30 0-16,11 3 16,31-11-1,11-13-15,24 2 16,21-10-16,12-2 16,21-22-1,11-6 1,16-17-16,23-17 15,0-15-15,7-17 16,-16-12 0,9-6-16,-14-19 15,5-10 1,-18-18-16,-23-6 16,-15-5-16,-12-13 15,-27-6 1,-24-15-16,-14 2 15,-25-8 1,-23 8-16,-15 6 16,-21-6-1,-18 5-15,-14 6 16,-13-3-16,-44 16 16,18-2-1,-10-9-15,-14 8 16,-9 3-1,-6 19-15,-6 10 16,-9 3 0,9 5-16,-3 16 15,-11-9-15,5 17 16,3 3 0,-6 5-16,12-3 15,15 0 1,6 8-16,2-5 15,1-3 1,0 13-16,-12 24 16,-30 30-16,-29 36 15</inkml:trace>
  <inkml:trace contextRef="#ctx0" brushRef="#br0" timeOffset="109858.9907">1155 4826 0,'0'0'15,"0"0"-15,0 0 31,0 0-31,0 0 0,-39-6 16,36 6-16,-3 8 16,3 3-1,0-3-15,0 8 16,6 2 0,9 1-16,9 7 15,3 1 1,12-1-16,2 3 15,10 3-15,-3-11 16,-1 3 0,4-8-16,0 2 15,5 9 1,1-9-16,5 9 16,7-6-1,5 11-15,-2-9 16,2 4-1,-3-6-15,13 5 16,2 4 0,-3-1-16,1-8 15,8-8-15,0 6 16,4-6 0,-1-8-16,-6-5 15,15 0 1,1-5-16,-10-3 15,3-5 1,9-3-16,6-11 16,1 4-16,-1-9 15,-3-8 1,6-8-16,-6 4 16,-12-9-1,-2 2-15,-7 6 16,-12-8-1,-11-5-15,-7 3 16,-11-9-16,-6 1 16,-21 2-1,-7 0-15,-8-8 16,-11 6 0,-10-1-16,-12-2 15,-6 0 1,-2 5-16,-7 3 15,-9-6-15,-11-2 16,-22-10 0,-17-9-16,3 8 15,-6-2 1,-9 2-16,3 3 16,9 13-1,11 8-15,7 11 16,-3 13-1,-9 5-15,11 8 16,1 6-16,-6 7 16,5 8-1,13-2-15,0 10 16,2-5 0,1 13-16,-13 3 15,4 0 1,6 5-16,-7 21 15,-20 3 1,-6 18-16,-3 6 16,-12 8-16,-6 13 15,3 13 1,3 21-16,9 8 16,2 22-1,13 12-15,21 30 16,23 39-1,33 38-15,21-281 16,0 0-16,0 0 16</inkml:trace>
  <inkml:trace contextRef="#ctx0" brushRef="#br0" timeOffset="117161.2623">19132 8331 0,'-3'5'16,"3"-5"-1,0 0-15,0 0 16,12 51 0,-6-25-16,-3 6 15,3-3 1,0-3-16,3 3 16,0 3-1,-4-13-15,4 7 16,-3 1-16,6 4 15,-3-7 1,3 0-16,3-3 16,0 3-1,0-5-15,0-4 16,0 7 0,-1-7-16,4 4 15,3 5-15,0-8 16,0 2-1,3-7-15,-1 7 16,1 1 0,-6-6-1,-3-2-15,-3-1 16,6-2-16,-3-5 16,-4-1-1,1 9-15,-3-16 16,0 5-16,3-3 15,-3-2 1,3-1-16,-3-1 16,9-4-1,-9 0-15,6-7 16,8-1-16,-2-7 16,6-3-1,6-6-15,2 1 16,10-6-1,6-5-15,5-13 16,22-8 0,23-13-16,39-19 15,50-13 1,19-19-16,49-10 16,82-8-1</inkml:trace>
  <inkml:trace contextRef="#ctx0" brushRef="#br0" timeOffset="123598.1511">20367 10535 0,'0'0'0,"0"0"15,0 0-15,0 0 16,0 0-1,-12 50-15,3-29 16,3 0 0,6 1-16,-3-1 15,3 5 1,3-7-16,3 7 16,-3-7-1,0 2-15,3-5 16,0 2-1,-3-5-15,3 6 16,0 2-16,-3 3 16,0 2-1,3 1-15,3-6 16,-3 6 0,3-1-16,0-2 15,0 0 1,-1-6-16,7 1 15,-3-3-15,6-1 16,-3-1 0,0-1-16,-3 0 15,3-8 1,-3 1-16,-3-1 16,-1-2-16,1 5 15,0-6 1,-3 6-16,3-3 15,-3-5 1,3 6-16,-3-1 16,3 3-1,-3-3-15,0-2 16,0 2 0,0 0-16,-3-2 15,6-3 1,0 0-16,0 0 15,2-8-15,1-5 16,3-3 0,3-2-16,3-9 15,9-2 1,23-19-16,54-44 16,96-35-1,112-61-15,90-29 16,143-8-16,-548 225 15,0 0 1,0 0-16</inkml:trace>
  <inkml:trace contextRef="#ctx0" brushRef="#br0" timeOffset="138934.5132">20784 11239 0,'3'23'16,"-3"-23"-16,0 0 15,0 0 1,0 0-16,0 0 15,0 0 1,-39 29-16,33-21 16,-3 0-1,3 3-15,3-6 16,-3 3 0,3-3-16,-6-2 15,6 8 1,-3 2-16,3 0 15,0-5-15,-2-5 16,-1-1 0,3 12-16,3-6 15,-3 2 1,-3-5-16,0 6 16,3-6-1,0 1-15,-3-1 16,3 5-16,0-10 15,0 8 1,-3-2-16,-3-6 16,3 8-1,0-3-15,-3-8 16,3 6 0,0 0-16,0-6 15,0 8-15,0-2 16,3-1-1,0 1 1,-5 0-16,5-1 16,-3 4-16,3-1 15,3 0 1,-6-5-16,-3 8 16,9-2-1,-6-1-15,3 0 16,-6 0-16,3-5 15,-3 6 1,3-6-16,-3 2 16,-3-2-1,6 3-15,3 0 16,-3-6 0,3 8-16,0 1 15,-3-4-15,0 1 16,4-1-1,-1-2 1,0 8-16,0-5 16,-3 0-16,0-1 15,0 1 1,3 0-16,-3 5 16,0-3-1,0 0-15,3 0 16,-3 1-16,0-6 15,0 10 1,0-2-16,0-5 16,3 2-1,0-5-15,-3 0 16,3 0 0,-6 6-16,9-6 15,-6 5-15,0-3 16,3 6-1,-2-2-15,2-1 16,0 0 0,-3 1-16,3-4 15,0 6 1,-3-5-16,0-1 16,0 1-16,0 5 15,6-5 1,-6 2-1,3-2-15,-3-1 16,3 6-16,-3 5 16,0-13-1,3 0-15,-3 0 16,0 6-16,0-1 16,3-5-1,-3 0-15,3 5 16,6-5-1,-9 8-15,0-5 16,3-1 0,0 4-16,-3-1 15,-2 0 1,2-2-16,-6 0 16,6-1-1,-3 6-15,3-2 16,-3-1-1,0 0-15,3 0 16,0 1-16,0-4 16,0 4-1,0-1-15,3 0 16,3-2 0,-6 0-16,6-3 15,-3 2-15,0 1 16,3-3-1,0-5-15,-3 5 16,3 0 0,0 0-16,0 0 15,0 0 1,0 0-16,0 0 16,0 0-1,0 0-15,0 0 16,0 0-16,0 0 15,0 0 1,0 0-16,0 0 16,0 0-1,0 0-15,0 0 16,0 0 0,0 0-16,0 0 15,0 0 1,0 0-16,0 0 15,0 0 1,0 0-16,0 0 16,0 0-16,0 0 15,0 0 1,0 0-16,0 0 16,0 0-1,0 0-15,0 0 16,0 0-16,0 0 15,0 0 1,0 0-16,0 0 16,0 0-1,0 0-15,0 0 16,0 0-16,0 0 16,0 0-1,0 0-15,0 0 16,0 0-1,0 0-15,0 0 16,0 0 0,0 0-16,0 0 15,0 0 1,0 0-16,-9-61 16,9 61-1,0 0-15,0 0 16</inkml:trace>
  <inkml:trace contextRef="#ctx0" brushRef="#br0" timeOffset="142674.0346">20837 11180 0,'-47'27'16,"47"-27"-16,0 0 15,-54 37 1,24-21-16,7-11 16,8 3-1,6-8-15,3 0 16,6-5-1,3-6-15,0 1 16,0-1-16,3 6 16,-9 5-1,-3 0-15,-6 5 16,-9 8 0,-6 3-16,-3 10 15,-5-2 1,-10 13-16,0 6 15,-2-1-15,5-2 16,-2-1 0,-4 1-16,-6-6 15,-2 6 1,2 0-16,-2-6 16,11 3-1,6-2-15,4-4 16,8 1-16,6-3 15,0-8 1,9-7-16,3-9 16,3-5-1,12-16-15,3-21 16,-9 37-16,0 0 16,0 0-1</inkml:trace>
  <inkml:trace contextRef="#ctx0" brushRef="#br0" timeOffset="143228.5434">20251 11104 0,'0'0'0,"0"0"0,0 0 16,21 68 0,-12-33-16,0 2 15,3 3-15,-6-6 16,2-5-1,1 8-15,3-3 16,0 4 0,3-4-16,3 0 15,0 3 1,0-10-16,8 5 16,1-3-1,3 2-15,-3 1 16,-3-3-16,2 3 15,-5-3 1,3 3-16,-3-8 16,-6-3-1,0-8-15,0-2 16,-1 2 0,-2-5-16,3-3 15,-6-2 1,15 18-16,6-3 15,-30-18-15,0 0 16,0 0 0</inkml:trace>
  <inkml:trace contextRef="#ctx0" brushRef="#br0" timeOffset="151092.4831">1560 5024 0,'62'130'16,"-62"-130"-16,30 71 15,21 56 1,-1 5-16,-5 11 16,8-8-1,16-16-15,8-10 16,27-25-16,15-18 15,21-26 1,12-21-16,3-35 16,12-27-1,-1-25-15,10-33 16,-1-42-16,-11-26 16,3-27-1,0-23-15,23-41 16,3-33-1,28-9-15,17-18 16</inkml:trace>
  <inkml:trace contextRef="#ctx0" brushRef="#br0" timeOffset="160110.7064">23486 13313 0,'0'0'16,"0"0"-16,0 0 16,0 0-1,0 0-15,0 0 16,12 61-1,-9-51-15,0-5 16,0 11 0,0-2-16,3-1 15,0 3-15,3 7 16,0 1 0,-3 0-16,3-3 15,3 3 1,0-5-16,-7 2 15,7-3 1,0 1-16,-3-1 16,9-2-1,-3 3-15,-3-3 16,3-1 0,-3 7-16,3-7 15,-4-4-15,1 0 16,0-1-1,-3 3-15,3-7 16,-6 2 0,6 0-16,-9-6 15,6-2-15,-6-2 16,3 4 0,3 4-16,-3-6 15,0 5 1,0-3-16,0 4 15,-1-6 1,1 0-16,-3 0 16,3 8-16,-3-8 15,0 2 1,0-2-16,-3 0 16,3 3-1,0-3-15,-3 0 16,6 3-1,-3-3-15,0 2 16,6 1 0,-6-3-16,6 3 15,0-6 1,3-5-16,0 5 16,3 1-16,-6-1 15,2 0 1,-2 1-16,-3-4 15,0-1 1,3-1-16,-3-3 16,6 0-16,-3-7 15,6 2 1,-3-5-16,6-3 16,-1 0-1,-2 8-15,12-7 16,-3 1-1,0-4-15,3 2 16,-1 3-16,7-5 16,-3 4-1,3-4-15,-10-1 16,4-7 0,-6 0-16,0-3 15,-6 8 1,3-1-16,2 4 15,4 0 1,24 4-16,101-15 16</inkml:trace>
  <inkml:trace contextRef="#ctx0" brushRef="#br0" timeOffset="166762.2893">19516 14136 0,'0'0'16,"0"0"-16,36 60 15,-10-23 1,7-5-16,9-5 16,8-4-1,13-1-15,5-7 16,1-1-1,2-4-15,7-2 16,11 3 0,12-3-16,-3 2 15,3-4 1,22-1-16,-10 0 16,-6-7-16,0 2 15,12 0 1,-3-8-16,-12-6 15,6 1-15,0 0 16,-2-6 0,-4-2-16,9-5 15,0-6 1,-6-10-16,0-3 16,6-6-1,0-4-15,-11-1 16,2-2-1,0 8-15,-12 2 16,-14-7-16,-10-4 16,-17-7-1,8 5-15,4 6 16,-4-6 0,-14-2-16,-9-4 15,-16-4 1,-5 0-16,-9 10 15,-9 8-15,-6 10 16,-5-4 0,-7-1-16,-3-5 15,-6-5 1,-6 5-16,-5 3 16,-10 0-1,-8 7-15,-1 6 16,1 8-1,8 11-15,-3-3 16,-2 2 0,-19 14-16,-14-1 15,0 4-15,-6-1 16,-16 8 0,-17 3-16,1 8 15,-10 0-15,-6 8 16,18 2-1,-6 3-15,-6 3 16,15 3 0,15-1-16,5 0 15,13-2 1,9-3-16,5 6 16,19-4-1,5 6-15,10-2 16,8-1-16,0 1 15,0 7 1,1-8-16,8 3 16,-3 0-1,6-2-15,0 10 16,12 10 0,-2 4-16,-4 4 15,6-5 1,-3 6-16,3-6 15,-6 8-15,0 13 16,-12-20 0,27-59-16,0 0 15,0 0 1</inkml:trace>
  <inkml:trace contextRef="#ctx0" brushRef="#br0" timeOffset="181694.8983">19858 16427 0,'0'0'0,"0"0"16,0 0-1,0 0-15,42 10 16,-30 1-16,3-6 15,-6 6 1,8-3-16,-2 2 16,-3-5-1,3 1-15,0-6 16,6 5 0,3 0-16,2 1 15,4-9-15,6 8 16,0-5-1,2 3-15,4-3 16,0-3 0,-4 3-16,-5 0 15,0 3 1,2-3-16,4-8 16,6 5-1,-1 1-15,4-9 16,-3 3-16,-4 0 15,-2 0 1,3 0-16,-7-8 16,1 6-1,6-6-15,14 11 16,-2-6 0,-9 6-16,2 0 15,-2 5-15,-12 2 16,-1 4-1,-5 1-15,-9-1 16,0 4 0,3-4-16,-3 4 15,-7 1 1,7-6-16,3 0 16,-3 3-1,6-2-15,3-6 16,5 0-16,-2-6 15,0-4 1,6-1-16,-1-2 16,1 0-1,0 2-15,8-5 16,4-5-16,6 5 16,-4-2-1,-5-1-15,-4 3 16,-2 3-1,-6-3-15,-6 3 16,-1-3 0,-2 3-16,-6 8 15,3-1 1,0 4-16,3-1 16,-4 3-16,7 0 15,-9-3 1,-6 6-16,9-3 15,0 8 1,-3-3-16,-1 3 16,16-3-1,0 3-15,-3-8 16,5 0 0,-5 3-16,0 2 15,-3-7 1,-1-1-16,-5 3 15,0 0-15,0-11 16,-9 11 0,-3-2-16,-9-1 15,6 6 1,-3 2-16,-12-2 16,3-6-1,6 3-15,0 0 16,0 0-16</inkml:trace>
  <inkml:trace contextRef="#ctx0" brushRef="#br0" timeOffset="216932.1937">1116 15268 0,'9'-48'15,"-9"48"-15,0 0 16,0 0 0,-36-37-16,28 16 15,5 5 1,0-16-16,15-5 16,11-26-1,25-9-15,14 4 16,10-1-16,-7 5 15,4 17 1,8-4-16,4 20 16,5 20-1,-86 11 1,158-10-16,-99 62 16,-5 1-1,-7 11-15,-2 7 16,-12 1-16,-12-3 15,-10-3 1,-2 0-16,-9-11 16,-6-7-1,-2-3-15,-7-8 16,-3-5 0,-3 5-16,0 0 15,0-3-15,3 14 16,1-14-1,2-7-15,6-9 16,6 9 0,-3-1-16,0-5 15,12-2-15,0-1 16,0 11 0,-6-29-16,0 0 15,0 0 1</inkml:trace>
  <inkml:trace contextRef="#ctx0" brushRef="#br0" timeOffset="217133.6561">2197 16382 0,'0'0'16,"0"0"-1,0 0-15,0 0 16,0 0-1,0 0-15,38 26 16,-20-15 0,-18-11-16,0 0 15,0 0-15</inkml:trace>
  <inkml:trace contextRef="#ctx0" brushRef="#br0" timeOffset="271764.3269">8742 16220 0,'56'77'16,"-56"-77"0,0 0-16,45 26 15,-7 6 1,-8 0-16,3-8 15,-6 5 1,6 0-16,-10-3 16,4 1-1,-6 2-15,3-3 16,-3 1 0,2-1-16,1-2 15,6 3 1,-3-4-16,5-9 15,1-12-15,3-4 16,3-14 0,-1-8-16,-2-8 15,0 3-15,-6-3 16,-4 9 0,4 7-16,-3 8 15,6 10 1,-1 12-16,1 4 15,3 6 1,5 8-16,1 2 16,0-5-1,-6-2-15,-4-9 16,1-10 0,3-5-16,-4-11 15,7-3-15,3-10 16,-1-3-1,1-2-15,3 5 16,-7-6 0,-2 19-16,3 3 15,-12 5 1,2 5-16,4 6 16,-6 10-1,6 0-15,-1-2 16,4-1-16,0-2 15,3 3 1,-1-11-16,4-19 16,0-13-1,2-13-15,10-13 16,-1 10 0,10-7-16,-7 15 15,-2 8-15,-9 5 16,-7 11-1,4 14-15,-6 7 16,5 8 0,1 3-16,-6-3 15,2 0 1,4-5-16,-3-5 16,0-17-1,-1-4-15,-2-6 16,9-10-16,5 2 15,1-3 1,2 6-16,1 11 16,-6 4-1,-10 9-15,4 5 16,-3 18 0,2 1-16,1 10 15,0-5-15,-1 2 16,4-2-1,0 2-15,-10-7 16,1-4 0,0-4-16,-4-9 15,4 4 1,0 2-16,3-9 16,5 1-1,1 0-15,5 8 16,4-8-1,12 0-15,32 8 16,24 21-16,53 32 16,-175-69-16,0 0 15,0 0 1</inkml:trace>
  <inkml:trace contextRef="#ctx0" brushRef="#br0" timeOffset="310935.7168">19944 16905 0,'18'-10'16,"-18"10"0,0 0-16,0 0 15,60 16-15,-27-14 16,5 4 0,10 2-16,5-3 15,7-10 1,0 2-16,-1 3 15,4 3 1,5 10-16,12-13 16,7-5-1,-1 13-15,9-3 16,0-3 0,4-2-16,-7-2 15,-6-6 1,4 5-16,5-5 15,-3 0-15,-9 0 16,4 3 0,11-5-16,15 2 15,-3-6 1,15 6-16,0-2 16,-9-11-16,-3 10 15,3 3 1,-5 0-1,-16-5-15,-18-3 16,-8-5-16,-4 8 16,-8-16-1,-1-11-15,-8 6 16,-7-6-16,-8-2 16,-3-1-1,0-2-15,-9 6 16,2 7-1,-5 0-15,-3 3 16,-3 0 0,0 0-16,-3 2 15,0-2 1,-3-3-16,-3-7 16,3 4-1,-6-7-15,0 2 16,0 9-16,0 4 15,-6 3 1,0 1-16,0-7 16,-6 9-1,-3-8-15,0 3 16,-6-9-16,3 12 16,-2-9-1,-7-5-15,3 2 16,3 6-1,-3-3-15,1 9 16,2 4 0,3 1-16,0-4 15,-3 7-15,-3-4 16,-2-5 0,-1-5-16,-9-13 15,0 10 1,1 6-16,-4-1 15,-3-5 1,-2 6-16,-4 7 16,6 12-1,-5-17-15,-7 10 16,-5 7 0,-10-1-16,-5-3 15,5 3-15,-2 3 16,-9-1-1,-13-1-15,-5-12 16,9 16 0,-6-7-16,-7 5 15,-5 7 1,6 3-16,-3-5 16,-9 11-1,6 8-15,11 2 16,-5 0-16,3 8 15,0-5 1,11 10-16,4 6 16,15 10-1,2-2-15,4-1 16,5 1 0,12-3-16,7 8 15,14-11-15,3 3 16,3 0-1,9 5-15,-3 3 16,3-8 0,6-13-16,0 2 15,6-2 1,3-3-16,6-2 16,6 23-16,0 35 15,-12 26 1</inkml:trace>
  <inkml:trace contextRef="#ctx0" brushRef="#br0" timeOffset="317952.074">3310 16913 0,'33'16'15,"-33"-16"1,0 0 0,74 43-16,-29-9 15,5 14-15,4-11 16,2 2 0,7-7-16,2 0 15,-2-3 1,-7-11-16,-2-12 15,-6-6 1,2-19-16,10-26 16,2-18-16,1-9 15,-7 9 1,-8 10-16,-3 8 16,2 13-1,10 11-15,5 21 16,7 5-1,-10 14-15,4 18 16,-10 0 0,4 11-16,5-1 15,4-5-15,-4-2 16,-2-13 0,2-17-16,-2-2 15,2-21 1,7-6-16,-1-15 15,1-11 1,2 5-16,-2-2 16,5 5-16,3 13 15,-2 11 1,-10 5-16,1 13 16,2 16-1,-2 1-15,8 12 16,-8 8-1,-7-2-15,1-3 16,-4-8 0,7 3-16,5-11 15,-2-13-15,-1-8 32,1-11-32,2-4 0,0-15 15,4 7 1,-1 1-16,-2 12 15,-1 2 1,-2 11-16,5 15 16,4 3-16,-1 3 15,-6 3 1,1-4-16,11 9 16,7-13-1,-1 2-15,-6-11 16,-5-7-1,8-3-15,9-8 16,0 0 0,-2-13-16,-4 5 15,12 3 1,1-11-16,-4 11 16,-3 0-16,3 10 15,-95 3 1,209-11-1,-129 22-15,12-8 16,3-3-16,1 8 16,-10 2-1,0-2-15,4 11 16,11-11 0,-9-1-1,3-1-15,10-9 16,-4 3-16,-3-13 15,3-8 1,12-11-16,0 0 16,-8-5-16,-7 5 15,0 9 1,9 12-16,-15 8 16,-8 17-1,-4 7-15,6 0 16,1 11-1,-10 2-15,3-15 16,4 10 0,2-21-16,-6 8 15,-2-22 1,-1 4-16,15-6 16,4-3-16,-13 3 15,-9 6 1,7-6-16,14 13 15,-3 5 1,-8 6-16,-1-10 16,3 12-16,10 1 15,-13-1 1,-3-5-16,7 1 16,2-12-1,3-4-15,-6-4 16,-8-4-1,8-3-15,9-6 16,-2 14 0,-10-6-16,-6 1 15,13 15 1,11-10-16,-18 15 16,-2-2-16,2 3 15,6 10 1,6-8-16,-8-10 15,11 7 1,6-15-16,3-8 16,-9 0-1,10-3-15,14-8 16,-9 11-16,-6-6 16,3 3-1,3 14-15,-9 4 16,0 9-1,13 2-15,-7 0 16,-9-5 0,3-5-16,15 10 15,-3-21-15,-3 0 16,6 0 0,-6-10-16,-8 2 15,-4-3 1,3 14-16,0 0 15,-3 7 1,3-4-16,1-6 16,5 16-1,-9 2-15,3-2 16,12 0-16,-12 0 16,-8-10-1,8 9-15,6 4 16,-12-8-1,-6 7-15,-5-15 16,8 8 0,-6 2-16,9-16 15,22 1-15,5-35 16,32-8 0,25-24-16,53-8 15,-235 85 1,0 0-16,0 0 15</inkml:trace>
  <inkml:trace contextRef="#ctx0" brushRef="#br0" timeOffset="371654.1259">19668 14953 0,'0'0'15,"0"0"-15,-75 45 16,19-26-16,-1-17 16,1 11-1,2-5-15,-6 6 16,10 1 0,-1 1-16,10 8 15,5 3 1,9 4-16,12-4 15,3 2 1,6 11-16,6 18 16,3 8-16,6 11 15,0 2 1,3-5-16,3 5 16,3 22-1,0-6-15,6-2 16,11 2-1,10-5-15,8 3 16,16-1 0,-7-15-16,4-6 15,-1-15-15,10 7 16,2-18 0,9-23-16,-2-7 15,2-20 1,9-8-16,10-16 15,-1-16 1,-6-3-16,-6 1 16,-3-12-1,4 4-15,-13-14 16,-14-8-16,-22-5 16,-14 11-1,-15-1-15,-9 6 16,-12-3-16,-12-13 15,-9 0 1,-3 3 0,-5 8-16,-10-6 15,-14 0-15,-7 3 16,-2-3 0,-4 9-16,7-1 15,-4 8 1,-2-2-16,-7-4 15,-2 7 1,3 7 0,5 10-16,13 22 15,2 8-15,7 10 16,-28 38-16,-29 23 16</inkml:trace>
</inkml:ink>
</file>

<file path=ppt/ink/ink42.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2:18:53.930"/>
    </inkml:context>
    <inkml:brush xml:id="br0">
      <inkml:brushProperty name="width" value="0.05292" units="cm"/>
      <inkml:brushProperty name="height" value="0.05292" units="cm"/>
      <inkml:brushProperty name="color" value="#00B050"/>
    </inkml:brush>
  </inkml:definitions>
  <inkml:trace contextRef="#ctx0" brushRef="#br0">5369 6728 0,'0'0'0,"0"0"15,51-13-15,-15 5 16,2 8 0,7 10-16,6-7 15,5 0 1,4-1-16,5 6 16,-8-11-1,-7 1-15,-2 2 16,0 0-1,11 0-15,7 0 16,11-8-16,-3-5 16,-5-1-1,2 4-15,10-3 16,-4 5 0,0 10-16,-8-2 15,-10 3 1,1 10-16,2 3 15,4 8-15,-4 2 16,-2 6 0,-12 8-1,-4-3-15,-2-3 16,6-2-16,8-8 16,18-8-1,1-27-15,23-15 16,21-14-16,6-13 15,-9 3 1,9 5-16,-12 10 16,-6 17-1,-2 10-15,-4 16 16,-3 10 0,-3 19-16,-17 3 15,-10 5 1,-11 3-16,5-1 15,1-10 1,2-10-16,-2-6 16,-4-18-16,13-14 15,8-5 1,12-10-16,-8 5 16,-1-6-1,-3 9-15,1 12 16,2 14-16,-12 5 15,1 1 1,-7 4-16,4 1 16,-1-3-1,-2 13-15,-10-11 16,-8-5 0,-9-5-16,-13-5 15,7 10 1,3 3-16,-3-8 15,-1-8 1,1-3-16,9 6 16,5-3-16,31-19 15,-78 19 1,0 0-16,0 0 16</inkml:trace>
  <inkml:trace contextRef="#ctx0" brushRef="#br0" timeOffset="4901.9">9084 1315 0,'0'-5'16,"0"5"0,0 0-1,59 21-15,7-8 16,17-5 0,1 0-16,5-6 15,15 4 1,15-6-16,0 0 15,-9-6 1,0-1-16,-11 7 16,-19 5-16,-18-5 15,-29 2 1,-24-2-16,-45 6 16,36-6-1,0 0-15,0 0 16</inkml:trace>
  <inkml:trace contextRef="#ctx0" brushRef="#br0" timeOffset="5243.9841">9417 1698 0,'0'0'16,"0"0"0,0 0-16,-36 90 15,16-15 1,5 20-16,0 11 15,0 10 1,0 8-16,0-5 16,3 0-16,0-10 15,6-14 1,15-10-16,12-14 16,15-15-1,18-14-15,20-21 16,33-15-16,18-25 15,6-18 1,9-24-16,-15-18 16,-45-27-1,-80 106-15,0 0 16,0 0 0</inkml:trace>
  <inkml:trace contextRef="#ctx0" brushRef="#br0" timeOffset="5391.5957">9524 2386 0,'0'0'0,"0"0"15,60 16 1,17-8-16,30-3 16,33-20-1,21-44-15</inkml:trace>
  <inkml:trace contextRef="#ctx0" brushRef="#br0" timeOffset="6100.6905">11078 942 0,'0'0'0,"0"0"15,-36 79 1,4 19-16,-16 40 16,-6 10-16,-2 13 15,2 11 1,7 19-16,2-6 16,6-11-1,10 12-15,2-14 16,6-8-16,15-19 15,3-34 1,6-31-16,3-33 16,9-28-1,6-35-15,5-48 16,16-26 0,15-13-16,-1-18 15,16-9 1,2 6-16,12-25 15,-17 54 1,-16 34-16,-8 27 16,-6 31-16,-16 22 15,-8 26 1,-15 26-16,-12 17 16,-5-1-1,-4 3-15,6-6 16,6-7-16,6-13 15,6-17 1,3-18-16,3-5 16,-3-21-1,-3-6-15,6-13 16,0 3 0,3-8-16,8-3 15,1-5 1,9 3-16,-6 2 15,6 8-15,5 0 16,37 11 0,-72 5-16,0 0 15,0 0 1</inkml:trace>
  <inkml:trace contextRef="#ctx0" brushRef="#br0" timeOffset="9097.903">11873 2497 0,'0'0'0,"0"0"15,0 0-15,18 45 16,-1-23 0,7-14-16,15-3 15,20-5 1,19-13-16,-7-17 16,1-4-1,-4-3-15,-20 0 16,-18-8-1,-16 5-15,-14 11 16,-17 3 0,-25 10-16,-30 8 15,-17 13 1,-9 11-16,6 21 16,8 16-16,13 21 15,17 6 1,19 2-16,20 13 15,18 0 1,23-8-16,13-15 16,15-22-16,14-21 15,19-16 1,5-21-16,0-29 16,0-21-1,18-21-15,7-8 16,-13-17-16,-15 4 15,-21 5 1,-23 23-16,-18 22 16,-15 23-1,-9 22-15,-6 26 16,-9 19 0,0 16-16,-3 4 15,0 12 1,3-3-16,6 10 15,-6-13-15,-5-8 16,2-5 0,3-21-16,6-11 15,-3-8 1,6-13-16,-3-10 16,6-22-1,9-18-15,18-14 16,17-15-16,31-16 15,14-16 1,-9 7-16,-8 14 16,-4 19-1,-8 26-15,-10 13 16,-2 19 0,-9 16-16,-7 15 15,-8 6-15,-12 13 16,-6 8-1,6 13 1,-6 0-16,0-7 16,0 2-16,0-8 15,-3-14 1,-3-4-16,-3-11 16,6-3-1,-9-13-15,3 0 16,0-11-1,3 9-15,0-4 16,0-2-16,0 6 16,0-6-1,-3-3 1,0 1-16,0 2 16,6 2-1,0 4-15,-6-3 16,6-3-16,-3 0 15,6 2 1,-1482 4-16,2961-6 16,-1479 8-16,0 0 15,-6 0 1,6-6-16,-6 4 16,3 2-1,-9-5-15,6-1 16,-3 4-16,3-6 15,3 2 1,-3 1-16,-3-3 16,3 0-1,-3-2 1,0-4-16,0 9 16,3 10-1,0-5-15,0 0 16,0 0-16,3 0 31,-3 0-31,0 0 0,0 0 16,0 0-16,47-5 15,-14-3 1,12 6-16,14-6 31,7-6-31,8-1 0,-2-4 16,8 0-1,-9-2-15,-11-5 16,-15 2 0,-19 3-16,-8 5 15,-18 0 1,-12 8-16,-9-5 16,-5 0-16,-13 2 15,-15-2 1,-5 0-1,-7 5-15,-17 0 16,-12 13-16,-3 3 16,11 0-16,22 13 15,17 16 1,21 13-16,13 19 16,22 21-1,7 11 1,12 2-16,6 8 0,6-16 15,2-13 1,7-13-16,8-19 16,13-15-1,14-19-15,21-35 16,9-13 0,15-39-1,-6-14-15,6-26 0,9-13 16,-18-14-1,-29 19-15,-28 16 16,-23 21 0,-27 29-16,-18 19 15,-27 26 1,-26 29 0,-25 29-16,-14 24 15,-3 21 1,12 9-16,14-1 0,19-8 15,23-5 1,18-16-16,24-16 16,21-18-1,23-27 1,22-21-16,11-29 16,0-13-1,1-19-15,-10-8 16,-17 1-16,-7 2 15,-11 10 1,-18 17-16,-10 12 16,-8 19-16,-9 8 31,-6 16-31,-2 21 0,2 14 16,0 10-1,12 5-15,12-3 16,5 9-1,13-16-15,9-1 16,8-26-16,19-15 16,20-25-1,15-34-15,3-26 32,-2-46-32,11-28 0,6-40 15,-12-8 1,-27-6-16,-26 14 15,-27 11-15,-25 12 16,-16 14 0,-7-5-16,-9-11 15,-9-5 1,1 7-16,-1 33 16,-3 47-1,0 40-15,7 39 16,-16 40-16,-6 27 15,1 36 1,-4 27-16,4 22 16,5 20-1,-5 16 1,-1 16-16,-8 8 16,-1 6-1,1 7-15,14-8 16,15 1-16,15-9 15,12 16-15,21-15 16,21-1 0,29-20-16,40-22 15</inkml:trace>
  <inkml:trace contextRef="#ctx0" brushRef="#br0" timeOffset="38112.0939">17426 1656 0,'0'0'15,"36"8"-15,27 5 16,29-5-16,33 5 16,-6-13-1,12-13-15,6-16 16,6 0 0,-18-16-16,-9 3 15,-30 2 1,-29 11-16,-22 0 15,-32 0 1,-23-3-16,-19-18 16,0 5-16,39 45 15,0 0 1,0 0-16</inkml:trace>
  <inkml:trace contextRef="#ctx0" brushRef="#br0" timeOffset="39034.1997">18257 1270 0,'0'0'15,"6"53"-15,3 37 16,3 42-16,-6 16 16,-3 16-1,0 19 1,-3-14-16,-12 30 16,-3-22-16,-6-5 15,0-6 1,-9-31-16,-5-24 15,-7-31 1,-12-35-16,-2-21 16,-10-24-16,1-24 15,2-3 1,4-10-16,14-2 16,18-6-1,18-8-15,36-35 16,45-41-1,41-41-15,33-17 16,17-25-16,25-5 16,8 3-1,-5 15-15,-7 22 16,-23 37 0,-42 53-16,-39 44 15,-41 35 1,-24 27-16,-18 18 15,-24 10 1,-8 17-16,-13 18 16,-18 13-16,-17 0 15,-33-10 1,-12 2-16,3-5 16,-3 11-1,12-11-15,27-29 16,26-32-16,57-13 15,18-24 1,33-2-16,11-1 16,40 14-1,-4 18-15,-6 6 16,-20 7 0,-16 14-16,-5 2 15,-18 16 1,-12-5-16,-12 11 15,-12-11-15,-6 5 16,0-13 0,6-21-1,3-11-15,15-29 16,18-34-16,5-6 16,-32 56-1,0 0-15,0 0 16,149-114-16,-62 43 15,-19 26 1,-23 34-16,-13 22 16,-11 34-1,-12 18-15,-6-4 16,6 4 0,-9-29-16,-3-20 15,0-35 1,3-46-16</inkml:trace>
  <inkml:trace contextRef="#ctx0" brushRef="#br0" timeOffset="39331.4056">19147 1987 0,'0'0'16,"0"0"-16,50 69 15,13-6 1,14 3-16,10-2 16,-4 10-1,9-3-15,3-13 16,10 11 0,-4-5-16,-12-9 15,-3-7 1,-8-11-16,-4-29 15,-2-29 1,-72 21-16,0 0 16,0 0-16</inkml:trace>
  <inkml:trace contextRef="#ctx0" brushRef="#br0" timeOffset="39612.6583">20581 1198 0,'0'0'0,"0"0"16,-29 112 0,-16-17-16,-3 16 15,1 13 1,-7-10-16,-14 2 15,-4-7 1,-2-6-16,11-21 16,10-21-16,53-61 15,0 0 1,0 0-16</inkml:trace>
  <inkml:trace contextRef="#ctx0" brushRef="#br0" timeOffset="39950.7502">20808 1706 0,'0'0'16,"71"-13"-1,48-8-15,24 5 16,15-13 0,-18 8-16,-24 13 15,-27-8 1,-9 16-16,-23 13 15,-24 16 1,-16 19-16,-17 10 16,-20 8-16,-10 22 15,-15 23 1,4 0-16,-1-16 16,3-8-1,6-18-15,7-16 16,2-18-16,-3-28 15,27-7 1,0 0-16,0 0 16</inkml:trace>
  <inkml:trace contextRef="#ctx0" brushRef="#br0" timeOffset="40350.6797">21019 2090 0,'0'0'15,"0"0"1,0 0-16,50-8 16,-2-13-16,9-8 15,5 0 1,4 13-16,-13 8 16,-14 3-1,-18 13-15,-21 21 16,-36 21-16,-21 16 15,-11 8 1,-12 11-16,2-1 16,28-9-1,17-17-15,18-13 16,30-14 0,12-17-16,17-14 15,22-24 1,-1471-11-16,2971-15 15,-1489-8 1,-18 2-16,-32-47 16,-27 103-16,0 0 15,0 0 1</inkml:trace>
  <inkml:trace contextRef="#ctx0" brushRef="#br0" timeOffset="40791.4998">20739 2193 0,'0'0'16,"0"0"-16,-56 90 16,14 5-1,9 11-15,3-11 16,13-13 0,11 1-16,20-9 15,25-11 1,18-10-16,26-3 15,45-13 1,15-16-16,35-13 16,7-13-16,-3-5 15,-4-17 1,-11 3-16,-18-18 16,-15 2-1,-12-5-15,-21-10 16,-27-3-1,-20 2-15,-13 0 16,-5-4-16,-15-9 16,-12-8-1,-6 3-15,-12-11 16,-15 1 0,0-17-16,-5-2 15,-1 8 1,0 7-16,3 1 15</inkml:trace>
  <inkml:trace contextRef="#ctx0" brushRef="#br0" timeOffset="65293.0697">16385 6648 0,'68'-13'16,"-68"13"-1,45 8-15,35-5 16,4 2 0,-4-8-16,3 6 15,4-3 1,8 5-16,-9-7 16,-3-1-1,-2-2-15,2 5 16,-11-3-16,-1-5 15,-11 11 1,-13-6-16,-11 3 16,-18 5-1,-3-5-15,-6 6 16,-6 2 0,2 2-16,-5 1 15,0-11 1,0 0-16,0 0 15</inkml:trace>
  <inkml:trace contextRef="#ctx0" brushRef="#br0" timeOffset="65759.8202">16343 6725 0,'0'0'0,"0"0"15,0 0-15,69 16 16,-19-13-1,13 2-15,5-2 16,-2-6 0,-1 6-16,7 2 15,5-2 1,12-3-16,-8-6 16,-4 4-1,-6-4-15,-5-2 16,-4 11-16,1-11 15,-13 0 1,-8 3-16,-12 5 16,-6 0-1,-9 0-15,-7 13 16,-8-13 0,0 0-16,0 0 15</inkml:trace>
  <inkml:trace contextRef="#ctx0" brushRef="#br0" timeOffset="67767.4541">14361 11985 0,'0'0'0,"-12"71"15,-6 48-15,-3 16 16,-3 16 0,7-8-16,-1-22 15,6-15 1,9-16-16,0-13 15,6-22-15,-3-18 16,6-15 0,-3-20-16,-3-10 15,6-18 1,0-19-16,-6 45 16,0 0-1,0 0-15</inkml:trace>
  <inkml:trace contextRef="#ctx0" brushRef="#br0" timeOffset="68296.0374">14406 11519 0,'0'0'0,"0"0"15,38-21-15,1 5 16,12 8 0,5 5-16,-2-2 15,-1 2 1,-5 6-16,-4 2 16,4 6-1,-6 5-15,2 8 16,-2 10-1,-6 8-15,-6 11 16,-13 16 0,-5 10-16,-18 11 15,-14 3-15,-16 8 16,-15 12 0,-11-7-16,-7-3 15,1 6 1,-4-6-16,-11-13 15,6-11-15,2-18 16,13-19 0,5-12-16,18-20 15,13-13 1,14-7-16,9-11 16,12-6-1,38-47-15,-47 74 16,0 0-16,0 0 15</inkml:trace>
  <inkml:trace contextRef="#ctx0" brushRef="#br0" timeOffset="68636.1282">15828 11220 0,'0'0'0,"0"0"15,0 0 1,51 3-16,-21 5 16,14 0-1,7-3-15,14 0 16,4-10-1,2-6-15,-8 3 16,-10-8-16,-8 9 16,-12-1-1,-10 2-15,-31 12 16,8-6 0,0 0-16,0 0 15</inkml:trace>
  <inkml:trace contextRef="#ctx0" brushRef="#br0" timeOffset="68877.4821">15929 11609 0,'0'0'15,"0"0"1,-12 106-16,12-11 16,-2 0-1,-1-7-15,6 12 16,-1-2-1,-2-8-15,3-3 16,-11-13-16,-4-2 16,-21-11-1,-33-6-15,66-55 16,0 0 0,0 0-16</inkml:trace>
  <inkml:trace contextRef="#ctx0" brushRef="#br0" timeOffset="69127.8161">15501 12768 0,'0'0'16,"0"0"-16,53 8 15,-2-3 1,11 0-16,13-2 16,2-8-1,-5 2-15,-1-8 16,7 1-1,-1-1-15,-3-5 16,-5 3-16,-13-8 16,-14-6-1,15-33-15,-57 60 16,0 0 0,0 0-16</inkml:trace>
  <inkml:trace contextRef="#ctx0" brushRef="#br0" timeOffset="69428.0724">16736 11776 0,'0'0'0,"0"0"16,9 66-16,0-5 16,9 15-1,3 20-15,2 12 16,4-2-16,3-3 15,3 0 1,2-8-16,4-2 16,-3-6-1,-1-15-15,-5-14 16,0-18 0,0-11-16,2-19 15,25-33 1,-57 23-16,0 0 15,0 0-15</inkml:trace>
  <inkml:trace contextRef="#ctx0" brushRef="#br0" timeOffset="69629.5297">17546 12038 0,'0'0'15,"0"0"-15,-48 76 16,-21 17-16,-29 15 15,-3 22 1,-15 13-16,-36 10 16,-9 22-1,-11-16-15,172-159 16,0 0 0,0 0-16</inkml:trace>
  <inkml:trace contextRef="#ctx0" brushRef="#br0" timeOffset="69990.136">18867 11694 0,'0'0'16,"0"0"-16,0 0 15,-18 92-15,21-28 16,3 7-1,3 11-15,3 8 16,3 5 0,0-2-16,0 5 15,2-19 1,1-7-16</inkml:trace>
  <inkml:trace contextRef="#ctx0" brushRef="#br0" timeOffset="70280.9655">19528 11887 0,'0'0'16,"0"0"0,98-61-16,3 29 15,12 3 1,-9 13-16,-2 11 15,-1 18 1,-9 16-16,-17 19 16,-19 10-16,-23 13 15,-21 33 1,-39 12-16,-50 6 16,-31 2-1,-34-8-15,-1-49 16</inkml:trace>
  <inkml:trace contextRef="#ctx0" brushRef="#br0" timeOffset="70588.1418">19721 11373 0,'0'0'16,"6"64"-16,0 68 16,3 53-16,-6 51 15,-12 23 1,0 24-16,0 8 16,0-8-1,12-18-15,3-14 16,6-26-16,9-37 15,9-69 1,-30-119-16,0 0 16,0 0-1</inkml:trace>
  <inkml:trace contextRef="#ctx0" brushRef="#br0" timeOffset="70890.3335">20757 11186 0,'0'0'0,"0"0"16,3 74-1,0 16-15,0 8 16,-6-3-1,0 8-15,3 3 16,0-19-16,-3-10 16,3-16-1,3-22-15,24-60 16,-27 21 0,0 0-16,0 0 15</inkml:trace>
  <inkml:trace contextRef="#ctx0" brushRef="#br0" timeOffset="71045.9139">21192 11299 0,'0'0'0,"0"0"16,44-10-16,13 5 15,11-3 1,4 8-16,-7-8 16,-2 8-1,-7 5-15,-56-5 16,0 0-16,0 0 15</inkml:trace>
  <inkml:trace contextRef="#ctx0" brushRef="#br0" timeOffset="71418.3676">20659 12254 0,'0'0'0,"0"0"15,-3 67 1,0-14-16,3-11 15,6-13-15,0-5 16,0-19 0,17-8-16,25-23 15,38-24 1,22-22-16,14-18 16,6-2-1,8 12-15,-19 20 16,-22 12-1,-24 24-15,-26 16 16,-15 24 0,-24 24-16,-12 26 15,-15 21-15,-18 8 16,-26 11 0,-22 16-16,-29 5 15,-21 0 1,-26-19-16,11-15 15</inkml:trace>
  <inkml:trace contextRef="#ctx0" brushRef="#br0" timeOffset="71640.7771">21516 12543 0,'0'0'16,"0"0"-16,33 50 15,5 3 1,13 0-16,20-8 16,16 0-1,-10-8-15,-2 3 16,-75-40 0,0 0-16,0 0 15</inkml:trace>
  <inkml:trace contextRef="#ctx0" brushRef="#br0" timeOffset="72851.633">14066 14247 0,'0'0'15,"0"0"-15,63-3 16,-4 3 0,1-3-16,5-10 15,4-8 1,5 2-16,6-4 15,1-12-15,-7 6 16,-14-5 0,-60 34-16,0 0 15,0 0 1</inkml:trace>
  <inkml:trace contextRef="#ctx0" brushRef="#br0" timeOffset="73050.0955">14465 14564 0,'0'0'15,"-21"56"1,3 23-16,3 16 16,4 14-1,-4-1-15,0-7 16,-3-11-16,-9-3 16,-9 6-1,-26-22-15,62-71 16,0 0-1,0 0-15</inkml:trace>
  <inkml:trace contextRef="#ctx0" brushRef="#br0" timeOffset="73236.6011">13974 15554 0,'0'0'16,"0"0"-16,65-37 16,1 2-16,20-12 15,6-14 1,28-5-16,11-1 15,-6-4 1,2-8-16,4-14 16,-3-15-1</inkml:trace>
  <inkml:trace contextRef="#ctx0" brushRef="#br0" timeOffset="73468.9755">15233 13815 0,'0'0'0,"0"0"16,0 0-16,48 32 15,2-21 1,13-3-16,5-16 15,7 0 1,8-13-16,6-3 16,9-8-1,-17-2-15</inkml:trace>
  <inkml:trace contextRef="#ctx0" brushRef="#br0" timeOffset="73842.9867">15525 14043 0,'0'0'15,"0"0"1,-42 95-16,-3 8 16,-8 27-1,-4 29-15,-2 13 16,11 16-16,12-19 15,13-13 1,20-11-16,14-18 16,13-23-1,18-30-15,6-29 16,11-22-16,10-25 16,2-22-1,15-29-15,1-21 16,-1-16-1,-6-13-15,-23-21 16,-57 124 0,0 0-16,0 0 15</inkml:trace>
  <inkml:trace contextRef="#ctx0" brushRef="#br0" timeOffset="74019.5027">15269 14937 0,'0'0'16,"0"0"-1,41 0-15,7-8 16,17-13 0,19-13-16,35-22 15,15-31-15</inkml:trace>
  <inkml:trace contextRef="#ctx0" brushRef="#br0" timeOffset="74349.6191">16284 13913 0,'0'0'0,"0"0"16,0 0-1,53 6-15,-5-12 16,14 6-16,7-5 16,2-6-1,-11 1-15,-10-3 16,-5 7-1,-18-2-15,0-8 16,-22-7 0,-5 23-16,0 0 15,0 0 1</inkml:trace>
  <inkml:trace contextRef="#ctx0" brushRef="#br0" timeOffset="74711.6536">16307 14339 0,'0'0'15,"0"0"1,-14 72-16,-1-6 16,9 26-1,3 6-15,3 3 16,3-1-16,3 11 16,0-7-1,3-14-15,5-14 16,7-10-1,-3-18-15,3-11 16,3-16 0,3-13-16,17-8 15,19-16 1,8-13-16,3-10 16,1-14-16,5-21 15,-11-11 1,-7-5-16,-11-8 15,-30 5 1,-21 93-16,0 0 16,0 0-1</inkml:trace>
  <inkml:trace contextRef="#ctx0" brushRef="#br0" timeOffset="74929.0716">16281 14649 0,'0'0'16,"0"0"0,0 0-16,0 0 15,53 8 1,-17-8-16,26-19 16,22-5-16,14-10 15,12-16 1,-110 50-16,0 0 15,0 0 1</inkml:trace>
  <inkml:trace contextRef="#ctx0" brushRef="#br0" timeOffset="75220.2924">17126 13932 0,'0'0'0,"0"0"16,0 0 0,45-11-16,-7 6 15,22-3 1,2 3-16,7 2 16,-10-5-16,-2 3 15,-10 5 1,-8 0-16,-9-3 15,0-5 1,-10-8-16,-20 16 16,0 0-1,0 0-15</inkml:trace>
  <inkml:trace contextRef="#ctx0" brushRef="#br0" timeOffset="75569.3586">17239 14183 0,'0'0'0,"0"0"16,-15 56 0,3-3-16,6 7 15,6 4 1,6 15-16,3 11 16,3 6-1,3 1-15,3 7 16,-3 4-16,-6 1 15,-1-14 1,4-11-16,3-17 16,3-22-1,6-16-15,12-21 16,20-22 0,13-23-16,23-24 15,9-23-15,-3-22 16,1-8-1,-99 114-15,0 0 16,0 0 0</inkml:trace>
  <inkml:trace contextRef="#ctx0" brushRef="#br0" timeOffset="76513.8341">17301 14768 0,'0'0'16,"0"0"-16,60-3 16,8 1-1,31-22-15,41-24 16,2-26-16,-142 74 16,0 0-1,316-153 1,-167 65-16,-24 9 15,-33 0-15,-21-3 16,-23 7 0,-21 12-16,-21 7 15,-18 3 1,-15 3-16,-9 0 16,-8 0-1,-4 5-15,-2 2 16,-4 14-16,-6 11 15,13 7 1,5 6-16,-3 18 16,7 8-1,-4 22-15,-3 23 16,1 18-16,2 12 16,0 9-1,22 12-15,5-6 16,21-8-1,12-18 1,20-11-16,25-3 16,20-7-16,12-3 15,4-6 1,2-2-16,0-5 16,-3-9-16,-14-2 15,-22 3 1,-11 5-16,-19 5 15,-17 1 1,-12-12-16,-18-4 16,-29-1-1,-25 8-15,-20-15 16,-27 5 0,6-30-16,-3-28 15,14-3 1,19-27-16,21 3 15,17-15-15,18-12 16,12 1 0,21-11-16,15-19 15,24-4 1,17-4-16,3 9 16,4-3-1,8-3-15,7 13 16,-7 9-16,3 20 15,-8 22 1,-16 13-16,-5 13 16,-4 14-1,1 2-15,-3-3 16,-48 11-16,0 0 16,0 0-1</inkml:trace>
  <inkml:trace contextRef="#ctx0" brushRef="#br0" timeOffset="77019.4792">19489 13956 0,'0'0'0,"0"0"15,0 0 1,-30 79-16,-11 11 15,-19 32 1,-2 7-16,5 19 16,12-2-1,13-9-15,17 4 16,9-14 0,15-16-16,15-32 15,17-21 1,16-31-16,20-43 15,15-58-15,10-40 16,5-34 0,-3-16-16,-21-8 15,-20 19 1,-30 10-16,-13 13 16,-26 16-16,-11 19 15,-22 18 1,0 24-16,-11 14 15,-1 10 1,3 13-16,13 5 16,8 11-1,3 13-15,21-5 16,15 6 0,-12-14-16,0 0 15,0 0-15</inkml:trace>
  <inkml:trace contextRef="#ctx0" brushRef="#br0" timeOffset="77444.6015">20382 13874 0,'0'0'16,"0"0"-16,0 0 16,0 0-16,54-45 15,-37 29 1,7 8-16,6-8 15,9 5 1,8 9-16,1 10 16,-3 13-1,-16 8-15,-8 16 16,-18 13 0,-18 16-16,-23 27 15,-19 5 1,-6-6-16,1-10 15,8-3-15,10-7 16,17-12 0,6-12-16,12-16 15,9-9 1,15-4-16,6-11 16,6-3-16,17-5 15,25-13 1,11-17-16,18-20 15,7-29 1,-10-19-16</inkml:trace>
  <inkml:trace contextRef="#ctx0" brushRef="#br0" timeOffset="77633.108">21114 14419 0,'0'0'15,"0"0"-15,0 0 16,24 58 0,-15-40-16,12 9 15,14-1 1,-35-26-16,0 0 16,0 0-16</inkml:trace>
  <inkml:trace contextRef="#ctx0" brushRef="#br0" timeOffset="78172.6556">21581 13723 0,'0'0'0,"0"0"16,0 0-1,0 0-15,45-13 16,-21 10-1,6 6-15,-1-1 16,4 6 0,0 13-16,3 11 15,-16 21 1,-20 18-16,-32 14 16,-28 29-1,-14-3-15,2-3 16,10-15-16,14-19 15,21-21 1,21-16-16,24-21 16,27-21-1,26-6-15,22-2 16,-4-8-16,-9 7 16,-14 9-1,-19 16-15,-8 7 16,-18 25-1,-15 4-15,-15 11 16,-27 16 0,-41 30-16,-18 1 15,-1 1 1,4-10-16,6-20 16,17-15-16,7-40 15,62-21 1,0 0-16,0 0 15</inkml:trace>
  <inkml:trace contextRef="#ctx0" brushRef="#br0" timeOffset="78642.4069">22549 14022 0,'0'0'16,"0"0"-1,27 63-15,-7 14 16,1 13 0,-3-5-16,-6 2 15,0-2 1,-6-17-16,0-9 16,-3-22-1,-3-14-15,0-15 16,18-26-16,5-25 15,16-15 1,6-13-16,17-14 16,19-7-1,2-1 1,-6 11-16,-5 18 16,-4 17-16,-5 26 15,-10 18 1,-11 19-16,-3 18 15,-7 35-15,-23 13 16,-24 5 0,-26 22-16,-22-3 15,-17-8 1,-27-51-16,107-47 16,0 0-16,0 0 15</inkml:trace>
  <inkml:trace contextRef="#ctx0" brushRef="#br0" timeOffset="78940.6058">22930 13749 0,'0'0'0,"0"0"16,0 0-16,26 98 16,-5-3-1,-3 27 1,-6 26-16,0 29 15,3 11-15,0 16 16,0-8 0,-3-3-16,-1 3 15,1-19 1,-9-8-16,3-18 16,0-34-16,6-41 15,-3-41 1,-18-59-16,9 24 15,0 0 1,0 0-16</inkml:trace>
  <inkml:trace contextRef="#ctx0" brushRef="#br0" timeOffset="79661.6836">23882 13419 0,'0'0'0,"0"0"16,0 0 0,15 74-16,-6-32 15,0 8 1,-3 14-16,6 7 16,-6 1-16,0-6 15,0-8 1,-3-13-16,-3-19 15,3-12 1,11-20-16,46-36 16,32-40-1,24-13-15,9-3 16,-6 0 0,-15 19-16,-26 20 15,-16 22 1,-20 27-16,-24 31 15,-36 29-15,-36 43 16,-44 39 0,-33 32-16,-26 34 15,-4 1 1,15-9-16,30-26 16,36-34-16,29-45 15,33-40 1,42-48-16,47-53 15,28-23 1,29-27-16,8-7 16,-5 12-1,-6 8-15,-26 25 16,-31 28 0,-23 37-16,-16 27 15,-34 29-15,-28 24 16,-42 42-1,-11 10-15,-21 4 16,-12 7 0,-9-10-16,15-27 15,21-24 1,20-34-16,27-45 16,7-48-1,38 48-15,0 0 16,0 0-16</inkml:trace>
  <inkml:trace contextRef="#ctx0" brushRef="#br0" timeOffset="79812.2697">24266 14868 0,'0'0'15,"0"0"-15,39 29 16,-12 11 0,14 13-16,40 0 15,8-5-15,3-9 16,-92-39-1,0 0-15,0 0 16</inkml:trace>
  <inkml:trace contextRef="#ctx0" brushRef="#br0" timeOffset="80871.4363">13435 11641 0,'0'0'15,"0"0"-15,-24 58 16,-8 13 0,-7 17-16,-18 7 15,-2 16 1,2 11-16,13-11 16,17-24-16,21-8 15,18-10 1,21-8-1,23-8-15,19-8 16,5 3-16,-3-9 16,-2 4-1,-13-6-15,-5 13 16,-21 6 0,-22 12-16,-17 1 15,-20 3-15,-19 2 16,-29 8-1,-28-6-15,-14-2 16,-3-7 0,-9-9-16,0-13 15,15-3 1,18-13-16,26-8 16,28-2-16,17-3 15,21-8 1,21 5-16,14 5 15,22 4 1,20 9-16,7 12 16,2 4-1,-6 17-15,-8 12 16,-19 20 0,-11 4-16,-15 11 15,-18 14 1,-12 2-16,-6-8 15,0-13-15,-6-19 16,6 11 0,12 8-16,27-22 15,-30-84 1,0 0-16,0 0 16</inkml:trace>
  <inkml:trace contextRef="#ctx0" brushRef="#br0" timeOffset="90431.0559">16343 6805 0,'51'23'16,"-51"-23"-1,0 0-15,68 11 16,-20-1-1,5-10-15,7 0 16,-4-5 0,-5-3-16,6 6 15,-1-4-15,4 1 16,2 5 0,-2-3-16,-10 9 15,-2-6 1,-6-6-16,-1 4 15,-5 2 1,-3 2-16,-4-4 16,1 2-1,-3-6-15,-6 4 16,-3-6-16,-3 5 16,-1 6-1,-5-6-15,-3 11 16,9-3-1</inkml:trace>
  <inkml:trace contextRef="#ctx0" brushRef="#br0" timeOffset="94659.5054">20013 5019 0,'0'0'16,"0"0"0,0 63-16,0-15 15,3-8-15,-3-11 16,0-3 0,-3-2-16,0-11 15,0-13 1,3-5-16</inkml:trace>
  <inkml:trace contextRef="#ctx0" brushRef="#br0" timeOffset="94919.8078">19263 5545 0,'0'0'0,"0"0"16,-21 58 0,3 6-16,9-9 15,0-12 1,3-22-16,6-10 16,15-14-16,15-26 15,-30 29 1,0 0-16,0 0 15</inkml:trace>
  <inkml:trace contextRef="#ctx0" brushRef="#br0" timeOffset="95962.0661">19742 5447 0,'0'0'0,"60"-8"16,23 3-1,21-8-15,3 8 16,-9-3-1,-11 2-15,-16 4 16,-23 4 0,-18 1-16,-24 10 15,-30 16-15,-42 30 16,-35 9 0,-36 22-16,6 19 15,-3-6 1,18-3-16,30-12 15,32-17 1,33-15-16,36-11 16,39-14-1,17-12-15,13-8 16,5-9 0,9 1-16,-6 5 15,1 5 1,-19 0-16,-17 8 15,-22 9-15,-8 22 16,-18-4 0,-12 13-16,-15-6 15,-6 1-15,-14-6 16,-16 1 0,-2-14-16,-10-19 15,1-5 1,-7-15-16,7-17 15,5-15 1,16-11-16,20 2 16,24-17-1,27-4-15,26-23 16,39-6-16,45-26 16,33-24-1,23-21-15,7-16 16,-1 0-1,4-2-15,-19 34 16,-17 29 0,-54 45-16,-36 39 15,-41 22 1,-36 26-16,-15 24 16,-15 16-16,-20 11 15,-19 7 1,-14-2-16,0-16 15,-1-11 1,7-13-16,9-16 16,17-15-1,21-3-15,9 7 16,18 6-16,6 19 16,-3 18-1,0 21-15,3 29 16,-3 5-1,-9 14-15,-6 11 16,1 2 0,-4-11-16,0-13 15,6 0-15,-3-15 16,-3-4 0,15-15-16,-6-16 15,3-13 1,0-19-16,3-3 15,0-4 1,3-14-16,0 0 16,0 0-16</inkml:trace>
  <inkml:trace contextRef="#ctx0" brushRef="#br0" timeOffset="96658.9445">21171 5775 0,'0'0'16,"0"0"0,41-13-16,22 0 15,2 5-15,-5-5 16,-21 5 0,-13 3-16,-20 5 15,-30 10 1,-23 11-16,-13 6 15,-8 23 1,-4 8-16,10 3 16,17-3-16,19-7 15,17-7 1,18-17-16,38-22 16,36-15-1,28-25-15,2-7 16,-12-8-1,-21 13-15,-26 10 16,-24 14 0,-30 21-16,-42 10 15,0 33 1,-14-1-16,-1-2 16,13-3-16,11-11 15,18-13 1,27-31-16,21-28 15,29-38 1,42-33-16,12-34 16,18-2-1,-9 10-15,-21 37 16,-23 19 0,-28 21-16,-26 36 15,-12 33-15,-18 23 16,-12 17-1,-3 20-15,-6 8 16,-5 6 0,-4 0-16,0-14 15,0-2-15,10-19 16,2-13 0,9-34-16,12-3 15,0 0 1,0 0-16</inkml:trace>
  <inkml:trace contextRef="#ctx0" brushRef="#br0" timeOffset="97301.136">22498 5424 0,'0'0'0,"80"-22"15,13 1 1,-1 3 0,-15 4-16,-17 6 15,-18 8 1,-22 6-16,-17 10 15,-23 10-15,-22 14 16,-30 7 0,-32 22-16,0 0 15,12-3-15,23-8 16,22-13 15,32-13-31,39-13 0,26-22 16,31 3-16,2-11 15,3-2 1,-5 0-16,-19 10 16,-17 3-16,-18 6 15,-30 17 1,-27 6-16,-27 19 16,-26 16-1,-15 7-15,-6 11 16,20-11-1,16-10-15,20-18 16,21-6 0,24-11-16,33-18 15,45-13 1,23-6-16,9-7 16,12-1-16,-15 3 15,-12 8 1,-17 11-16,-28 0 15,-23 10 1,-27 21-16,-26 14 16,-37 26-1,-14 13-15,-16 3 16,-29 8-16,-3 0 16,12-11-1,18-10-15,9-16 16,0-29-1,-4-51-15</inkml:trace>
  <inkml:trace contextRef="#ctx0" brushRef="#br0" timeOffset="97508.5789">22242 6511 0,'0'0'15,"0"0"1,66 55-16,-13 9 15,25 21 1,20-1-16,9 22 16,3-3-1,18 14-15,-3-9 16,-125-108-16,0 0 16,0 0-1</inkml:trace>
  <inkml:trace contextRef="#ctx0" brushRef="#br0" timeOffset="98441.0871">24364 5013 0,'0'0'0,"0"0"16,0 0-1,-80 106-15,14-21 16,-14 23 0,-6 6-16,-15 34 15,-21 6-15,2 4 16,-8 12-1,-2 12-15,-13 14 16,18-11 0,12 1-16,20-17 15,7-16 1,9-26-16,32-13 16,3-21-16,21-30 15,21-23 1,36-40-16,-36 0 15,0 0 1,0 0-16</inkml:trace>
  <inkml:trace contextRef="#ctx0" brushRef="#br0" timeOffset="98729.3136">23546 6596 0,'0'0'16,"0"0"0,44-48-16,4 14 15,12-1-15,11 1 16,6-1 0,1 4-16,-16-1 15,-8 3 1,-10 5-16,-14 8 15,-18 8 1,-6 8-16,-33 11 16,27-11-1,0 0-15,0 0 16</inkml:trace>
  <inkml:trace contextRef="#ctx0" brushRef="#br0" timeOffset="98945.7389">23668 6701 0,'0'0'16,"0"0"0,0 0-16,6 69 15,-9-27 1,9 1-16,0-9 16,-6-5-16,3-10 15,3-9 1,3-4-16,2-14 15,7-5 1,3-11-16</inkml:trace>
  <inkml:trace contextRef="#ctx0" brushRef="#br0" timeOffset="99390.1372">23805 6244 0,'0'0'16,"0"0"-16,0 0 15,0 0-15,0 0 16,0 0 0,0 0-16,0 0 15,0 58 1,-12-8-16,-6 11 15,3 2 1,-6 22-16,-3-3 16,7 16-1,2 3-15,-9 2 16,6-13-16,3-16 16,6-21-1,18-14 1,-3-12-16,0-25 15,6-4-15,6-11 16,15-19 0,35-21-16,21-40 15,24-34-15,-23-26 16,-90 153 0,0 0-16,0 0 15</inkml:trace>
  <inkml:trace contextRef="#ctx0" brushRef="#br0" timeOffset="99600.5751">24174 6249 0,'0'0'0,"0"0"15,38 8 1,-11-5-16,18-1 16,-3-4-1,-1-6-15,1-3 16,3 3-1,-4-5-15,1 2 16,-9-5 0,-7 3-16,-2 3 15,-12-22-15</inkml:trace>
  <inkml:trace contextRef="#ctx0" brushRef="#br0" timeOffset="100228.8935">24126 6670 0,'0'0'16,"0"0"-1,0 0-15,-42 84 16,31-41-16,-4-4 16,15-4-1,-3-12-15,0-12 16,0-8-1,-6-17-15,12 4 16,-3-22 0,12-2-16,9-3 15,17-8 1,13 5-16,11 3 16,1 3-16,-10 10 15,-14 3 1,-12 13-16,-3 8 15,-18 13 1,-12-2-16,-12 18 16,-12 5-16,-6 6 15,-5-1 1,14-4-16,6 2 16,21-19-1,3 6-15,9 3 16,0-4-1,-6 14-15,-12 8 16,-9 0 0,-15-2-16,-5-1 15,-1-13 1,12-10-16,9-9 16,12-4-16,24-22 15,18-21 1,17-30-16,16-22 15,-1-20 1,39-31-16,-26-14 16,-84 154-1,0 0-15,0 0 16</inkml:trace>
  <inkml:trace contextRef="#ctx0" brushRef="#br0" timeOffset="100492.1891">24769 5976 0,'0'0'0,"0"0"16,0 0-1,-18 67-15,18-1 16,9 10 0,-6 12-16,3 15 15,3 21-15,3-2 16,-3 23 0,0-7-16,0-3 15,0-5 1,8-6-16,-11-16 15,6-23 1,9-37-16,18-48 16,-39 0-1,0 0-15,0 0 32</inkml:trace>
  <inkml:trace contextRef="#ctx0" brushRef="#br0" timeOffset="100698.6362">25090 6932 0,'0'0'0,"-35"31"15,-34 27-15,-17 14 16,3 5 0,-4 15-16,-11-7 15,-3-16 1,15-38-16,-42-41 15,128 10-15,0 0 16,0 0 0</inkml:trace>
  <inkml:trace contextRef="#ctx0" brushRef="#br0" timeOffset="100849.2351">24858 5752 0,'0'0'16,"0"0"0,0 0-16,0 0 15,72 60-15</inkml:trace>
  <inkml:trace contextRef="#ctx0" brushRef="#br0" timeOffset="102666.4447">19578 3569 0,'75'-40'16,"-75"40"0,59 3-16,34-22 15,2 1 1,3-6-16,3 0 15,-6 6 1,-5 4-16,-19 4 16,-14 2-1,-13 0-15,-26 3 16,-3 2 0,-21 6-16,-53-24 15,59 21-15,0 0 16,0 0-1</inkml:trace>
  <inkml:trace contextRef="#ctx0" brushRef="#br0" timeOffset="102954.6703">19912 3595 0,'0'0'16,"0"0"-16,0 59 15,6 4 1,-6 19-16,12 16 15,-4 24 1,-8 5-16,-5-8 16,2 5-1,0-8-15,-3-18 16,-6-26 0,6-19-16,0-19 15,3-26-15,0-8 16,-6-26-1,-21-30-15,30 56 16,0 0 0,0 0-16</inkml:trace>
  <inkml:trace contextRef="#ctx0" brushRef="#br0" timeOffset="103135.1892">19858 4318 0,'0'0'16,"0"0"-16,86-61 15,-8 13 1,8-7-16,6 10 15,-5 8 1,-10-3-16,-2 6 16,-1 2-1,-9-5-15,-17-8 16,-48 45-16,0 0 16,0 0-1</inkml:trace>
  <inkml:trace contextRef="#ctx0" brushRef="#br0" timeOffset="103417.4349">20873 3347 0,'0'0'0,"0"0"15,0 0 1,39 42-16,-18-21 15,-7 3 1,-2-8-16,-3-3 16,0 0-1,0 3-15,-3-8 16,0-8-16,-9 3 16,3 2-1,3-5-15,0 3 16,-6-11-1</inkml:trace>
  <inkml:trace contextRef="#ctx0" brushRef="#br0" timeOffset="103714.6379">21081 3826 0,'0'0'0,"0"0"16,0 0-1,6 74-15,-12-8 16,0 3 0,-2 10-16,-7-13 15,3 0-15,-3 0 16,0-7-1,3-7-15,3-17 16,3-9 0,9-18-16,-6-8 15</inkml:trace>
  <inkml:trace contextRef="#ctx0" brushRef="#br0" timeOffset="104478.5949">21501 4037 0,'0'0'15,"0"0"-15,45 16 16,-13-13-16,10-6 16,3 6-1,11-9-15,10-9 16,5-17-1,-5-3-15,-10-2 16,-2-8 0,-10 6-16,-11-19 15,-18 5 1,-24-3-16,-21-2 16,-14 31-16,-13 9 15,-17 15 1,-7 27-16,1 18 15,6 9 1,14 15-16,13 18 16,14 14-1,18 8-15,9-11 16,12-13 0,9-13-16,15-11 15,5-26-15,22-3 16,23-16-1,15-20-15,10-28 16,26-34 0,14-34-16,-8-26 15,-6-9 1,-15-15-16,-17 12 16,-13-15-16,-33 37 15,-8 40 1,-27 29-16,-18 34 15,-15 16 1,-12 29-16,-11 18 16,-4 38-1,-9 21-15,7 10 16,-4 3 0,9 6-16,16 7 15,2-18-15,15-6 16,18-13-1,14-21-15,22-34 16,53-3 0,-101-37-16,0 0 15,0 0-15</inkml:trace>
  <inkml:trace contextRef="#ctx0" brushRef="#br0" timeOffset="105008.1884">23302 4042 0,'0'0'15,"0"0"1,0 0-16,0 0 15,9-63 1,-15 52-16,-3 1 16,-18-3-1,-12 10-15,-11-2 16,-10 26 0,4 8-16,5 16 15,12 16-15,16 5 16,11 3-1,24-1-15,14-9 16,-1466-4 0,2970-20-16,-1471-17 15,21-20 1,19-30-16,5-26 16,-3-32-16,3-35 15,-3 1 1,4-45-16,-10-17 15,-18-15 1,-17 13-16,-19 17 16,-20 30-1,-12 30-15,-9 32 16,-9 34 0,-6 21-16,0 24 15,4 16-15,-10 21 16,3 11-1,-9 28-15,0 14 16,-5 35 0,2-1-16,-3 19 15,0 26 1,7 8-16,8 24 16,6 3-16</inkml:trace>
  <inkml:trace contextRef="#ctx0" brushRef="#br0" timeOffset="109719.9179">20605 6577 0,'0'0'16,"0"0"-16,0 0 15,0 0 1,27 61-16,-15-35 16,-6-5-1,6 3-15,0 0 16,5 10-1,4 14-15,12 13 16,-3-3 0,-3 0-16,5-5 15,4-13 1,9-11-16,5-13 16,-2-13-16,6-14 15,-4-15 1,27-19-16,51-22 15,30-23 1,18-42-16,-176 132 16,0 0-1,0 0-15</inkml:trace>
  <inkml:trace contextRef="#ctx0" brushRef="#br0" timeOffset="122061.1575">12465 11884 0,'0'0'16,"0"0"-16,0 0 16,39 69-1,-19-37-15,1 13 16,3 2 0,-3 14-16,6-3 15,3 3 1,-4-5-16,1-6 15,-3-5 1,6-3-16,-1 1 16,4-4-16,0-4 15,6-9 1,-1-5-16,7-15 16,-3-14-1,5-11-15,-2-26 16,8-5-1,4-11-15,11-18 16,10-25-16,5-15 16,1 0-1,2-21-15,0 3 16,9 10 0,-8-6-16,5-4 15,6 7 1,21-5-16,15-10 15,51-17 1,41-28-16</inkml:trace>
  <inkml:trace contextRef="#ctx0" brushRef="#br0" timeOffset="124554.93">14316 16241 0,'0'0'0,"60"3"15,38 5 1,24-13-16,0 5 16,6 0-1,0-6-15,3-2 16,21-7-16,-6 4 16,-1-2-1,-2 2-15,12-2 16,0 0-1,11 0-15,4-3 16,9-6 0,-7-1-16,4-1 15,8 3 1,1-6-16,3 1 16,-4 2-1,-5 0-15,5 0 16,7 11-1,-4 3-15,4 2 16,-10 2-16,-5 6 16,2-5-1,-5 5-15,0-3 16,5 1 0,-2-1-16,-15-2 15,-4-3-15,7 3 16,-6-3-1,-1 8-15,-14-3 16,-3-8 0,-3 1-16,-9 5 15,-3-1 1,-6-10-16,-3 8 16,-9 3-16,1-3 15,-10 14 1,-98-6-16,0 0 15,0 0 1</inkml:trace>
  <inkml:trace contextRef="#ctx0" brushRef="#br0" timeOffset="133968.4459">5819 6746 0,'0'0'0,"36"6"16,14-6-16,7 2 15,11-2 1,-2-5-16,-4 0 15,-5 5 1,-1-3-16,-2 0 16,-4 3-1,10-2-15,5 7 16,-2-8-16,-7 1 16,1-4-1,-3-1-15,5 7 16,1-6-1,5 1-15,1-3 16,-1-5 0,-8 5-16,-1 3 15,-2-6-15,5 3 16,-5 0 0,2 3-16,-11 2 15,-6 0 1,-4 1-16,4 4 15,9 12 1,5-1-16,-53-13 16,0 0-1,0 0-15</inkml:trace>
  <inkml:trace contextRef="#ctx0" brushRef="#br0" timeOffset="139665.5701">2426 1005 0,'-12'0'16,"12"0"-1,0 0 1,0 0-16,-39-13 15,9 13-15,-11 5 16,-1 3 0,-8 16-16,-13 5 15,-11 16 1,5 13-16,1 17 16,17-1-1,15-3-15,19-2 16,17 2-1,23-5-15,25-13 16,20-13-16,22-6 16,2-10-1,12-11-15,0-5 16,-5-2 0,-13 2-16,-30 2 15,-14 9 1,-21 4-16,-30 7 15,-27 15-15,-17 5 16,-16 5 0,-2 1-1,2-8-15,10-14 16,14-13-16,21-39 16,48-9-1,-24 27-15,0 0 16,0 0-1</inkml:trace>
  <inkml:trace contextRef="#ctx0" brushRef="#br0" timeOffset="140161.242">2956 1421 0,'0'0'16,"0"0"-16,0 66 15,3 13 1,3 16-16,5 3 15,-2-8-15,-3 3 16,0-3 0,0-16-16,-6-24 15,0-13 1,3-26-16,-3-32 16,12-48-1,6-29-15,12-26 16,2-25-1,10 9-15,12 0 16,-1 8 0,10 13-16,-7 23 15,-2 38-15,-12 29 16,-1 29 0,-14 35-16,0 20 15,-9 24 1,-12 9-16,-3 10 15,-9 13 1,-6 5-16,3-5 16,-3-23-16,6-14 15,0-27 1,6-18-16,24-39 16,15-62-1,-39 72-15,0 0 16,0 0-16</inkml:trace>
  <inkml:trace contextRef="#ctx0" brushRef="#br0" timeOffset="140342.7569">4381 608 0,'0'0'15,"0"0"1,0 0-16,18 59 15,-12-22-15,-3 5 16,0-2 0,-18-11-16,24 0 15</inkml:trace>
  <inkml:trace contextRef="#ctx0" brushRef="#br0" timeOffset="140563.1693">4334 1280 0,'0'0'16,"0"0"-16,-12 109 16,12-32-1,6 10-15,-3 0 16,3-5 0,9-8-16,-10-21 15,4-10 1,6-14-16,0-13 15,9-24-15,24-35 16</inkml:trace>
  <inkml:trace contextRef="#ctx0" brushRef="#br0" timeOffset="140973.0845">5381 296 0,'0'0'16,"0"0"-16,0 0 16,-29 53-1,8 8-15,-6 24 16,-3-1 0,-3 25-16,7 2 15,5 8 1,3 13-16,6 11 15,15 8 1,3-8-16,6 18 16,0-7-1,3-6-15,0 0 16,-7-5-16,-10-19 16,-7-7-1,-12-22-15,-9-5 16,-12-24-1,1-29-15,-13-34 16,-5-59-16,59 56 16,0 0-1,0 0-15</inkml:trace>
  <inkml:trace contextRef="#ctx0" brushRef="#br0" timeOffset="141162.568">4947 1574 0,'0'0'0,"0"0"16,89-37-16,9 3 15,24-11 1,9-21-16,9-19 16,-24 0-1,-116 85-15,0 0 16,0 0-16</inkml:trace>
  <inkml:trace contextRef="#ctx0" brushRef="#br0" timeOffset="141541.55">6197 608 0,'0'0'16,"0"0"-16,0 0 15,0 0 1,-12 90-16,-3-15 15,-6 12 1,-6 13-16,1 6 16,2 21-16,9 11 15,6-3 1,9 10-16,9-5 16,6-7-1,3-1-15,0-10 16,-7-11-1,-5-24-15,-9-15 16,-5-6 0,-10-13-16,-12-16 15,-6-14-15,-11-4 16,-10-32 0,-6-24-16,-8-37 15,71 74-15,0 0 16,0 0-1</inkml:trace>
  <inkml:trace contextRef="#ctx0" brushRef="#br0" timeOffset="141753.9855">5801 1450 0,'0'0'0,"0"0"16,74-53-1,13 18-15,17-4 16,-9 4-16,-3 4 15,1 2 1,-13 13-16,-15 10 16,-29 28-1,-21 23-15,-15-45 16,0 0 0,0 0-16</inkml:trace>
  <inkml:trace contextRef="#ctx0" brushRef="#br0" timeOffset="142912.0283">6411 1738 0,'0'0'15,"69"0"-15,29-13 16,27-19 0,9-29-16,-6-5 15,-18-8 1,-15 3-16,-15 2 16,-20 3-1,-27 10-15,-24 11 16,-18 6-1,-27 4-15,-26 11 16,-10 11-16,-20 21 16,-9 19-1,-4 17-15,10 17 16,15 13 0,14 14-16,25 15 15,23 5 1,21-10-16,9-10 15,26-14 1,16-8-16,17-21 16,19-24-16,8-13 15,15-29 1,21-14-16,-3-18 16,-6-13-1,-3-16-15,-3 0 16,-6-8-1,-12-5-15,-14-8 16,-19-16-16,-14 10 16,-34-2-1,-20 16-15,-20 26 16,-10 24 0,-6 19-16,0 18 15,4 0 1,2 16-16,9 13 15,3 8-15,0 0 16,9 3 0,1 5-16,2 0 15,0 5 1,9 17-16,6 23 16,2 2-1,1 9-15,0-3 16,0 13-1,-3-5-15,0-3 16,-3-16 0,3-4-16,-6-17 15,0-13-15,0-3 16,0-10 0,-3-3-16,-3-13 15,3-3 1,0-13-16,0 0 15,3-16-15,-6 3 16,0-11 0,0-5-1,0-19-15,-3-15 16,-3-9-16,0-2 16,0-13-1,3 2-15,6 1 16,3 15-1,0 11-15,6 7 16,9 4-16,12-11 16,11-6-1,10 9-15,17-1 16,1 11 0,-1 5-16,10 11 15,8 0 1,3 21-16,-5-5 15,-13 13 1,-8 8-16,-10 13 16,-5 0-16,-12 0 15,-7 3 1,-11-3-16,-3-5 16,-6 0-1,3-3-15,12-5 16,-15-53-16</inkml:trace>
  <inkml:trace contextRef="#ctx0" brushRef="#br0" timeOffset="144197.2836">1697 3117 0,'0'0'16,"0"0"-16,-15-53 15,6 16-15,-3-22 16,-15 1-1,27 58-15,0 0 16,0 0 0</inkml:trace>
  <inkml:trace contextRef="#ctx0" brushRef="#br0" timeOffset="144958.0894">1357 2783 0,'0'0'15,"0"0"-15,54-5 16,-12 8 0,8-1-16,1 6 15,5-5 1,-2-11 0,5 0-16,-5-13 15,11 0-15,7-3 16,-7-8-1,22 11-15,-4-14 16,-3 12-16,-2-1 16,2-11-1,9 6-15,10-2 16,2-4 0,12-4-16,6 1 15,-6 9 1,-3 0-16,12 5 15,3 11-15,0 0 16,9 10 0,0 3-16,0-5 15,15 5 1,6 8-16,5-8 16,22-8-1,-9-8-15,11 0 16,-2 3-1,8-3-15,-11 6 16,-13 2-16,4 5 16,-9 3-1,11 0 1,4 8-16,11-5 16,7-1-16,8-7 15,19-8-15,17-6 16,33-10-1,8-8-15,-279 37 16,0 0 0,0 0-16</inkml:trace>
  <inkml:trace contextRef="#ctx0" brushRef="#br0" timeOffset="147549.1619">4994 6794 0,'3'24'16,"-3"-24"-1,0 0-15,0 0 16,48 45 0,-27-37-16,6-3 15,2-2 1,4-6-16,9 0 16,8-7-16,13-1 15,2-7 1,-5-4-16,-4-7 15,10 8 1,-1 0-16,4 5 16,-10 3-1,-5 8-15,-12 7 16,-4 9 0,-5 5-16,-9 0 15,-3 2-15,-3-2 16,5 3-1,1-12-15,6-1 16,9-4 0,11-4-16,4-11 15,-1 2 1,1-5-16,3 0 16,-1 3-16,10 0 15,-7 2 1,4 1-16,-7 2 15,-2 2 1,2 1-16,4 2 16,2 3-1,4 3-15,-4 2 16,-5 1-16,-1 2 16,-2-3-1,0 3-15,8 2 16,3 1-1,4-3-15,-7 5 16,1 0 0,2-5-16,16 6 15,5-9 1,-3 0-16,4-2 16,2 2-16,0 3 15,-2-8 1,-1 3-16,6-3 15,3 2 1,7-2-16,-10-5 16,-6 8-16,4-6 15,5 6 1,-3-6 0,-12 6-16,-5-1 15,2-2-15,9 6 16,-11-4-1,-4 3-15,-2-2 16,-4-6 0,7 6-16,2 0 15,-8-3 1,-4-8-16,1 3 16,-1-1-16,10 6 15,2-10 1,0-1-16,-5-5 15,-10 0 1,4 6-16,-4-3 16,-5-1-1,0 4-15,-7 10 16,-8-3 0,-12 0-16,-4 3 15,-5 0-15,3-5 16,21 10-1,23 9-15</inkml:trace>
  <inkml:trace contextRef="#ctx0" brushRef="#br0" timeOffset="152890.6646">5319 6789 0,'0'0'16,"39"-3"-16,11-2 15,19-1-15,11 6 16,6 0 0,1-5-1,-7 5-15,-6 8 16,4 8-1,2 2-15,3 6 16,-2 0-16,-1 0 16,3 0-1,7 7-15,2-1 16,0-1 0,1-3-16,5-10 15,15-3-15,-3-2 16,3-9-1,12 4-15,0-9 16,-9-2 0,21-3-16,3-3 15,-3 1 1,9-6-16,-6 5 16,-3-5-1,5 3-15,1 0 16,-3 0-1,3 5-15,-6 0 16,-9-5-16,6 2 16,-6 11-1,-6-8-15,3 8 16,-6 5 0,0 3-16,15 11 15</inkml:trace>
  <inkml:trace contextRef="#ctx0" brushRef="#br0" timeOffset="177884.4873">5066 8768 0,'27'-40'15,"-27"40"-15,0 0 16,50 3 0,-17-3-16,3 2 15,2 6 1,-5 0-16,0-3 16,-3 3-1,-4 3-15,-2-1 16,-6-7-16,3 2 15,-6 1 1,3 2-16,-3-6 16,-1-7-1,10 0-15,3-9 16,12-1 0,11 1-16,7-4 15,2 7-15,-5-5 16,-3 11-1,-7 8-15,4 2 16,5 8 0,-2 6-16,3 5 15,2 5 1,-8-6-16,-1 12 16,-8-14-16,0 3 15,-1-14 1,-2-2-16,3-5 15,11 0 1,7-11-16,3 0 16,-4-13-1,1-1-15,8 4 16,7-3-16,5 8 16,0 2-1,-11 8-15,-4 1 16,1 4-1,2 4-15,4 4 16,-4 3 0,-5-2-16,-7-6 15,1 1-15,2-4 16,4 1 0,8 2-16,-5-5 15,-4-5 1,1 0-16,-1-1 15,10 4 1,5-4-16,1 9 16,-10-6-1,1 3-15,-1 0 16,7-2-16,2-1 16,3 11-1,-11-3 1,-1-5-16,4 0 15,5-2-15,4 4 16,-4-2 0,-6-5-16,-5 0 15,2 2-15,4-5 16,-1 5 0,-2-2-16,-10 0 15,-5 2 1,3 3-16,2 3 15,7-3 1,2 10-16,-8-4 16,-4-4-16,-2 1 15,-7 2 1,1 1-16,9-1 16,-7 6-1,7 2-15,-7 0 16,-5-10-1,0 5-15,-6 2 16,2-7 0,-2 2-16,9-2 15,2 5-15,1-3 16,-1 3 0,-2-3-16,-6-2 15,2-1 1,7 4-16,3-4 15,2 4 1,-2-1-16,2-2 16,-2 2-1,-3-2-15,-4-3 16,1 0-16,-3 2 16,8 1-1,1-3-15,-1-3 16,-2 1-1,-3-9-15,-4 6 16,-2 2 0,0 0-16,8 1 15,-2-1-15,0 3 16,-4-3 0,1 3-16,-6-2 15,-4 2 1,-2-3-16,0 3 15,-9 0 1,3-5-16,-1-3 16,7 0-16,0 5 15,0-2 1,-1 2-16,1 6 16,3-6-1,-6 1-15,0-1 16,-7 0-1,-2-2-15,-3 5 16,0-8 0,-9 6-16,-3 2 15,-3-3 1,-3 0-16,3-10 16,24 0-16</inkml:trace>
  <inkml:trace contextRef="#ctx0" brushRef="#br0" timeOffset="232471.0613">2738 10900 0,'21'74'0,"-21"-74"16,0 0 0,21 79-16,3-26 15,0 0 1,8-8-16,-2 0 15,3-8 1,-27 6-16,-6-43 16,0 0-16,0 0 15</inkml:trace>
  <inkml:trace contextRef="#ctx0" brushRef="#br0" timeOffset="233099.378">2569 12294 0,'0'0'16,"0"0"-16,47-100 15,4 26 1,8 5-16,16 5 16,2 17-16,-17 10 15,-4 23 1,-17 20-16,-6 31 15,-18 50 1,-30 37-16,-18 43 16,-15 18-1,-14-5-15,8-13 16,4-27-16,23-32 16,15-39-1,24-29-15,18-35 16,8-39-1,19-35-15,14-29 16,4-37 0,20-34-16,9-29 15,9-27 1,0-29-16,-14-14 16,2 28-16,-36 33 15,-23 49 1,-27 49-16,-15 54 15,-9 39 1,-6 40-16,-3 34 16,0 32-1,3 29-15,6 5 16,18-5 0,6-21-16,18-29 15,6-30-15,11-25 16,22-30-1,23-24-15,9-31 16,-6-35 0,-11-16-16,-10-7 15,-17-22 1</inkml:trace>
  <inkml:trace contextRef="#ctx0" brushRef="#br0" timeOffset="233921.7216">4265 10897 0,'0'0'16,"-24"69"-1,-20 42-15,-10 35 16,1 7-16,11-23 16,15-32-1,12-35-15,30-42 16,27-52-1,11-49-15,16-23 16,11-13 0,21-11-16,4 5 15,-7 11 1,-3 31-16,-21 33 16,-8 36-16,-21 40 15,-16 35 1,-38 44-16,-23 46 15,-28 36 1,-26 19-16,-24 8 16,-6 5-1,6-36-15,20-38 16,19-48-16,32-39 16,21-40-1,24-37-15,21-34 16,24-32-1,20-13-15,0 5 16,-2 8 0,-10 21-16,-20 19 15,-15 23 1,-27 35-16,-36 40 16,-29 36-16,-21 43 15,-16 13 1,-11-2-16,3-16 15,21-17 1,12-15-16,20-26 16,18-20-1,19-33-15,25-22 16,28-26-16,39-32 16,38-36-1,21-44-15,36-7 16,20-8-1,-2-3-15,8 9 16,-14 28 0,-30 29-16,-24 35 15,-27 32 1,-30 31-16,-26 29 16,-27 35-16,-30 26 15,-36 14 1,-26 15-16,-27 6 15</inkml:trace>
  <inkml:trace contextRef="#ctx0" brushRef="#br0" timeOffset="234143.1318">4482 12654 0,'0'0'0,"0"0"16,-35 71-1,14-20-15,6 7 16,0-11 0,9-9-16,3-20 15,12-13 1,9-39-16,-18 34 16,0 0-16,0 0 15</inkml:trace>
  <inkml:trace contextRef="#ctx0" brushRef="#br0" timeOffset="234371.5171">4905 12170 0,'0'0'16,"15"50"-16,6 32 15,6 50 1,2 24-16,-8 16 16,0 19-1,-3-9-15,-6 14 16,6-16-1,-6-21-15,11-29 16,19-48 0,15-72-16,-4-87 15,-53 77 1,0 0-16,0 0 16</inkml:trace>
  <inkml:trace contextRef="#ctx0" brushRef="#br0" timeOffset="234549.0403">6384 11715 0,'0'0'15,"0"0"-15,15 95 16,6-8-16,-3 17 16,3 12-1,-3 0-15,-4-7 16,4-3-1,-6-24-15</inkml:trace>
  <inkml:trace contextRef="#ctx0" brushRef="#br0" timeOffset="234969.9158">6587 11680 0,'0'0'15,"0"0"1,86-79-16,-3 23 16,22 9-1,-1 7-15,-9 14 16,-6 10-16,-2 24 16,-16 10-1,-14 17-15,-25 15 16,-26 29-1,-38 32-15,-40 32 16,-35 32 0,-39 7-16,0-10 15,21-21 1,27-37-16,30-37 16,26-35-16,27-18 15,21-24 1,21-13-16,29-22 15,34-12 1,26-20-16,21-9 16,32-20-1,10-20-15</inkml:trace>
  <inkml:trace contextRef="#ctx0" brushRef="#br0" timeOffset="235437.7746">8798 10246 0,'0'0'0,"0"0"16,0 0-16,39 77 16,-21-34-16,3 4 15,-1-5 1,-11 9-16,0-1 15,-15 13 1</inkml:trace>
  <inkml:trace contextRef="#ctx0" brushRef="#br0" timeOffset="235948.8254">8292 11291 0,'0'0'15,"0"0"-15,42-2 16,26-19 0,36-16-16,7-8 15,2-6 1,6 6-16,-9 6 16,-18 12-1,-17 17-15,-25 12 16,-23 14-16,-15 13 15,-21 19 1,-18 52-16,-32 33 16,-28 15-1,-14 19-15,-3-3 16,9-3-16,11-13 16,25-24-1,26-26-15,27-18 16,18-22-1,27-13-15,20-8 16,28-3 0,11-2-16,3 0 15,-9-3 1,-8-5-16,-1-6 16,0-4-16,-8-7 15,-16-9 1,-11-27-16,-7-32 15,-41 61 1,0 0-16,0 0 16</inkml:trace>
  <inkml:trace contextRef="#ctx0" brushRef="#br0" timeOffset="236663.914">9158 11805 0,'0'0'0,"0"0"16,-47 69-1,2 20-15,-15 36 16,-23 20 0,-18 25-16,-12 7 15,-6 3 1,-3-19-16,15-31 16,14-40-16,22-40 15,8-39 1,22-46-16,29-36 15,27-30 1,23-47-16,34-16 16,41-29-1,30-27-15,35-18 16,34-13-16,29-16 16,-3 26-1,6 11-15,-6 21 16,-12 45-1,-26 18-15,-43 46 16,-52 34 0,-46 42-16,-35 29 15,-24 27 1,-21 23-16,-18 14 16,-14 13-16,-19 19 15,-20 36 1,-42 22-16,-15 24 15,-20 15 1,-13-13-16,27-5 16,24-32-1,42-47-15,45-56 16,67-66-16,49-43 16,44-29-1,30-15-15,0-8 16,11 4-1,7 17-15,-15 24 16,-12 15 0,0 27-16,-3 19 15,-21 4 1,-18 9-16,-15 10 16,-17 0-1,-16-5-15,-20-2 16,-24 9-16</inkml:trace>
  <inkml:trace contextRef="#ctx0" brushRef="#br0" timeOffset="236929.2037">10069 11831 0,'0'0'0,"0"0"16,0 0-1,36 8-15,-1-18 16,19-14 0,17-13-16,13-11 15,14 0 1,0 3-16,-11 8 16,-13 8-16,-12 11 15,-26 20 1,-36-2-16,0 0 15,0 0 1</inkml:trace>
  <inkml:trace contextRef="#ctx0" brushRef="#br0" timeOffset="237170.559">10173 12278 0,'0'0'0,"0"0"15,42 0-15,-6-2 16,-1-4-1,10-7-15,11-3 16,7-8 0,2-5-16,-2 0 15,-6-5 1,-13-1-16,-11 4 16,-15 7-16,-39-48 15,21 72 1,0 0-16,0 0 15</inkml:trace>
  <inkml:trace contextRef="#ctx0" brushRef="#br0" timeOffset="237362.047">10340 11977 0,'0'0'0,"0"0"15,0 111-15,3-21 16,3-6-1,9-2-15,0-7 16,5-4 0,1-16-16,0 4 15,-15 7 1,-3-19-16</inkml:trace>
  <inkml:trace contextRef="#ctx0" brushRef="#br0" timeOffset="237542.5662">10230 13035 0,'0'0'0,"0"0"16,0 0-16,0 0 15,68-34 1,-5 2-16,44-11 16,24-12-1,44-11-15,46-29 16,47-30-1</inkml:trace>
  <inkml:trace contextRef="#ctx0" brushRef="#br0" timeOffset="262774.1817">5027 8590 0,'0'0'0,"0"0"16,60 6 0,-22 2-16,19 2 15,8-2 1,1 3-16,2-1 16,-2-4-1,-1 1-15,13 7 16,5-12-16,6 9 15,-2-6 1,2 0-16,9-5 16,9 0-1,-9 0-15,-8 0 16,-1 3 0,9-3-16,1 8 15,-13 0-15,-3 3 16,3 2-1,10 0-15,-4 6 16,-3-1 0,-2-2-16,11-8 15,0-3 1,0-7-16,21-4 16,9-7-16,-6-5 15,6 4 1,3-2-16,-6 1 15,-3 4 1,6 6-16,-9 5 16,-18 2-1,-11 6-15,2 13 16,-3 1 0,-8-1-16,-7-3 15,3 1-15,7-9 16,8-4-1,-3-12-15,13-4 16,2-3 0,0-6-16,-12 3 15,3 0 1,7 11-16,-1 0 16,-15 2-16,-6 6 15,-2 2 1,-1 0-1,7-2-15,-7 8 16,-12-9-16,-2 3 16,-1-2-1,4 0-15,-4-1 16,-2 4-16,-12-1 16,-7-2-1,1 2-15,0 0 16,2-2-1,7 2-15,2 0 16,-2-13 0,-3 6-16,-7-9 15,7-5 1,3 1-16,5 4 16,4 0-1,-1 1-15,-8-1 16,-4 1-1,1-1-15,3 3 16,5 0-16,1 3 16,2-3-1,7 0-15,-1-5 16,1 0-16,8-11 16,6 0-1,-5-5-15,-4-3 16,-11-8-1,-7 6-15,-8 2 16,-9 0 0,-10 3-16,-2 3 15,-9 5 1,-3 2-16,-9-2 16,0 10-16,-6-2 15,-6 3 1,3 4-16,-3-4 15,3 7 1,0 1-16,-6-1 16,6-2-1,-5 2-15,5 0 16,-3 1 0,3-1-16,0 3 15,-3-3-15,9 3 16,-6-5-1,6 0-15,-6 2 16,3-2 0,0-3-16,6 5 15,-3 1 1,0-6-16,0 2 16,6-4-16,0 2 15,-12-11 1</inkml:trace>
  <inkml:trace contextRef="#ctx0" brushRef="#br0" timeOffset="266488.2912">15025 8873 0,'0'0'0,"0"0"16,-3 51-16,-6-1 16,-15 27-1,-9-1-15,-3 9 16,-8 8-1,-1 15-15,-2-5 16,5 14 0,6 4-16,0-2 15,4-5 1,-4 5-16,3 0 16,-5-13-16,-4-13 15,0-22 1,6-10-16,1-21 15,14-22 1,9-31-16,33-37 16,15-61-16,-36 111 15,0 0 1,0 0-16</inkml:trace>
  <inkml:trace contextRef="#ctx0" brushRef="#br0" timeOffset="266928.1118">15099 9048 0,'0'0'15,"0"0"1,0 0-16,3 82 16,3-11-16,0 14 15,3 8 1,3-6-16,3 8 15,5 6 1,-5-1-16,6-2 16,-3-16-1,-6-13-15,3-16 16,0-16 0,0-13-16,-7-14 15,7-12 1,3-19-16,3-17 15,9-17-15,11-40 16,13-32 0,17-27-16,13-31 15,20-8 1,-3-11-16,-12 14 16,-2 28-16,-13 19 15,-8 38 1,-16 28-16,-11 35 15,-18 13 1</inkml:trace>
  <inkml:trace contextRef="#ctx0" brushRef="#br0" timeOffset="267747.9201">15775 9916 0,'0'0'0,"0"0"16,71-35 0,-14-2-16,17-5 15,24-24 1,6-14-16,-8 4 15,-7 4 1,-9-4-16,-20 2 16,-21 13-1,-25 5-15,-17 16 16,-14 14 0,-19 10-16,-15 11 15,-20 21 1,-18 23-16,-16 25 15,1 18 1,3 18-16,15 35 16,8 19-16,16-3 15,26-3 1,24-13-16,33-19 16,12-29-16,26-31 15,28-32 1,35-40-16,23-42 15,34-48 1,17-29-16,10-34 16,-4-17-1,-20-17-15,-24 4 16,-28 14-16,-34 18 16,-28 27-1,-32 32-15,-24 34 16,-12 45-1,-15 23-15,-6 27 16,0 38-16,-6 28 16,4 24-1,-4 19-15,9 31 16,-6 3 0,-3 21-16,-5-10 15,-1-8 1,-3-14-16,3 0 15,-2-31 1,8-37-16,-3-38 16,12-28-16,6-32 15,12 13 1,0 0-16,0 0 16</inkml:trace>
  <inkml:trace contextRef="#ctx0" brushRef="#br0" timeOffset="267967.3347">16971 9551 0,'0'0'15,"0"0"-15,0 0 16,77-3 0,-14 3-16,38 3 15,27-6 1,21-5-16,33-10 15,11-9 1,9-5-16,-202 32 16,0 0-16,0 0 15</inkml:trace>
  <inkml:trace contextRef="#ctx0" brushRef="#br0" timeOffset="268450.043">19385 8873 0,'0'0'0,"0"0"15,-63-26 1,7 23-16,-42 17 16,-60 7-16,6 21 15,12 8 1,0 6-16,15 2 15,24 8 1,27 14-16,29 7 16,27 3-1,33-3-15,33 0 16,26 9-16,18-9 16,1-13-1,-4-8-15,-12-8 16,-5-10-1,-16-11-15,-11 0 16,-12 0-16,-18 0 16,-7 3-1,-16 2-15,-16 8 16,-9-10 0,-3-3-16,-8-5 15,-7-8 1,-5-8-16,2-19 15,54 3 1,0 0-16,0 0 16</inkml:trace>
  <inkml:trace contextRef="#ctx0" brushRef="#br0" timeOffset="268719.3236">19456 9744 0,'0'0'16,"0"0"0,21 71-16,-15-7 15,-6 12-15,3 20 16,-3-1 0,3 0-16,-3-15 15,3-14 1,0-21-16,0-11 15,0-23 1,9-14-16,-12 3 16,0 0-1,0 0-15</inkml:trace>
  <inkml:trace contextRef="#ctx0" brushRef="#br0" timeOffset="268877.8985">19605 9371 0,'0'0'15,"0"0"1,0 0-16,0 0 16,0 0-16</inkml:trace>
  <inkml:trace contextRef="#ctx0" brushRef="#br0" timeOffset="269671.7796">20346 9802 0,'0'0'15,"0"0"-15,0 101 16,-3-30-1,6 6-15,-6-9 16,0-17-16,0-17 16,3-18-1,0-13-15,0-19 16,6-16 0,27-21-16,27-21 15,26-19 1,18-2-16,0 11 15,-12 7 1,-11 19-16,-10 21 16,-11 15-16,-22 12 15,-11 20 1,-15 12 0,-9 20-16,-3 11 15,-6 8 1,-12-8-16,3-1 15,9-7-15,6-13 16,6-5 0,3-22-16,18-13 15,24-16 1,26-18-16,15-8 16,-2-6-16,-4-5 15,-9 8 1,-8 19-16,-10 18 15,-5 13 1,0 22-16,-7 13 16,-11 10-16,-15 19 15,-6 0 1,-9-3-16,-9 0 16,6-16-1,2-15-15,4-11 16,36-19-1,59-29-15,18-13 16,12-18 0,-6 2-16,6 0 15,-21 27 1,-24 13-16,-23 21 16,-18 16-16,-19 5 15,-8 13 1,-6 8-16,3 9 15</inkml:trace>
  <inkml:trace contextRef="#ctx0" brushRef="#br0" timeOffset="271189.7937">13816 10418 0,'0'0'0,"0"0"15,54 69 1,-10 0-16,-2 10 16,12-12-1,5-7-15,1-12 16,-1-3-16,1-13 16,-4-6-1,7-15-15,11-22 16,33-18-1,6-16-15,30-26 16,18-17 0,-3 4-16,8 7 15,-11 16 1,-15 27-16,-9 26 16,-6 18-16,-12 27 15,-18 16 1,-8 3-16,-10 5 15,1-3 1,-7-5 0,-3-8-16,1-11 15,14-13 1,4-15-16,2-9 16,6-13-16,24-8 15,0-5-15,9 0 16,6-5-1,3-1-15,-6 4 16,9 4-16,-12 19 16,-15 3-1,-9 10-15,-6 11 16,-2-3 0,-13 14-16,-15-6 15,1 8 1,-7-10-16,7-1 15,5-10 1,-2-5-16,14-3 16,21-8-16,0-6 15,3-9 1,15-9-16,6 8 16,-6-2-1,0 7-15,-6 1 16,-6 18-1,-5 0-15,2 8 16,0 5 0,-9-5-16,-9 10 15,4-10 1,2-3-16,-3 1 16,-6-6-16,7-3 15,2-2 1,3-8-16,9-9 15,6-4 1,0 2-16,-12 0 16,-11 6-16,-1 7 15,0 1 1,-3 7-16,-8 0 16,-7-5-1,4 1-15,5-7 16,-3 4-1,-2-1-15,-4-2 16,4 0-16,5-3 16,-9-3-1,4 1 1,26-1-16,30-5 16,26-7-16,4 2 15,30 13 1,-10-8-16,-184 24 15,0 0-15,0 0 16</inkml:trace>
  <inkml:trace contextRef="#ctx0" brushRef="#br0" timeOffset="275552.4857">5527 8712 0,'42'3'16,"44"10"-16,39 5 16,33 12-1,6-1-15,-1-3 16,1-5-1,-3-2-15,-1-3 16,16-1 0,6-7-16,14-5 15,-3-8-15,10-1 16,-7-4 0,28 2-16,-7-5 15,24 0-15,0-11 16,-3 0-1,15 0-15,-18 6 16,12 2 0,-32 5-16,-1 8 15,-33-2 1,-5 13-16,-6 8 16,-4 5-1,1 6-15,-15 2 16,-3 2-1,-4-4-15,1 5 16,9-1-16,-15-9 16,3-4-1,-6-7-15,-15 7 16,27-5 0,20 3-16,43 3 15,26-27-15,-238 8 16,0 0-1,0 0 1</inkml:trace>
  <inkml:trace contextRef="#ctx0" brushRef="#br0" timeOffset="292924.5774">5512 8418 0,'0'0'0,"0"0"15,0 0 1,-59-13-16,29 5 16,0 3-16,-8 2 15,-16-2 1,-3 5-16,-14-3 15,-3 9 1,-7 7-16,-5 3 16,-21 5-1,3-3-15,-1 4 16,-11-1 0,6 0-16,9-3 15,3 1-15,0-1 16,-4-4-1,-2 2-15,12-1 16,0 1 0,-18 8-16,2-3 15,1 11 1,-6 5-16,-9 13 16,9 22-1,-6 4-15,-15 9 16,6 13-16,0 16 15,-3 0 1,6 5-16,12-3 16,12 14-1,6 2-15,2-8 16,28 6 0,14-3-16,13-3 15,8-5-15,15 14 16,9-9-1,6-5-15,6 3 16,9 5 0,3 2-16,11 9 15,-5-1 1,9 4-16,6-1 16,-1 3-1,19 0-15,8 7 16,13-7-1,11-3-15,-9 3 16,7-8-16,14 3 16,15 2-1,-9-10-15,12-6 16,3-2-16,-3-1 16,0-9-1,15-9-15,0 5 16,-3-10-1,-3-13-15,3-9 16,-6 4 0,9-3-16,-3-6 15,-6-8 1,-9-10-16,3-8 16,-3-8-1,-6 3-15,-6 0 16,-2-3-16,-7 0 15,-18-5 1,-8-9-16,-4-1 16,-2-9-1,-4-3-15,-14-12 16,-3-12 0,-10-12-16,-8-22 15,-9-15-15,-15 63 16,0 0-1,0 0-15</inkml:trace>
  <inkml:trace contextRef="#ctx0" brushRef="#br0" timeOffset="293337.4735">5488 14035 0,'0'0'0,"0"0"16,0 0-16,0 0 15,0 0 1,-2 63-16,10-25 16,10 12-1,3 0-15,3 8 16,-3 3 0,3 0-16,-1 0 15,-5-6 1,-3-2-16,-12 3 15,-3-6-15,-3-2 16,-9-17 0,-12-7-16,1-8 15,-10-5 1,-6-9-16,-2 1 16,-16-11-1,-12 8-15,-17 5 16,-21 11-1,-30 24-15,-24 13 16,161-53-16,0 0 16,0 0-1</inkml:trace>
  <inkml:trace contextRef="#ctx0" brushRef="#br0" timeOffset="298142.6218">6893 14046 0,'-44'10'0,"44"-10"16,0 0-1,-78 111-15,7-15 16,-15 12-1,-19 19-15,1 0 16,6-11 0,15-5-16,8-13 15,19-18 1,2-35-16,54-45 16,0 0-16,0 0 15</inkml:trace>
  <inkml:trace contextRef="#ctx0" brushRef="#br0" timeOffset="298467.2844">6834 14522 0,'0'0'16,"68"-27"-16,24-2 16,16 11-1,2 4-15,-6 9 16,-18 8-1,-11 7-15,-13 17 16,-11 13 0,-10 20-16,-14 4 15,-12 7 1,-6-2-16,-15 8 16,-3 5-16,-15 5 15,-8 3 1,-13 0-16,-18-8 15,-5 3 1,-21-32-16,89-53 16,0 0-16,0 0 15</inkml:trace>
  <inkml:trace contextRef="#ctx0" brushRef="#br0" timeOffset="298897.683">6706 15099 0,'0'0'15,"0"0"-15,0-90 16,15 21 0,23 0-16,22 3 15,5 8-15,7 7 16,-4 14 0,-5 8-16,-7 24 15,-11 13 1,-15 18-16,-15 25 15,-27 17 1,-18 38-16,-15 19 16,-11-6-16,-4-6 15,1-7 1,8-21-16,12-19 16,7-21-1,17-27-15,6-2 16,12-16-1,12-18-15,17-11 16,7-14 0,12-9-16,-7-4 15,10-10 1,-6-14-16,-31-10 16,-17 90-16,0 0 15,0 0 1</inkml:trace>
  <inkml:trace contextRef="#ctx0" brushRef="#br0" timeOffset="299240.2804">6560 15099 0,'0'0'16,"-27"58"-1,-6 29-15,7 32 16,5 8-1,27 0-15,21-18 16,8-6-16,19-16 16,8-5-1,28-18 1,20-12-16,9-15 16,9-18-16,18-11 15,-4-13 1,7-22-16,15-18 15,-3-16 1,14-37-16,1-23 16,11-35-1,-187 156-15,0 0 16,0 0-16</inkml:trace>
  <inkml:trace contextRef="#ctx0" brushRef="#br0" timeOffset="319113.6262">5018 8725 0,'36'11'16,"-36"-11"-16,0 0 15,51 0 1,-7 0-16,4 2 15,5 1 1,7 0-16,2-3 16,-2 0-1,-4-13-15,16 2 16,14 0-16,15-12 16,4-4-1,20-15 1,9-11-16,-6 3 15,-9 5-15,-3 8 16,-6 13 0,-12 13-16,-12 19 15,-5 8 1,-4 21-16,3 5 16,-8 6-1,-13 2-15,-8-2 16,6-3-1,-1-8-15,1-3 16,5-5-16,-2-15 16,14-6-1,18-11-15,15-10 16,-5-8-16,5-6 16,3 3-1,6 6-15,-18 4 16,-6 4-1,-2 7-15,-7 9 16,-6 9 0,-8 4-16,-10 5 15,-5 2-15,-6 6 16,2-3 0,4-2-16,2-1 15,4-5 1,2-8-16,10-13 15,23-10 1,12-3-16,6-14 16,15 1-1,-3 2-15,-12-3 16,1 14-16,2 3 16,0 12-1,-18-2-15,-12 16 16,-11 3-1,2 7-15,-9 6 16,-2-8 0,-15 5-16,-1-5 15,-5-1-15,8-9 16,7-1 0,5-5-16,1-8 15,-1-8 1,10-5-16,14-9 15,6-1 1,-8-1-16,-1 3 16,0 2-1,1 9-15,-7 2 16,-6 0 0,-5 13-16,-10 6 15,1 4-15,-1 7 16,-5-4-1,-6 1-15,-7-4 16,-5-7 0,-6-5-16,-4-11 15,7 0-15,6-8 16,6 3 0,5 0-16,1 0 15,-7-1 1,1 9-16,-3 2 15,-4 3 1,-2 11-16,3-3 16,8 8-1,22 0-15,26-11 16,21-10-16</inkml:trace>
  <inkml:trace contextRef="#ctx0" brushRef="#br0" timeOffset="401483.5636">6542 6476 0,'-12'64'16,"12"-64"-16,0 0 16,45 37-1,-18-5-15,5 2 16,-2 1-16,-3-12 16,-3 6-1,3 3-15,2 0 16,1 5-1,3-3-15,-6 3 16,8 11 0,1-3-16,3 0 15,2-8-15,-2-5 16,-3-8 0,-1-9-16,4-7 15,15 0 1,5-10-16,10-14 15,5-13 1,4-14-16,14-17 16,21-25-1,3-8-15,-6-5 16,12 0 0,-9-7-16,-9-9 15,-14 11-15,-7 13 16,-6 5-1,1 3-15,8 0 16,9 3 0,1 15-16,-96 64 15,0 0-15,0 0 16</inkml:trace>
  <inkml:trace contextRef="#ctx0" brushRef="#br0" timeOffset="401934.3617">7087 8437 0,'0'0'0,"0"0"16,44 55-16,-11-4 15,9 2 1,-1 2-16,7-5 15,3 1 1,5-6-16,-2-6 16,5-4-1,4-14-15,14-11 16,18-20 0,7-24-16,29-27 15,26-45-15,16-26 16,47-62-1,60-41-15,89-80 16</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00:18.309"/>
    </inkml:context>
    <inkml:brush xml:id="br0">
      <inkml:brushProperty name="width" value="0.05292" units="cm"/>
      <inkml:brushProperty name="height" value="0.05292" units="cm"/>
      <inkml:brushProperty name="color" value="#00B050"/>
    </inkml:brush>
  </inkml:definitions>
  <inkml:trace contextRef="#ctx0" brushRef="#br0">5920 7080 0,'74'31'16,"-74"-31"-16,0 0 16,54 14-1,-6-1-15,-4-3 16,-2-2-1,-9-2-15,-1-4 16,1-12 0,-3-6-16,-3-32 15,11 9-15,1-9 16,6-10 0,8-8-16,1-8 15,-1 5 1,-8 3-16,-3 5 15,-6-3 1,-4 3-16,1 8 16,-6 9-16,0 17 15,-7 6 1,10 8 0,6 10-16</inkml:trace>
  <inkml:trace contextRef="#ctx0" brushRef="#br0" timeOffset="4069.762">5890 8130 0,'0'0'15,"0"0"-15,0 0 16,69 48 0,-37-22-16,4 3 15,-6-2-15,3 4 16,-7 4-1,4-6-15,-3 3 16,-6-1 0,-3 1-16,3-3 15,-4 0 1,-5-5-16,0-5 16,3-11-1,0-6-15,-6-4 16,12-14-16,0-11 15,2-7 1,10-8-16,3-3 16,3-8-1,8-3-15,-5 3 16,0-10 0,-4 4-16,-5 4 15,-9 2 1,-6 11-16,8 10 15,4 11-15,15 10 16,5 6 0</inkml:trace>
  <inkml:trace contextRef="#ctx0" brushRef="#br0" timeOffset="7900.15">8709 9281 0,'56'77'16,"-56"-77"0,0 0-1,84 76-15,-22-7 16,-5-8-16,-10-11 16,-5 0-1,-3-7-15,-6-9 16,5-13-1,7-15-15,14-25 16,16-15 0,2-9-16,7-10 15,5 1 1,3 9-16,0 11 16,-11 19-16,-13 13 15,-11 13 1,-4 17-16,-8 7 15,-3 13 1,-4-3-16,-5 1 16,6 0-1,-1-19-15,4-11 16,9-23-16,14-24 16,13-11-1,5-5-15,-9 0 16,1 0-1,2 16-15,-6 11 16,-2 7 0,-4 14-16,-2 7 15,-9 14 1,-7 5-16,-14 0 16,-3-2-16,-1-3 15,1-3 1,3-5-16,3-14 15,5-7 1,7-19-16,2-5 16,4 0-1,6 3-15,-4 12 16,1 6 0,-7 14-16,1 15 15,-6 5-15,-13 11 16,-2 0-1,-3-2-15,-6-6 16,-1-5 0,1-8-16,9-11 15,6-10 1,5-14-16,10-7 16,0-3-16,-4-9 15,1 7 1,-9 4-16,-1 9 15,-5 10 1,-3 3-16,-9 10 16,2 3-1,-8 2-15,-3 6 16,9-5-16,-9-3 16,12-11-1,17-15-15,49-67 16</inkml:trace>
  <inkml:trace contextRef="#ctx0" brushRef="#br0" timeOffset="9311.3698">18691 9072 0,'0'0'0,"0"0"15,0 0 1,-35-69-16,5 37 16,-9 1-1,-8 4-15,-13 9 16,-2-1-1,-13 19-15,-5 11 16,-1 4 0,4 15-16,3 12 15,11 8 1,10 6-16,20 2 16,9 5-16,18-2 15,6-10 1,12-9-16,9-16 15,6-7 1,11-22-16,-2-18 16,9-13-1,5-11-15,1-11 16,5-5-16,-8-2 16,-9-1-1,-12 3-15,-7 6 16,-11 13-1,-3 10-15,-6 13 16,-3 14 0,6 13-16,-9 18 15,9 17 1,0 7-16,3 6 16,3 2-16,9 0 15,0-5 1,3 0-16,-1-16 15,4-11 1,6-10-16,6-11 16,17-20-1,16-25-15,11-26 16,21-24-16,1-21 16,-1-3-1,-18-21-15,-11 16 16,-16 16-1,-17 31-15,-18 19 16,-12 30 0,-15 36-16,-15 27 15,-6 28-15,-9 22 16,1 21 0,-1 22-16,3 7 15,3 3 1,6-3-16,4-16 15,5-21 1,3-31-16,6-17 16,9-20-1,6-30-15,18-31 16,17-25 0,31-44-16,20-29 15,18-22-15,6 17 16,3-14-1,-18 26-15,-8 14 16,-19 29 0,-24 27-16,-23 20 15,-30 27-15,-18 34 16,-14 41 0,-22 33-16,-5 24 15,-10 27 1,4 10-16,8-7 15,15 2 1,22-3-16</inkml:trace>
  <inkml:trace contextRef="#ctx0" brushRef="#br0" timeOffset="19246.8831">4795 10366 0,'60'44'16,"-60"-44"0,0 0-16,62 53 15,-20 0 1,-1 3-16,-2-1 15,-9-10 1,3-2-16,-7-14 16,7-3-1,3-12-15,-3-7 16,5-7-16,-2-5 16,9-13-1,-1-9-15,-2-15 16,6-14-1,-7-12-15,7-12 16,2-5-16,7-2 16,-3-8-1,-1 0-15,-8 2 16,-10 16 0,-5 11-16,-6 13 15,-9 19 1,0 7-16,-6 9 15,6 7 1,-1 1-16,19 7 16,9-5-16,17 8 15,-59 0 1,0 0-16,0 0 16</inkml:trace>
  <inkml:trace contextRef="#ctx0" brushRef="#br0" timeOffset="25115.5628">17560 11482 0,'0'-42'0,"0"42"15,0 0 1,0 0-16,-20-56 16,8 27-1,0-3-15,-3-7 16,-6-1 0,-3 5-16,-3 6 15,-8-5-15,-7 5 16,-9 8-1,-5-3-15,2 5 16,-8 6 0,-7 5-16,-5 19 15,3 2 1,2 6-16,10 7 16,14 14-1,15-3-15,12 5 16,12 0-1,12 3-15,12-5 16,15-8 0,9 2-16,11-10 15,7 0-15,5-8 16,4-11 0,-4-2-16,7-17 15,2-7 1,-3-5-16,4-9 15,-10-7-15,-14 13 16,-7 2 0,-17 6-16,-15 8 15,-9 5 1,-3 6-16,-12 20 16,-3 8-1,-11 17-15,-1 12 16,-12 9-16,-9 13 15,1 10 1,-4 13 0,-2 6-16,5-11 15,6-2-15,4-3 16,5-5 0,6-3-16,0-16 15,7-11 1,-7-10-16,-9-13 15,-3-11-15,-8-7 16,-7-9 0,-5-16-16,-7-5 15,-11-13 1,-10-16-16,25-31 16</inkml:trace>
  <inkml:trace contextRef="#ctx0" brushRef="#br0" timeOffset="26027.1512">17941 11302 0,'0'0'0,"0"0"16,21 48 0,-6 7-16,-3 3 15,3 3 1,-6 5-16,0 1 16,-9 4-1,-3 0-15,-6-7 16,0-9-16,0-10 15,0-13 1,0-19-16,6-7 16,0-12-1,6-9-15,9-20 16,9-12 0,12-9-16,17-21 15,16-2 1,11-3-16,-3 10 15,-2 1-15,-10 8 16,-5 18 0,-9 10-16,-7 14 15,-11 10 1,0 22-16,-6 10 16,-7 16-1,-11 6-15,-12 4 16,-5 6-16,-10 5 15,-3-5 1,-6 0-16,6-5 16,6-6-1,4-8-15,5-7 16,12-11 0,0-6-16,9-15 15,8-8 1,10-16-16,9-3 15,0-13-15,2 0 16,-2-3 0,-3 3-16,-4 3 15,-8 5 1,-9 5-16,-9 1 16,-12 7-1,-12-3-15,-9 3 16,-5 3-1,-7 3-15,0 2 16,9 3-16,4 7 16,2 17-1,9 10-15,12 11 16,9 5 0,15 13-16,-21-50 15,0 0-15,0 0 16</inkml:trace>
  <inkml:trace contextRef="#ctx0" brushRef="#br0" timeOffset="27169.0977">19331 11551 0,'0'0'0,"0"0"16,0 0-16,42 29 15,-30-5 1,-9 5-16,-9 8 16,6 10-1,-3-4-15,-3-4 16,3 6 0,3-10-16,0-17 15,9-10 1,0-8-16,18-13 15,14-24-15,10-8 16,5-11 0,4-4-16,-1480-4 15,2959 6 1,-1485 8-16,-13 10 16,-11 6-1,-12 12-15,-12 14 16,-6 11-16,-6 10 15,-6 16 1,-6 11-16,0 18 16,3 3-1,6 8-15,4-8 16,10-6 0,7-10-16,6-13 15,9-11 1,12-18-16,14-14 15,22-28-15,17-20 16,6-12 0,-11-6-16,-7-18 15,0-13 1,1-14-16,2 5 16,-15-2-1,-5-2-15,-4 7 16,-5 16-1,-3 13-15,-7 22 16,-8 18-16,-12 18 16,-15 20-1,-3 30-15,-15 17 16,-3 24 0,-6 23-16,-9 24 15,-15 16-15,-2 24 16,-10 10-1,7-5-15,2 6 16,9-9 0,9-15-16,10-35 15,2-21 1,9-32-16,3-21 16,9-26-1,6-14-15,6-18 16,2-11-16,4-15 15,21-24 1,17-14-16,25-13 16,5 0-1,-6 8-15,-11 11 16,-10 21 0,-14 26-16,-7 22 15,-5 34-15,-9 21 16,-9 24-1,-18 15-15,-6 17 16,-21-1 0,-6 6-16,-12-10 15,-5-14 1,2-13-16,0-22 16,-5-4-1,-13-17-15,-26-15 16,-21-22-16,-24-31 15</inkml:trace>
  <inkml:trace contextRef="#ctx0" brushRef="#br0" timeOffset="28903.0123">20683 11215 0,'17'8'16,"-17"-8"-1,0 0 1,0 0-16,0 0 16,0 0-1,0 0-15,0 0 16,9 58-16,-9-37 16,-6 13-1,0 6-15,3 8 16,-2 5-1,-7 13-15,-6 5 16,-3 22 0,-6 13-16,0-3 15,-5 11 1,2 15-16,-9-2 16,6 8-16,-5 11 15,2-6 1,6-13-16,3-3 15,1 1 1,-1-14-16,-3-8 16,9-13-1,-3-19-15,16-10 16,5-24-16,11-40 16,-8 3-1,0 0-15,0 0 16</inkml:trace>
  <inkml:trace contextRef="#ctx0" brushRef="#br0" timeOffset="29351.3298">20811 11159 0,'0'0'16,"0"0"-16,56-32 16,-8 27-1,23 5-15,4 8 16,8 11-16,15-1 16,3 17-1,-2 4-15,-13 19 16,-21 19-1,-20 5-15,-15 16 16,-21 13 0,-15 3-16,-21 0 15,-21-6 1,-26 1-16,-21-14 16,-10-13-1,-5-24-15,-12-26 16,0-14-16,15-18 15,21-16 1,23-13-16,16-10 16,23-9-1,9 3-15,9-10 16</inkml:trace>
  <inkml:trace contextRef="#ctx0" brushRef="#br0" timeOffset="73654.4908">3798 12641 0,'24'37'0,"-24"-37"15,0 0 1,56 55-16,-23-23 15,3 0 1,-4 2-16,1-2 16,0-6-1,3 4-15,-4-4 16,4 0 0,0 4-16,-6-4 15,5 6-15,-8-1 16,-3-4-1,0-1-15,6-7 16,-10-1 0,13-2-16,-6-5 15,6 2 1,-4-10-16,4 2 16,0-8-1,-9 3-15,2-5 16,-2 0-16,-6 2 15,0-5 1,0 0-16,3-5 16,5-5-1,10-1-15,0-5 16,6-10-16,5-1 16,4-7-1,2-5-15,-2-9 16,-3 3-1,2 5-15,-2 1 16,5 2 0,1-5-16,-1-1 15,-2 1 1,-6-6-16,-13 1 16,1 7-16,-3 1 15,0 4 1,0 1-16,2 5 15,-2-11 1,0 6-16,3-8 16,2 7-1,7-2-15,8 8 16,16-8 0,20 14-16,-86 31 15,0 0-15,0 0 16</inkml:trace>
  <inkml:trace contextRef="#ctx0" brushRef="#br0" timeOffset="90507.1302">18060 12905 0,'0'0'0,"-38"-10"16,-16-4-1,-14 4-15,-16 2 16,4 11 0,0-3-16,-1 8 15,7 5-15,-3 0 16,5 13 0,1-2-16,5 5 15,1 6 1,5-1-16,10 1 15,2-4 1,6-4-16,-5-1 16,-1-2-16,0-5 15,10 4 1,2 4-16,9-3 16,3 7-1,7 4-15,2 4 16,6 1-1,9 2-15,0-2 16,6 0 0,6 0-16,5-3 15,4 2-15,6-2 16,6 6 0,-1477-1-16,2965 3 15,-1470-5 1,2-1-16,4 1 15,-4-11 1,-2-10-16,3 7 16,-1-2-16,4-3 15,2-2 1,4-4-16,-4-1 16,-2 2-1,-1-1-15,1 1 16,0-3-1,2-2-15,12-11 16,1 3 0,5-1-16,-2-4 15,11-6-15,0-3 16,1-15 0,2 13-16,0-3 15,4 2 1,-1-7-16,-15 0 15,-2-3 1,-4-7-16,3 1 16,-11 1-1,-7-2-15,-8 9 16,-12-17-16,-12-1 16,-15-5-1,-12-13-15,-12 0 16,-6 2-1,-12 3-15,-6-5 16,-8-3-16,-7 8 16,-2-2-1,-4 2-15,4 0 16,-1 8 0,-2 5-16,-1 3 15,-14 13 1,-1-2-16,-5 7 15,2 3 1,-17 6-16,-24 15 16,-12 11-1,-36 11-15,-44 12 16,211-39 0,0 0-16,0 0 15</inkml:trace>
  <inkml:trace contextRef="#ctx0" brushRef="#br0" timeOffset="106097.3129">21888 9746 0,'77'51'15,"-77"-51"-15,42 21 16,38 8-1,10-3-15,-25-18 16,-38-18 0,-27 10-16,0 0 15,0 0 1</inkml:trace>
  <inkml:trace contextRef="#ctx0" brushRef="#br0" timeOffset="106338.3906">22111 10408 0,'0'0'15,"0"0"1,0 0-16,63-61 16,-16 19-16,13-22 15,-4-23 1,10-14-16,20-18 15,-17-8-15,-22 16 16,-47 111 0,0 0-16,0 0 15</inkml:trace>
  <inkml:trace contextRef="#ctx0" brushRef="#br0" timeOffset="106527.8846">22605 9940 0,'0'0'16,"-12"55"-16,3 27 15,12 13 1,0-13 0,12-21-16,-6-18 15,9-30-15,-6-24 16,6-23 0,6-6-16,-24 40 15,0 0-15,0 0 16</inkml:trace>
  <inkml:trace contextRef="#ctx0" brushRef="#br0" timeOffset="106968.706">22936 9783 0,'0'0'15,"41"-34"1,25-14-16,8-12 16,13 4-1,20 11-15,-9 13 16,-15 14-1,-17 13-15,-22 12 16,-11 17-16,-21 16 16,-24 23-1,-27 19-15,-32 11 16,-27-6 0,-15 11-16,-3 3 15,11-11 1,22-16-16,26-27 15,22-17-15,23-20 16,27-7 0,20-11-16,13-8 15,9-5 1,5-6-16,13-7 16,5 2-1,-3-7-15,4-9 16,-16 0-1,-11 3-15,-7-18 16,-11-27-16,-36 90 16,0 0-1,0 0-15</inkml:trace>
  <inkml:trace contextRef="#ctx0" brushRef="#br0" timeOffset="107347.6927">23501 9180 0,'0'0'16,"0"90"-1,12 48-15,6 63 16,3 3-16,-3 18 15,-1 0 1,1 16-16,-3-8 16,3 11-1,-3-21-15,3 20 16,-3-23 0,3 3-16,-4-30 15,13-28 1,-6-30-16,0-31 15,-6-38 1,0-36-16,-9-67 16,-6 40-16,0 0 15,0 0 1</inkml:trace>
  <inkml:trace contextRef="#ctx0" brushRef="#br0" timeOffset="107669.8356">24364 9043 0,'0'0'0,"0"0"15,0 0 1,0 0-16,30 63 16,-24-20-1,9 2-15,-6 7 16,-15-7-1,-12-18-15</inkml:trace>
  <inkml:trace contextRef="#ctx0" brushRef="#br0" timeOffset="108729.9972">24001 9789 0,'0'0'15,"0"0"-15,0 0 16,0 0 0,66-50-16,2-9 15,27-15 1,4-8-16,14-2 16,15-6-1,-18 16-15,-24 21 16,-26 24-1,-28 34-15,-23 24 16,-24 26-16,-35 12 16,-31 15-1,-20 10-15,0 1 16,-3 2 0,6-8-16,14-23 15,25-22 1,23-15-16,24-19 15,30-16-15,24-16 16,32-11 0,18-10-16,13 8 15,-7 6 1,-9 10-16,-21 21 16,-17 15-1,-24 22-15,-36 24 16,-42 21-1,-38 29-15,-33 11 16,-30 18-16,0 8 16,10-2-1,31-16-15,37-27 16,32-29 0,28-29-16,25-29 15,40-32 1,32-19-16,27-33 15,4-17-15,-1-16 16,3 4 0,0-7-16,-18 9 15,-21 13 1,-23 13-16,-18 1 16,-18 9-1,-24 17-15,-12 18 16,-3 16-1,-9 16-15,-3 24 16,-2 26 0,-10 6-16,-6 18 15,-5 8-15,2 15 16,4 1 0,2 0-16,6-5 15,1-6 1,-1-13-16,9-19 15,13-12-15,14-25 16,32-31 0,25-19-16,17-10 15,13-1 1,5 3-16,-9 9 16,-8 20-1,-13 11-15,-5 16 16,-9 5-16,-7 3 15,-2-3 1,-3-16-16,-6-24 16,-24 11-1,0 0-15,0 0 16</inkml:trace>
  <inkml:trace contextRef="#ctx0" brushRef="#br0" timeOffset="108858.6504">24888 9910 0,'0'0'0,"0"0"15,0 0 1,0 0-16</inkml:trace>
  <inkml:trace contextRef="#ctx0" brushRef="#br0" timeOffset="135722.5831">18510 16538 0,'0'0'15,"0"0"-15,0 0 16,65 84 0,-32-33-16,-3 4 15,0 3 1,-1-13-16,4 3 15,-3-14-15,0-2 16,-4-8 0,1-21-16,6 7 15,3-12 1,5-20-16,1-12 16,3 2-1,-4-7-15,-2-1 16,0 3-1,-4 8-15,-2 18 16,6-21-16,0 1 16,5 9-1,-5 9-15,3 16 16,-4 7 0,-2 6-16,-6 13 15,-1 1 1,-2 7-16,-3 0 15,0-3-15,3 3 16,-1-8 0,10-13-1,0-5-15,3-6 16,2-16-16,1-7 16,-6-9-1,2 4-15,-2-7 16,-6 1-16,8 3 15,-5 5 1,-3 13-16,6 5 16,2 6-1,-2 7-15,3-2 16,-6 3 0,-7 2-16,-2-10 15,3-9 1,0-9-16,-3-14 15,2-1-15,10 4 16,3-1 0,2 6-16,1 8 15,0 10 1</inkml:trace>
  <inkml:trace contextRef="#ctx0" brushRef="#br0" timeOffset="136054.6982">20757 16757 0,'0'0'0,"0"0"16,42 29-16,-16-15 15,4-4 1,3 3-16,0-5 16,5-5-1,1-8-15,0-1 16,-1 1 0,-2-3-16,3 0 15,0 8 1,-4 8-16,1 3 15,6 2-15,2 0 16,4 0 0,-3-2-16,-1 0 15,-5-3 1,-3-8-16,2 0 16,-2-19-1,9-7-15,-1-30 16,-44 56-16,0 0 15,0 0 1</inkml:trace>
  <inkml:trace contextRef="#ctx0" brushRef="#br0" timeOffset="139467.191">18340 15501 0,'0'0'15,"0"0"1,0 0-16,0 0 15,42 0 1,-27 18-16,0-26 16,-3-5-1,-1 5-15,4-16 16,0 22-16,0-9 16,0 6-1,0 5-15,3 2 16,3 4-1,-1 2-15,1 0 16,0-3 0,0-8-16,0 11 15,3 3-15,-1-3 16,-5 5 0,0-5-16,0-6 15,-3 6 1,3-5-16,5-3 15,-2 5-15,6 1 16,6 4 0,6-2-16,2 5 15,1 1 1,0-1-16,-4-5 16,1-6-1,-3 6-15,-7-2 16,4-6-1,3-6-15,0-10 16,11-10 0,10 5-16,-4 2 15,1 9-15,-4 7 16,-2 3 0,6 8-16,-1 3 15,10 4 1,-4-1-16,-8 2 15,-1-3-15,-8 3 16,-3 2 0,5 3-16,-2-7 15,6 1 1,2-4-16,4-11 16,5 11-1,1-1-15,8 3 16,22-2-16,8-6 15,21-2 1,39-3-16,-158 0 16,0 0-1,0 0-15</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03:07.835"/>
    </inkml:context>
    <inkml:brush xml:id="br0">
      <inkml:brushProperty name="width" value="0.05292" units="cm"/>
      <inkml:brushProperty name="height" value="0.05292" units="cm"/>
      <inkml:brushProperty name="color" value="#00B050"/>
    </inkml:brush>
  </inkml:definitions>
  <inkml:trace contextRef="#ctx0" brushRef="#br0">2607 10794 0,'-74'-18'16,"74"18"-16,0 0 15,-83-16 1,23-3-16,13-7 16,2 7-1,9 1-15,3 2 16,-5 13 0,-1 14-16,-12 2 15,-11 8-15,-12 8 16,8 14-1,4 12-15,8 9 16,3 4 0,7 4-16,8-9 15,6-4 1,-5-4-16,11 6 16,6-3-1,0 6-15,6-3 16,3 2-16,3-5 15,9 6 1,3-3-16,3 5 16,3 2-1,9 4-15,0 5 16,-3-3 0,14 8-16,-2 0 15,12 0-15,11 2 16,-2 1-1,-7 5-15,1 3 16,6-9 0,5-15-16,7-3 15,11 6 1,-5-4-16,-1-4 16,12-6-16,4-10 15,5-6 1,0-10-16,1-6 15,8-7 1,12-11-16,-9-14 16,9-4-1,12-11-15,3-6 16,-12-15 0,-5-3-16,-1-11 15,-3-12-15,-15-9 16,1-5-1,-10 2-15,-3 1 16,-20-8 0,-7-3-16,-17 3 15,-12-3 1,-12-3-16,-9-5 16,-6 0-16,-9 0 15,-6 3 1,-12-11-16,-2-2 15,-10 2 1,0 3-16,-8 0 16,-7-3-1,4 5-15,-7 11 16,4 6 0,-1 4-16,-14 6 15,5 8-15,-14 5 16,12 14-1,2 7-15,4 3 16,-1 2 0,-2 6-16,-10 8 15,10 8 1,8 5-16,-5 5 16,-4 3-1,-2 8-15,-3 11 16,-1 10-16,4 8 15,-7-5 1,-8 13-16,3-3 16,5 3-1,4-3-15,0 3 16,2-2 0,4 4-16,5 4 15,10 4-15,11-5 16,9-5-1,9-2-15,10-1 16,-4 3 0,9 3-16,6 7 15,3 9 1,3 4-16,3-4 16,3 2-1,0 13-15,5 3 16,-2 3-16,9-6 15,3-2 1,3 5-16,-3 8 16,-4 3-1,13-14-15,3-2 16,0 5 0,11 0-16,10 13 15,11 0-15,16 3 16,20-5-1,-104-93-15,0 0 16,0 0 0</inkml:trace>
  <inkml:trace contextRef="#ctx0" brushRef="#br0" timeOffset="5285.9231">8736 13905 0,'-54'-5'16,"54"5"-16,0 0 15,-56-11 1,20 4-16,-12-1 16,7 16-1,-4-11-15,-3 19 16,4 5 0,2 8-16,6-5 15,3 5 1,10 8-16,-1 11 15,6 2 1,9 13-16,0-2 16,9-11-16,3 6 15,3-6 1,9-2-16,3 5 16,0-8-1,8 10-15,1-7 16,3 2-16,3-5 15,2-2 1,7-6-16,6-8 16,2-19-1,1-10-15,-3-2 16,2-14 0,1-8-16,-4-10 15,-5-11-15,0-3 16,-7-13-1,4-2-15,-12-14 16,0 3 0,-6 16-16,-13-6 15,-8-2 1,-14 2-16,-10 4 16,-9 9-1,-3 12-15,-5 12 16,-4 11-16,-6 24 15,-5 29 1,-13 27-16,-2 42 16,71-106-1,0 0-15,0 0 16</inkml:trace>
  <inkml:trace contextRef="#ctx0" brushRef="#br0" timeOffset="16270.1793">3834 11209 0,'0'0'0,"0"0"16,0 0-1,0 0-15,38-2 16,-23 4-16,-3-4 16,0-1-1,9-5-15,-9 11 16,0-3 0,3-8-16,-1 5 15,4 3 1,0 3-16,9 2 15,6-13-15,2 3 16,-5-3 0,3-5-16,3 0 15,-1-9 1,-2 4-16,0 2 16,6-10-1,5 2-15,13 0 16,-1-5-1,4-3-15,5 3 16,-8-5-16,2-3 16,7 7-1,8-7-15,-2 3 16,-1 2 0,-8 1-16,-4-4 15,10 3 1,-1-2-16,-3 0 15,1 2-15,-9-2 16,-7 2 0,-2 3-16,2 0 15,1-1 1,3 9-16,-4-3 16,1 6-1,-10 2-15,1-5 16,-3 2-16,2 4 15,4-4 1,-3 0-16,-1 4 16,1-1-1,-6 0-15,-1 3 16,-8 2 0,-3-2-16,-6-3 15,-3 0 1,-3 5-16,-3-4 15,0 4-15,0 8 16,-4-2 0,1 0-16,-3 0 15,3 5 1,-3-6-16,0 1 16,3 2-1,0-2-15,-3 5 16,3 0-16,-6 0 15,3 0 1,3-3-16,-6 1 16,3-1-1,-3 3-15,3-3 16,3 3 0,-3 3-16,0-3 15,0-3 1,6 1-16,-6-1 15,0 6-15,3-1 16,-3-2 0,3 3-16,-6 0 15,-3-3 1,3 0-16,0 0 16,0 0-1,0 0-15,0 0 16</inkml:trace>
  <inkml:trace contextRef="#ctx0" brushRef="#br0" timeOffset="18870.5895">5355 9709 0,'0'0'0,"0"0"16,0 0-1,0 0-15,0 0 16,0 0-16,0 0 16,0 0-1,0 0-15,0 0 16,50-34 0,-32 39-16,6-2 15,-6 8 1,0 2-16,5 11 15,-2 7 1,0 1-16,6 2 16,0 6-1,-1 0-15,4 0 16,6-9-16,-3 4 16,2-6-1,1 5-15,0 1 16,-7 4-1,-5-4-15,0-1 16,3 0-16,0-5 16,2 1-1,-2-7-15,6 1 16,-6-3 0,3 3-16,2-5 15,4-1 1,-9-2-16,6-3 15,-7-7-15,4-4 16,3-4 0,8-6-16,10-6 15,3 1 1,-1-8-16,7-11 16,-7 1-1,4-14-15,-1-3 16,-2-10-1,0-3-15,-1-3 16,-5 1-16,2 7 16,-11 3-1,-9 8-15,-12-2 16,-12-3 0,-9 2-16,0-5 15,-6 0 1,-12 11-16,0 2 15,-3 3 1,-3 3-16,-11-3 16,-1 5-16,0-5 15,-5 2 1,-4 4-16,1-4 16,-4 4-1,3 2-15,-2 2 16,-1 6-1,-5 0-15,-7 5 16,1 5-16,2 3 16,9 3-1,4 2-15,-1 6 16,-8 0 0,-7-1-16,1 6 15,2 8 1,7-3-16,5 3 15,3 5 1,-5 14-16,8 2 16,0 5-16,7 0 15,5 6 1,0 2-16,6 6 16,6 0-1,7-1-15,-1-2 16,6 8-1,0 8-15,3 2 16,3-2-16,3-11 16,9 0-1,0 0-15,-4-2 16,4 2 0,6-10-16,0-3 15,9-8 1,-3-11-16,-4-5 15,7-7-15,-6-1 16,3-8 0,-3-5-16,-3 3 15,2-6 1,1-2-16,6-3 16</inkml:trace>
  <inkml:trace contextRef="#ctx0" brushRef="#br0" timeOffset="20364.702">5872 11461 0,'24'-24'15,"-24"24"-15,0 0 16,57 3-1,-10-1-15,10 6 16,2 5-16,-2 1 16,-6 2-1,-7-3-15,1 0 16,-3-2 0,2-1-16,1-5 15,2-2-15,7-6 16,-3-4-1,-7-7-15,-2-4 16,-9-9 0,-1-7-16,4-8 15,-3-3 1,3 0-16,2 5 16,10 3-16,6 8 15,-54 29 1,0 0-16,0 0 15</inkml:trace>
  <inkml:trace contextRef="#ctx0" brushRef="#br0" timeOffset="30564.2305">6277 8199 0,'-9'18'15,"9"-18"1,0 0-16,0 0 16,0 0-16,0 0 15,0 0 1,0 0-16,0 0 15,9-66 1,-3 40-16,6-11 16,-6 5-1,3 0-15,3 3 16,-3 0 0,0 0-16,0 2 15,0 1-15,-1 5 16,-5-6-1,6 3-15,-3-7 16,0-4 0,-3 1-16,0-6 15,3 6 1,-3-6-16,0 3 16,0 3-16,0 2 15,3 0 1,-3 1-16,-6 4 15,3-5 1,0 1-16,-6-6 16,6 2-16,0-5 15,0 6 1,3-8-16,-3 5 16,0 2-1,3-2-15,-3 6 16,0-4-1,-6-7-15,6-1 16,-3 4 0,3 2-16,0 0 15,3 0 1,0 2-16,-3 4 16,3 4-16,0 3 15,0-2 1,-3 5-16,-3-6 15,3 1 1,0-1-16,-3 1 16,3 2-1,0 3-15,0 0 16,-3 2-16,0 3 16,3 3-1,-3 0-15,6 2 16,-3-2-1,6 0-15,12 2 16,12-2 0</inkml:trace>
  <inkml:trace contextRef="#ctx0" brushRef="#br0" timeOffset="38145.1589">6250 8990 0,'15'10'15,"-15"-10"1,0 0-16,0 0 16,3-47-1,0 23-15,0-3 16,-3 4-1,3-6-15,-3-6 16,-3 6-16,0 0 16,6 0-1,-3-3 1,-3 3-16,3 0 16,0-5-16,0-6 15,0-10 1,0 2-16,0-2 15,3 2 1,3-5-16,0 3 16,6 2-16,0-7 15,6-6 1,-3 0-16,3 0 16,-4 6-1,4 4-15,-3 1 16,-3 0-1,-3 0-15,0-1 16,-6 1-16,0 2 16,0 11-1,-3 3-15,3-6 16,0 3 0,3 0-16,0-10 15,0 2 1,-3-3-16,3-5 15,-3 0 1,3 8-16,-4 8 16,1 0-16,-3 3 15,3-1 1,0 4-16,-3 4 16,0-5-1,-3 9-15,0-7 16,0 7-1,1 1-15,-1-4 16,3 8-16,-3 2 16,3 2-1,-3 1-15,6-3 16,-3 8 0,3 0-16,0-2 15,-3 2 1,0 0-16,0 0 15,0 3 1,0-3-16,8 3 16,-2-3-16,9 2 15,9 4 1,3-9-16</inkml:trace>
  <inkml:trace contextRef="#ctx0" brushRef="#br0" timeOffset="45244.1986">20430 11384 0,'20'21'16,"-20"-21"0,0 0-16,0 0 15,42 53 1,-24-42-16,-6 5 16,0 5-1,0 3-15,0-3 16,-1-3-16,4 6 15,0-13 1,-3 12-16,0 7 16,0 9-1,3-7-15,3 2 16,5 1 0,1-1-16,6-2 15,-6-11 1,3-5-16,2-13 15,10-6-15,-6-2 16,0-27 0,-1-2-16,4-17 15,-3-10 1,3-2-16,-1-6 16,4-16-1,-3 1-15,2-14 16,7 3-16,3 5 15,-4 5 1,-2 8-16,-3 14 16,-4 10-1,1 13-15,-9 9 16,0 4 0,-10 3-16,1 8 15,-3 11 1,-3 2-16,0 6 15,9 2-15,12 6 16,2-6 0</inkml:trace>
  <inkml:trace contextRef="#ctx0" brushRef="#br0" timeOffset="50230.1277">17034 8805 0,'0'0'15,"0"0"-15,0 0 16,0 0 0,0 0-16,0 0 15,-45-67 1,42 41-16,0 0 16,0-6-16,6-8 15,-3 3 1,3-5-16,0-3 15,0 0 1,0 5-16,-3 3 16,0 0-1,0 5-15,-3 1 16,-3-9 0,3 3-16,0-6 15,-6-7-15,6 3 16,0-4-1,0 1-15,3-3 16,3 0 0,0-5-16,3 8 15,0-8 1,-3-6-16,3 6 16,0 2-16,0 9 15,0-4 1,-3 6-16,3-5 15,3 0 1,3-3-16,-3 5 16,-1-2-1,-2 10-15,3 3 16,-6 3 0,0 5-16,-3 2 15,3 4-15,-6 1 16,3 4-1,0-1-15,-3 4 16,0-4 0,0 8-16,6-10 15,-6 3 1,0 5-16,0-3 16,3 0-16,0 3 15,0-1 1,3 6-16,-6 0 15,6 1 1,0 1-16,6-4 16,-9 10-1,0 0-15,0 0 16</inkml:trace>
  <inkml:trace contextRef="#ctx0" brushRef="#br0" timeOffset="68513.1729">6792 8299 0,'3'16'16,"-3"-16"0,0 0-16,36 50 15,-15-18 1,2-5-16,-2 4 16,-3 4-1,3 4-15,0 1 16,-6 0-1,6-3-15,-1-3 16,-5-5 0,0-5-16,0-8 15,0 5-15,-3-8 16,3-2 0,-3-11-16,2-3 15,4 3 1,3-5-16,-3-11 15,6-8 1,0 3-16,5-13 16,4-3-1,-6-6-15,0-7 16,-1-8-16,-2 5 16,0 0-1,-3 3-15,3-3 16,-3 0-1,-1-8-15,-2-2 16,0-9 0,0 11-16,-3 6 15,9-1-15,-6 9 16,-1-1 0,4 8-16,0-2 15,0 0 1,-6 2-16,-3 3 15,0 5 1,-3 6-16,-1 5 16,-2 5-1,-3 3-15,0-1 16,3 1-16,-6 3 16,6-1-1,-6 0-15,0 3 16,6 6-1,-9-6-15,3-3 16,-3 9 0,3-1-16,0-2 15,0 5-15,-6 0 16,3-3 0,3 6-16,0-6 15,3 6 1,9-11-16,3-5 15</inkml:trace>
  <inkml:trace contextRef="#ctx0" brushRef="#br0" timeOffset="70525.3735">17674 7723 0,'0'0'0,"0"0"15,0 0 1,8 58-16,4-37 16,0 8-1,3-10-15,-3-4 16,6 4 0,-3-6-16,6-2 15,-7 5 1,1-6-16,0 3 15,3 1 1,-3 4-16,3-2 16,-3 5-16,-3-8 15,0 6 1,-7-6-16,4-5 16,3-5-1,-6-6-15,0-2 16,9-6-1,0-2-15,6-3 16,9-8-16,8-7 16,7-1-1,6-16-15,5 1 16,-2-6 0,-1-8-16,-8 0 15,-6 5-15,-4 6 16,-2 8-1,-3 2-15,3 11 16,17 8 0,7-21-16</inkml:trace>
  <inkml:trace contextRef="#ctx0" brushRef="#br0" timeOffset="74493.2775">18441 10056 0,'0'0'16,"0"0"-16,0 0 16,-41 29-1,29-16-15,9 1 16,-6 4-1,0 3-15,0 11 16,-3-3-16,3 3 16,-3 0-1,-6 7-15,1 6 16,-4 5 0,-3 6-16,-3 0 15,3-9 1,7 3-16,2-7 15,3-6-15,6-13 16,6-6 0,9 1-16,6-14 15,2-8 1,10-13-16,6-10 16,6-24-1,29 5-15,-68 45 16,0 0-1,0 0-15</inkml:trace>
  <inkml:trace contextRef="#ctx0" brushRef="#br0" timeOffset="75185.686">18483 9958 0,'0'0'0,"0"0"15,0 0 1,0 0-16,0 0 16,36-53-16,-21 43 15,6 2 1,5 8-16,7-3 16,3 0-1,11 3-15,-2-5 16,6 8-1,2 7-15,10-2 16,-4 5-16,7 6 16,-13 7-1,-8 1-15,-9 2 16,-10 8 0,-5 0-16,-9-3 15,-6 4 1,-3-1-16,-6 0 15,0-3-15,-3-5 16,3 0 0,-6-2-16,6-1 15,-3 3 1,0-2-16,0-1 16,0 1-1,-2-1-15,-1 6 16,-6-3-1,3-3-15,0 9 16,-3-6-16,0 3 16,-3 2-1,0-8-15,1-4 16,-1 1 0,0 1-16,3-5 15,-3-3 1,6-8-16,0 2 15,3-10-15,0 8 16,4-11 0,-4-10-16,-9-5 15,-12-4 1,-18-15-16,48 37 16,0 0-1,0 0-15</inkml:trace>
  <inkml:trace contextRef="#ctx0" brushRef="#br0" timeOffset="75553.7007">18394 10717 0,'0'0'0,"0"0"16,0 0 0,0 0-16,0 0 15,0 0 1,0 0-16,0 0 15,0 0-15,59 59 16,-20-49 0,0-5-16,8 11 15,-2 0 1,0 0-16,-4-5 16,-2 5-1,0-6-15,-10-2 16,-5 3-1,3-9-15,-9 1 16,-3 0-16,-3 2 16,-3-5-1,-3 0-15,-1 3 16,1-1 0,-3-2-16,6 0 15,3 5 1,9 25-16</inkml:trace>
  <inkml:trace contextRef="#ctx0" brushRef="#br0" timeOffset="77001.8276">19322 10302 0,'-26'-13'0,"26"13"16,0 0-1,0 0-15,44-3 16,-14 0 0,-6 1-16,3-9 15,8-7 1,10-11-16,9-3 16,23-2-1,6-1-15,10-5 16,2-5-1,9 8-15,3-2 16,3 2-16,3 8 16,-11-3-1,11-3-15,-3 1 16,-12 0 0,-15-1-16,-2 4 15,-19 4-15,4 9 16,-13 2-1,-2-8-15,-10 8 16,-8 3 0,-3-6-16,0 9 15,-3-1 1,-4 1-16,-5-1 16,-3 6-1,-3 2-15,-9 6 16,6-3-16,-6 5 15,-3 0 1,3-2-16,-3 2 16,-3-2-1,0-3-15,0 0 16,0 0 0,0-5-16,0 10 15,0-5 1,0-3-16,0 1 15,3-4-15,3 4 16,-3-1 0,-6 0-16,9-2 15,-3-6 1,9 3-16</inkml:trace>
  <inkml:trace contextRef="#ctx0" brushRef="#br0" timeOffset="78240.5133">21721 8537 0,'0'0'0,"0"0"16,0 0 0,45 69-16,-30-32 15,-6-5 1,0 2-16,-6 1 16,-6 2-1,3 5-15,-3 11 16,-6-5-16,3 5 15,-6-1 1,0 17-16,3-5 16,-6-1-1,6-2-15,0 5 16,3 3 0,3 0-16,0-16 15,3-6 1,0-10-16,12 0 15,-3-5-15,0-5 16,-3-6 0,0-8-16,-3-5 15,-3-13 1,6-9-16,0-25 16</inkml:trace>
  <inkml:trace contextRef="#ctx0" brushRef="#br0" timeOffset="78358.1992">21980 8553 0,'0'0'16,"0"0"-16,0 0 15,0 0 1,0 0-16</inkml:trace>
  <inkml:trace contextRef="#ctx0" brushRef="#br0" timeOffset="79062.6949">21706 8738 0,'0'0'16,"0"0"0,0 0-16,0 0 15,0 0-15,0 0 16,0 0-1,0 0-15,0 0 16,39-5 0,-12-11-16,12-13 15,-1 0 1,10 0-16,11-3 16,7-2-1,20-1-15,9-4 16,-2 4-16,-1 6 15,-3 5 1,-2 11-16,2 5 16,-15 3-1,-8 0-15,-13 10 16,-5 8 0,-9 0-16,-13 3 15,-2 13 1,-12-7-16,3 17 15,-6 4-15,-9-4 16,-3 6 0,-6 3-16,-6 7 15,-3 4 1,0-4-16,1-5 16,-7 9-1,0-1-15,6-10 16,0-1-1,6-5-15,6-4 16,3-4-16,3 0 16,3 1-1,0-4-15,0 4 16,0-6 0,0 0-16,-3 0 15,-3 0 1,0-8-16,-3-10 15,-8 2-15,-28-18 16,42 5 0,0 0-16,0 0 15</inkml:trace>
  <inkml:trace contextRef="#ctx0" brushRef="#br0" timeOffset="79407.7698">21897 9646 0,'0'0'16,"0"0"-16,0 0 16,0 0-1,0 0-15,0 0 16,59 42 0,10-39-16,32 0 15,9-14 1,12 3-16,3 0 15,0-8-15,-12-2 16,-17-9 0,-19 11-16,-18-7 15,-20 9 1,-9 4-16,6-6 16</inkml:trace>
  <inkml:trace contextRef="#ctx0" brushRef="#br0" timeOffset="80032.1027">23567 8641 0,'0'0'16,"0"0"-1,-15 60-15,6 12 16,-3 2-1,-3 16-15,0 5 16,0 0-16,0 11 16,-5 5-1,8 0-15,-6-7 16,-3-4 0,-3 1-16,3-9 15,3-15 1,10-24-16,8-53 15,0 0-15,0 0 16</inkml:trace>
  <inkml:trace contextRef="#ctx0" brushRef="#br0" timeOffset="80362.7515">23772 8630 0,'0'0'16,"0"0"-1,83-3-15,-29 17 16,-9 7 0,-7 3-16,-5 2 15,0 8 1,-15 11-16,-7 0 15,-16 14-15,-10-1 16,-15-3 0,-21 6-16,-26 0 15,-15 0 1,-4-6-16,10-20 16,9-11-1,8-16-15</inkml:trace>
  <inkml:trace contextRef="#ctx0" brushRef="#br0" timeOffset="80728.7767">24778 8818 0,'0'0'0,"0"0"15,0 0-15,-48 26 16,1 11 0,-22-5-16,-17 5 15,9 5 1,5-5-16,7 1 16,11-7-1,12 6-15,19 0 16,20 19-1,18 13-15,20 5 16,25 0 0,26 3-16,33-22 15,15-10-15,15-13 16,29-11 0</inkml:trace>
  <inkml:trace contextRef="#ctx0" brushRef="#br0" timeOffset="82419.251">18194 9704 0,'0'0'0,"0"0"16,0 0-1,0 0-15,0 0 16,-35-24 0,20 35-16,6-1 15,-9 4-15,-6 4 16,0 6-1,-8 16-15,-1-3 16,-12 8 0,-8 0-16,-1-3 15,-8 3 1,5-8-16,6-13 16,19-3-1,8-13-15,15-11 16,12-2-1,24-8-15,26-11 16,28-13-16,11-8 16,21-5-1,0-9-15,-9 1 16,-14 8 0,-19 10-16,-17 11 15,-22 8-15,-14 8 16,-12 8-1,-24 12-15,-6 15 16,-14 12 0,-16-2-16,-11 5 15,-19-5 1,1 7-16,6-7 16,2-6-16,19-7 15,17-11 1,24-11-16,24-10 15,33-24 1,29-11-16,18-2 16,7-5-1,-7 10-15,-6 5 16,-8 21 0,-19 17-16,-14 15 15,-21 21-15,-15 3 16,-24 16-1,-12 6-15,-20-4 16,-7 1 0,-3-3-16,7-16 15,8-11 1,18-7-16,13-17 16,22-23-16,25-3 15,6-5 1,0-3-16,-1 3 15,-11 11 1,-3 10-16,-15 8 16,-15 16-1,-6 13-15,-6 18 16,-12 17-16,-2 10 16,-16-26-1</inkml:trace>
  <inkml:trace contextRef="#ctx0" brushRef="#br0" timeOffset="90659.4233">15718 12614 0,'0'0'16,"0"0"-1,0 0-15,0 0 16,21-63-16,-15 42 15,-3 2 1,-3 1-16,0-4 16,0 1-1,3 0-15,9-5 16,-6-1 0,3-5-16,-3-2 15,8 0 1,4-11-16,0-11 15,0-2-15,0 0 16,0 2 0,3 3-16,-4 6 15,1 2 1,-6 0-16,3-8 16,-6 2-1,-3 4-15,0 2 16,0 0-16,6 5 15,6-5 1,-1 3-16,4-6 16,0 1-1,3-4-15,-6 4 16,9 2 0,-1 2-16,10-1 15,0-1-15,-3-8 16,-1-3-1,-2-5-15,0 3 16,-6 0 0,-4 8-16,-2 5 15,-6-3 1,-3-2-16,3-1 16,-3 1-1,0-3-15,3 6 16,0-1-16,3-2 15,5 2 1,-5 0-16,3-4 16,3 1-1,-3-2-15,3-2 16,0 7 0,-4 9-16,1 4 15,-3 6-15,-3 3 16,-3-4-1,0 1-15,-6 3 16,0 2 0,3 8-16,-6-5 15,0 5 1,3-2-16,-3 4 16,0 7-16,3-1 15,0 2 1,-3 1-16,0 2 15,0 1 1,-3-1-16,3 6 16,0-1-1,0-4-15,0 2 16,0 0 0,0 0-16,0 0 15,0 0-15,0 0 16,0 0-1,0 0-15,0 0 16,0 0 0,0 0-16,0 0 15,0 0 1,0 0-16,0 0 16,0 0-16,0 0 15,0 0 1,0 0-16,0 0 15,0 0 1,0 0-16</inkml:trace>
  <inkml:trace contextRef="#ctx0" brushRef="#br0" timeOffset="92304.0244">15114 11199 0,'0'0'0,"0"0"15,0 0-15,0 0 16,0 0 0,0 0-16,0 0 15,0 0 1,0 0-16,0 0 16,0 0-1,39 37-15,-22-19 16,4 6-16,6 0 15,3 8 1,3 7-16,2 9 16,4-6-1,-6-2-15,2 2 16,-2-2 0,0-8-16,-3 0 15,2-3-15,-5-5 16,3-6-1,-3-7-15,0-9 16,2-10 0,4-5-16,0-11 15,2-7 1,1-12-16,3-10 16,-3-15-16,-1-20 15,4-2 1,0-2-16,2-9 15,1-2 1,-3-5-16,-1 10 16,-5 13-1,0 14-15,-6 4 16,-6 17 0,-4 8-16,-8 7 15,0 12-15,-6 1 16,-3 17-1,-3 2-15,0 1 16,0 4 0,-3 4-16,3 2 15,-3 0 1,3 0-16,0 2 16,0-5-16,3 1 15,0-4 1,0 4-16,3-1 15,-6-2 1,3-3-16,0 0 16,-2 2-1,2-2-15,0 0 16,0 0 0,0 0-16,0 0 15,0 0-15,0 0 16,0 0-1,0 0-15,0 0 16,0 0 0,0 0-16,0 0 15,0 0 1,0 0-16,0 0 16,0 0-1,0 0-15,0 0 16,0 0-16,0 0 15,-36 11 1,33-11-16,0-3 16,0 3-1,0 8-15,3-8 16,0 0 0,0 0-16</inkml:trace>
  <inkml:trace contextRef="#ctx0" brushRef="#br0" timeOffset="94475.2194">16918 7688 0,'-131'29'15,"131"-29"1,-69 19-16,-38 15 16,15-5-1,26-2-15,25-6 16,20-3-1,21-10-15,0-8 16,0 0 0,0 0-16</inkml:trace>
  <inkml:trace contextRef="#ctx0" brushRef="#br0" timeOffset="94756.4669">17191 7850 0,'0'0'16,"-41"2"0,-19 6-16,-14 0 15,-10 0-15,13 3 16,3-1-1,-1 6-15,-14-3 16,-18-10 0,101-3-16,0 0 15,0 0-15</inkml:trace>
  <inkml:trace contextRef="#ctx0" brushRef="#br0" timeOffset="95664.3289">5741 7799 0,'0'0'15,"0"0"-15,0 0 16,0 0-1,0 0-15,0 0 16,0 0 0,0 0-16,75-21 15,-13 11-15,25-4 16,2 1 0,6 2-16,3 1 15,4 2 1,-4 5-16,-9 6 15,-11 2 1,-13 3-16,-2 0 16,-13 3-1,-14-3-15,-3-6 16,-16 4-16,-14-14 16,-3 8-1,0 0-15,0 0 16</inkml:trace>
  <inkml:trace contextRef="#ctx0" brushRef="#br0" timeOffset="95872.7726">5738 8318 0,'0'0'0,"0"0"15,60-13 1,20 15-16,36 14 16,15-5-1,21-9-15,12 19 16,-164-21-16,0 0 16,0 0-1</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05:04.673"/>
    </inkml:context>
    <inkml:brush xml:id="br0">
      <inkml:brushProperty name="width" value="0.05292" units="cm"/>
      <inkml:brushProperty name="height" value="0.05292" units="cm"/>
      <inkml:brushProperty name="color" value="#00B050"/>
    </inkml:brush>
  </inkml:definitions>
  <inkml:trace contextRef="#ctx0" brushRef="#br0">2994 8998 0,'6'47'0,"-6"-47"16,0 0-1,0 0-15,33 59 16,-15-20 0,18 12-16,-7 1 15,7 12 1,12 5-16,2-3 15,10-13 1,-1-6-16,-5-12 16,-6-17-16,5-12 15,10-14 1,5-19-16,9-18 16,-2-21-1,-1-21-15,1-6 16,8-7-1,-6-11-15,-2-1 16,-10 9 0,-17 13-16,-9 16 15,-4 21-15,7 8 16,20 6 0</inkml:trace>
  <inkml:trace contextRef="#ctx0" brushRef="#br0" timeOffset="16152.903">9146 8143 0,'0'0'0,"0"0"16,0 0 0,-59 5-16,32 3 15,0 0 1,-11 8-16,-10 5 15,-6 3-15,-5 0 16,-1 0 0,4 0-16,2 2 15,-8 3 1,-4 3-16,4 2 16,2-2-1,13 0-15,2 8 16,12-1-1,0 6-15,13 0 16,-1-3-16,6-7 16,3 7-1,9 6-15,-3-1 16,3 4 0,6-4-16,3 4 15,0 9 1,3-15-16,-3 3 15,6 0-15,0 5 16,3 2 0,-4 1-16,7-3 15,6-6 1,6 1-16,6-6 16,8-10-1,13-3-15,8-8 16,7 3-1,-4-3-15,7 0 16,-1-7-16,9 1 16,7-9-1,-4-4-15,0-7 16,6 2 0,1-7-16,-4-6 15,-3-8 1,1 3-16,-1-5 15,-3-4-15,-5-1 16,-16-1 0,-11-2-16,-10-1 15,-2-2 1,-12-3-16,-9-10 16,-6 3-1,-3-1-15,-9-5 16,-3 0-16,6 0 15,-9 3 1,3 0-16,-9-3 16,-6-5-1,0 2-15,-3 0 16,0 6 0,1 0-16,-1 10 15,3 3 1,-3 0-16,-3-3 15,3 9-15,1 2 16,-7 5 0,-3 0-16,-9 0 15,-2 8 1,-1 3-16,-15 2 16,-2 6-1,2 0-15,1 8 16,-10-3-1,1 5-15,-7 5 16,4 4-16,3 7 16,5-3-1,9 11-15,1 6 16,-1 7 0,-2 6-16,-10 13 15,27 29 1</inkml:trace>
  <inkml:trace contextRef="#ctx0" brushRef="#br0" timeOffset="22288.5921">15022 9469 0,'0'0'0,"0"0"15,0 0 1,41 42-16,-29-26 16,-6 2-1,9 1-15,-9-11 16,0 2-1,0 4-15,0-4 16,-3 3-16,0 1 16,0 2-1,3-1-15,0-7 16,0 0 0,3 3-16,2-3 15,1 2 1,-3-10-16,6 3 15,0-8 1,0-3-16,3 3 16,9-6-16,2-2 15,10-3 1,0-3-16,11-12 16,-2-1-1,3-3-15,5-4 16,7-9-1,2-5-15,1-10 16,-4 7-16,-5-2 16,-13 0-1,1 7-15,0 7 16,-1 4 0,-2-2-16,5-1 15,7-4 1,-12-6-16</inkml:trace>
  <inkml:trace contextRef="#ctx0" brushRef="#br0" timeOffset="30883.8548">15322 8757 0,'-21'-77'16,"21"77"0,0 0-16,-44-66 15,14 3-15,3-14 16,12 5-1,3-4-15,12-12 16,0-12 0,6-11-16,6 5 15,-3-8 1,0 0-16,-3 6 16,3 2-1,6-5-15,3-3 16,12 1-16,2 7 15,4 0 1,0-5-16,2 8 16,-5 7-1,-12 12-15,0 12 16,-9 1 0,-3 7-16,-3 6 15,2 10 1,1 1-16,-3-3 15,9 2-15,6-13 16,3 3 0,0 2-16,-3 1 15,-1 18 1,-2 5-16,-6 0 16,-3 8-16,-6 3 15,-3 5 1,0 3-16,-6 0 15,-6 0 1,6 2-16,-3 1 16,3 7-1,-3 3-15,3 0 16,6 0 0,6 0-16</inkml:trace>
  <inkml:trace contextRef="#ctx0" brushRef="#br0" timeOffset="43794.1199">13429 10154 0,'0'0'0,"0"0"16,0 0 0,0 0-16,0 0 15,0 0 1,0 0-16,-15 47 15,12-33 1,-3-1-16,1-2 16,-7 4-16,3-1 15,0-1 1,0 0-16,0-5 16,0-3-1,3 3-15,0-8 16,0 0-1,6 8-15,-3 0 16,3 5 0,0-7-16,-3 2 15,3 5 1,0-3-16,3 4 16,-3-1-16,3 3 15,0-3 1,-6 3-16,0 8 15,3-8 1,0 5-16,0-3 16,3 1-1,3-3-15,0 5 16,3-3-16,3-2 16,0 3-1,0-9-15,3 1 16,2-6-1,-5 3-15,3-3 16,0 1 0,0-1-16,6 0 15,-3 1 1,0 1-16,-4 4 16,1 0-16,0-3 15,3 2 1,-6-2-16,9 8 15,0 0 1,-1-8-16,4 0 16,0 0-1,6-3-15,-3 3 16,8-13-16,-5 5 16,-3 0-1,0-3-15,-4 0 16,1 1-1,-3-1-15,-3 6 16,0-1 0,0 1-16,0 7 15,-1 4-15,1-1 16,0 5 0,0 1-16,9-6 15,3 6 1,-1-1-16,1-10 15,-3 5 1,3-2-16,-4 0 16,10-3-1,-9 5-15,3-3 16,-1 4-16,7-1 16,9-3-1,2 4-15,7-4 16,0-5-1,-4-5-15,-8-5 16,5-5 0,-2-1-16,6-10 15,2-6-15,-2 6 16,-7-8 0,-2 0-16,0 3 15,-12 4 1,-7 4-16,-5 5 15,-9 7 1,3 6-16,-3 11 16,-6 5-16,3-3 15,0-2 1,6 2-16,3-10 16,8-3-1,4-8-15,9-6 16,3-4-1,2-9-15,-2-2 16,-3-2-16,-6-1 16,2-3-1,-11 4-15,-3 2 16,-6-6 0,0-2-16,-9 3 15,-3-1 1,-6-2-16,-9 3 15,0-3 1,-6 5-16,-6 3 16,-2 0-16,-10 0 15,-12 5 1,-8-10-16,-16 4 16,-5 1-1,6 0-15,2 0 16,-2 5-1,2 3-15,-5-3 16,3 3 0,11 0-16,4 0 15,-4 8-15,-5-1 16,-1 1 0,1-8-16,11 8 15,10-6 1,-1 9-16,-3-4 15,-2 4 1,-10-1-16,4 3 16,5 6-16,4 2 15,-1-3 1,0 6-16,-2 5 16,-4 2-1,4 3-15,2 3 16,3-2-1,10 4-15,5-2 16,9 3 0,6-4-16,0 4 15,1 2-15,-4 3 16,-3 8 0,6-1-16,6 1 15,-6 0 1,9 0-16,0-3 15,1 2 1,2-4-16,0-3 16,3-3-1,-3 8-15,-3 3 16,-6 13-16,-9 18 16,12-5-1,12-58-15,0 0 16,0 0-1</inkml:trace>
  <inkml:trace contextRef="#ctx0" brushRef="#br0" timeOffset="48127.5311">15846 8397 0,'-12'3'15,"12"-3"1,0 0-16,-50-11 16,23 1-1,-6-9-15,-3-2 16,-5-5 0,2 2-16,0-3 15,4 3 1,-7-5-16,0 3 15,-8 5 1,-7 7-16,-8 4 16,-4 10-1,7 5-15,-1 8 16,7 3-16,-4 5 16,-2 11-1,-4 8-15,4 2 16,8 11-1,9 11-15,10-1 16,2 6-16,18 0 16,3-8-1,12-3-15,3-3 16,9 9 0,6-1-16,0 6 15,0-3 1,-1-5-16,-2-5 15,0 2 1,-3 0-16,0 3 16,6-3-16,6-5 15,5-8 1,13-11-16,15-2 16,11-11-1,6-13-15,4-2 16,5-9-1,18-5-15,7-8 16,-7 0-16,0-8 16,3-2-1,-9-6-15,-2-2 16,-13-3 0,-9-14-16,-8 6 15,-7-2 1,-2 5-16,-6-3 15,-7 2-15,-5 4 16,-12-1 0,-6-5-16,-12 3 15,-6-6 1,-12-2-16,-6-6 16,-3 3-1,-9 0-15,-5-2 16,-1 4-1,-6 1-15,1-3 16,-4 6-16,0-1 16,4 8-1,-7 3-15,0 3 16,-5 7 0,-13 4-16,-8 2 15,-12 10 1,-1 6-16,-8 13 15,-24 10-15,-9 11 16,-3 16 0,-6 21-16,15 6 15,122-72 1,0 0-16,0 0 16</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06:16.779"/>
    </inkml:context>
    <inkml:brush xml:id="br0">
      <inkml:brushProperty name="width" value="0.05292" units="cm"/>
      <inkml:brushProperty name="height" value="0.05292" units="cm"/>
      <inkml:brushProperty name="color" value="#00B050"/>
    </inkml:brush>
  </inkml:definitions>
  <inkml:trace contextRef="#ctx0" brushRef="#br0">9923 9530 0,'18'29'0,"-18"-29"15,0 0 1,0 0-16,39 45 16,-27-30-1,3-1-15,-4 2 16,1-9 0,-3 7-16,3 10 15,-3-9-15,0 4 16,0-6-1,0 6-15,-3-3 16,-3 10 0,3-7-16,0-9 15,-3 6 1,0-3-16,3 0 16,3 3-1,-1-5-15,4 10 16,0-13-16,3-5 15,3 2 1,-6-2-16,3 5 16,-3-3-1,3 3-15,-6-6 16,2-2 0,-2 0-16,3 0 15,3-5 1,0 0-16,9-8 15,6-3-15,11-11 16,10-10 0,-6-2-16,-1-6 15,-2-3 1,2 0-16,-5-5 16,0 3-1,3 3-15,-1 2 16,7 2-16,-4-2 15,-2 3 1,3 5-16,-4 0 16,7-6-1,15 1 1</inkml:trace>
  <inkml:trace contextRef="#ctx0" brushRef="#br0" timeOffset="5362.8198">7608 10686 0,'0'0'16,"0"0"-16,0 0 16,0 0-1,0 0-15,47 58 16,-38-56-1,6 12-15,0-4 16,-3 6 0,3 3-16,0 2 15,-1-8 1,1 8-16,0-2 16,3 5-1,-3-3-15,0-8 16,3 3-16,-6-6 15,0 4 1,-1-4-16,-2 1 16,0-3-1,0-8-15,-3 0 16,0 0-16,3-6 16,3-4-1,3-3-15,0-9 16,3-7-1,8 0-15,4-8 16,6 0 0,6-8-16,-1 6 15,1-4-15,0-7 16,-7 8 0,1-9-1,-3 12-15,-9 2 16,-4 5-16,-2 8 15,-3 11 1,-3 5-16,0 8 16,9 3-1</inkml:trace>
  <inkml:trace contextRef="#ctx0" brushRef="#br0" timeOffset="8343.6004">13706 10654 0,'0'0'0,"0"0"16,0 0-1,0 0-15,0 0 16,36 37-1,-24-29-15,-3 5 16,-3 3-16,-6 0 16,3 5-1,-3-2-15,3 4 16,-3 1 0,5 0-16,-5 10 15,3-7 1,6-1-16,0 11 15,3-8 1,-3-2-16,3-1 16,0-2-16,0 0 15,0-6 1,3-4-16,-3 2 16,-1-9-1,-2-4-15,3 2 16,-6-7-1,3-1-15,0-5 16,3-2 0,6-4-16,6-4 15,8-3-15,7-11 16,15-8 0,2-10-16,4-11 15,-4 0 1,1 6-16,-1-1 15,-5 3 1,0 11-16,-7 5 16,-14 3-1,-6 7-15,-3 3 16,-6 3-16,-12 5 16,0 3-1,-3 8-15,-3 2 16,-3 0-1,-3 6-15,0 2 16,9-2-16</inkml:trace>
  <inkml:trace contextRef="#ctx0" brushRef="#br0" timeOffset="10146.7844">12370 9678 0,'0'0'16,"0"0"-16,0 0 15,0 0 1,0 0-16,0 0 15,0 0-15,0 0 16,0 0 0,-48-53-16,27 50 15,-3 3 1,-5 5-16,-10 6 16,-9 7-1,1 4-15,-4 4 16,1 3-16,5 6 15,3 2 1,12-3-16,4-2 16,11-3-1,9-5-15,9-6 16,6 3 0,9-7-16,8-4 15,13 3 1,3 1-16,5-4 15,-2-2-15,0 3 16,-1-1 0,-5-2-16,-6 5 15,-15 1 1,-3 2-16,-10-3 16,-2-3-1,-6 6-15,-8-5 16,-7-1-16,-6 4 15,-9-6 1,-9 5-16,1-8 16,2 3-1,-3 0-15,4-5 16,5 7 0,3-4-16,6 4 15,10-5 1,-1-5-16,3 3 15,3 2-15,3-2 16,6-8 0,0-1-16,12-15 15,-12 21 1,0 0-16,0 0 16</inkml:trace>
  <inkml:trace contextRef="#ctx0" brushRef="#br0" timeOffset="10769.2933">12742 9104 0,'0'0'16,"0"0"-16,0 0 16,0 0-1,0 0-15,0 0 16,0 0-1,0 0-15,0 0 16,0 0-16,0 0 16,0 0-1,-24 58 1,21-24-16,-3 14 16,-6 10-16,0 8 15,-3 3 1,-6-6-16,-2 6 15,-1-3-15,3 8 16,-3-5 0,6 0-16,-5-6 15,-1 1 1,3-8-16,6 2 16,0-11-16,6 1 15,3-8 1,0-1-16,9-15 15,3 0 1,6-8-16,-3-6 16,6-7-1,6-14-15,15-10 16,17-26 0</inkml:trace>
  <inkml:trace contextRef="#ctx0" brushRef="#br0" timeOffset="11347.7443">13036 9760 0,'0'0'15,"0"0"-15,0 0 16,0 0-16,-41 55 15,23-28 1,-3 12-16,-9 4 16,4-6-1,2 2-15,3-2 16,6-2 0,12-3-16,3-1 15,9-4 1,9-9-16,15-10 15,8-16-15,10-15 16,-1-12 0,-2-5-16,-6 1 15,-7-1 1,-5-5-16,-12 8 16,-9 3-1,-3 5-15,-6 2 16,-9 3-1,-6 6-15,-3-1 16,0 1-16,-2 2 16,2 3-1,0 5-15,0 0 16,9 2 0,6 1-16,12 0 15,15-6 1,29 6-16,4 2 15,-57 3-15,0 0 16,0 0 0</inkml:trace>
  <inkml:trace contextRef="#ctx0" brushRef="#br0" timeOffset="11746.6769">13873 9085 0,'0'0'16,"0"0"-16,0 0 16,0 0-1,-18 74-15,9-39 16,-18 9 0,3 15-16,1 15 15,-10-3 1,0-2-16,-3 10 15,1 9 1,2 10-16,3-9 16,6-1-16,9-4 15,1 1 1,11-6-16,-3-7 16,6-17-1,3-15-15,3-13 16,3-14-16,-1-16 15,16-26 1,-12-29-16,-12 58 16,0 0-1,0 0-15</inkml:trace>
  <inkml:trace contextRef="#ctx0" brushRef="#br0" timeOffset="12547.4137">13495 9495 0,'0'0'0,"0"0"16,0 0-16,0 0 15,0 0 1,53 24-16,-11-21 16,9 2-1,17 0-15,12-7 16,7-9 0,-87 11-16,0 0 15,0 0 1</inkml:trace>
  <inkml:trace contextRef="#ctx0" brushRef="#br0" timeOffset="39554.7719">9632 11842 0,'0'0'0,"0"0"15,0 0-15,0 0 16,0 0 0,14 53-16,-8-40 15,-3 5 1,-3 1-16,6 7 15,0-4 1,0-4-16,0 3 16,0 0-1,-3-2-15,6-1 16,0 1 0,0-11-16,0 0 15,-3 0 1,6-6-16,-6 4 15,5 4-15,-2-12 16,3 7 0,3 3-16,-3-3 15,0 0 1,-3-2-16,0-3 16,0 0-16,-6-5 15,3 2 1,3 3-16,3-13 15,-4 0 1,1 2-16,0-5 16,6 0-1,3 1-15,3-9 16,3-11 0,8 1-16,10-6 15,3 1-15,11-6 16,-2-3-1,-3 3-15,-4 0 16,-5 0 0,2 5-16,-5 3 15,-3 3 1,0 13-16,-1 2 16,-8 1-1,6 7-15,8-21 16</inkml:trace>
  <inkml:trace contextRef="#ctx0" brushRef="#br0" timeOffset="54025.4935">11209 11551 0,'-36'18'15,"36"-18"1,0 0-16,-41 35 16,8-9-1,-6 6-15,-3 5 16,4-8-1,-1 0-15,9-8 16,4-5 0,17 3-16,3-9 15,21 9-15,5-3 16,10-3 0,12 5-16,-4-2 15,-2 0 1,-6 3-16,-6-1 15,-6 6 1,-6-5-16,-12 2 16,-6 2-16,-9-1 15,-12-1 1,-6 8-16,-8-5 16,5 2-1,6-5-15,3 1 16,12-7-1,6-4-15,21 0 16,9 4-16,3-7 16,3 3-1,3-6-15,5 6 16,-11-6 0,-6 6-16,-9-1 15,0-4 1,-9 7-16,-6 0 15,-3-2 1,0 4-16,3 12 16,-9-1-16,9 22 15,6-48 1,0 0-16,0 0 16</inkml:trace>
  <inkml:trace contextRef="#ctx0" brushRef="#br0" timeOffset="71409.0482">3765 9289 0,'-30'95'0,"30"-95"16,0 0 0,-14 82-16,-7-18 15,3-9 1,0-7-16,6 2 15,0 0 1,3-5-16,9 3 16,3-1-1,6 1-15,0-6 16,9-10-16,3 3 16,-6 4-1,3 4-15,-7 4 16,1-2-1,-3 3-15,-6 2 16,0-8 0,-6 3-16,-3 0 15,0 0-15,-3 8 16,6 8 0,-3-3-16,1-7 15,5-4 1,2-5-16,7-10 15,6-5 1,0-6-16,3-5 16,0 8-1,3-3-15,-9 8 16,3 8-16,-4 10 16,-2 12-1,-9-1-15,-6 19 16,-3 15-1,-8 9-15,-7 7 16,-6 6-16,3 8 16,6-9-1,1-4-15,-7-3 16,12 7 0,3-7-16,3-5 15,9-3 1,0 8-16,3 2 15,6 0 1,3 19-16,0 8 16,3 14-16,11 30 15,19 30 1,-45-209-16,0 0 16,0 0-1</inkml:trace>
  <inkml:trace contextRef="#ctx0" brushRef="#br0" timeOffset="80875.1015">911 10157 0,'0'0'16,"0"0"-16,77-48 16,-29 13-16,8 9 15,-2 0 1,3 2-16,-1-3 16,4 9-1,-13-1-15,-5 11 16,-18 3-1,-3 5-15,-21 11 16,-9 20 0,9-31-16,0 0 15,0 0-15</inkml:trace>
  <inkml:trace contextRef="#ctx0" brushRef="#br0" timeOffset="81053.6076">1098 10575 0,'0'0'0,"0"0"16,66-67-16,-16 17 15,1 16 1,-12 5-16,-30 21 16,-9 8-1,0 0-15,0 0 16</inkml:trace>
  <inkml:trace contextRef="#ctx0" brushRef="#br0" timeOffset="81265.0433">1033 11130 0,'0'0'0,"0"0"16,0 0 0,0 0-16,68-13 15,-26-19 1,12-23-16,5-25 15,4-26 1,5-29-16,7-18 16,5-27-16,-80 180 15,0 0 1,0 0-16</inkml:trace>
  <inkml:trace contextRef="#ctx0" brushRef="#br0" timeOffset="81864.4398">1726 9567 0,'0'0'15,"-20"52"1,-7 44-16,0 47 16,0 21-16,6 23 15,-8 4 1,-1 13-16,0 5 15,-3-6 1,7-23-16,8-18 16,6-27-1,9-40-15,3-37 16,6-42-16,12-53 16,32-69-1,25-63-15,14-48 16,21-35-1,3-33-15,-15-1 16,-11 19 0,-7 31-16,-26 46 15,-22 47 1,-17 53-16,-15 50 16,-15 35-16,-8 34 15,-16 37 1,0 37-16,0 32 15,7 19 1,8 39-16,-6-8 16,9 19-16,6 2 15,4 11 1,-1-13-16,6-16 16,3-22-1,0-20-15,-6-32 16,9-38-1,6-41-15,9-46 16,-15 11 0,0 0-16,0 0 15</inkml:trace>
  <inkml:trace contextRef="#ctx0" brushRef="#br0" timeOffset="82084.8501">2182 10196 0,'0'0'16,"0"0"-1,24-74-15,17 19 16,16 12-16,5-4 16,19 2-1,-22 13-15,-32-26 16,-27 58-1,0 0-15,0 0 16</inkml:trace>
  <inkml:trace contextRef="#ctx0" brushRef="#br0" timeOffset="82276.3384">2113 10723 0,'0'0'16,"0"0"-16,0 0 15,0 0 1,45-37-16,-18 10 16,11-18-16,-2 3 15,-36 42 1,0 0-16,0 0 16</inkml:trace>
  <inkml:trace contextRef="#ctx0" brushRef="#br0" timeOffset="82486.777">2021 11202 0,'0'0'0,"0"0"15,0 0-15,63-35 16,-4-7 0,7-16-16,14-19 15,6-8 1,9-5-16,-5-2 15,-19-6 1,-71 98-16,0 0 16,0 0-16</inkml:trace>
  <inkml:trace contextRef="#ctx0" brushRef="#br0" timeOffset="82972.4775">2825 10127 0,'0'0'15,"0"0"-15,77-37 16,-20 21 0,-7 6-16,-8 15 15,-21 11 1,-15 16-16,-21 26 15,-24 13 1,-29 30-16,-10 10 16,-2-2-1,5-6-15,22-19 16,11-10-16,18-21 16,18-18-1,15-30-15,15-18 16,18-14-1,17-7-15,-2 2 16,-6-2 0,-10 10-16,-17 13 15,-9 14-15,-18 10 16,-6 11 0,-18 13-16,-8 11 15,2-6 1,-3-7-16,6-22 15,21-53 1</inkml:trace>
  <inkml:trace contextRef="#ctx0" brushRef="#br0" timeOffset="83525.9966">3426 9487 0,'0'0'16,"0"0"-1,0 0-15,6 58 16,-24 3 0,-9 11-16,-6 2 15,1-11-15,14-18 16,6-10 0,24-25-16,12-20 15,20-20 1,13-14-16,20-1 15,-5 2 1,-1 17-16,-14 10 16,-13 24-1,-23 8-15,-18 21 16,-18 8 0,-20 5-16,-13 0 15,-9-7-15,1 7 16,8-3-1,12 14-15,4 3 16,5 2 0,6 13-16,0 14 15,3 21 1,-5 7-16,-7 1 16,-3-3-16,-3-2 15,-2-4 1,-1-15-16,-3-21 15,16-19 1,11-21-16,3-24 16,15-34-1,26-61-15,-29 82 16,0 0-16,0 0 16</inkml:trace>
  <inkml:trace contextRef="#ctx0" brushRef="#br0" timeOffset="83845.1483">3438 10334 0,'0'0'16,"0"0"0,104-85-16,6-2 15,-3 5-15,-9 10 16,-8 19 0,-13 22-16,-8 17 15,-13 28 1,-20 28-16,-18 37 15,-15 22 1,-24 29-16,-12 15 16,-9 11-1,-2-2-15,-4-6 16,1-21-16,2-19 16,0-31-1,1-21-15,-7-30 16,-6-15-1,57-11-15,0 0 16,0 0 0</inkml:trace>
  <inkml:trace contextRef="#ctx0" brushRef="#br0" timeOffset="84034.6383">3533 10749 0,'0'0'0,"0"0"16,66-66-16,2 8 15,3-14 1,-2 9-16,-1 10 16,-8 8-16,-7 16 15,-5 34 1,-48-5-16,0 0 16,0 0-1</inkml:trace>
  <inkml:trace contextRef="#ctx0" brushRef="#br0" timeOffset="84224.1298">3590 11077 0,'0'0'0,"0"0"15,0 0-15,38-10 16,4-17 0,6-26-16,-1-16 15,22-13 1,-10-31-16,10-1 15,-69 114 1,0 0-16,0 0 16</inkml:trace>
  <inkml:trace contextRef="#ctx0" brushRef="#br0" timeOffset="84403.6491">3798 10347 0,'0'0'0,"-9"50"16,0 51-1,-12 44-15,0 40 16,1 11 0,-16 8-16,9-8 15,6 5-15,21-201 16,0 0 0,0 0-16</inkml:trace>
  <inkml:trace contextRef="#ctx0" brushRef="#br0" timeOffset="84857.4371">1691 11813 0,'0'0'0,"0"0"16,0 0-16,0 0 15,35 68 1,-17-31-16,-6 6 16,0 2-1,-6 0-15,-12 8 16,-6 0-1,-24-11-15,36-42 16,0 0-16,0 0 16</inkml:trace>
  <inkml:trace contextRef="#ctx0" brushRef="#br0" timeOffset="85655.302">1313 12686 0,'0'0'15,"0"0"1,0 0-16,-9 74 15,12-56 1,15-18-16,11-37 16,10-29-1,33-5-15,2-30 16,9-5 0,-2 3-16,-4 0 15,-6 18-15,1 19 16,-16 16-1,4 26-15,-18 19 16,-13 18 0,-8 21-16,-27 33 15,-24 17-15,-20 19 16,-7 16 0,1 3-16,-1-19 15,19-21 1,17-21-16,15-26 15,18-30 1,14-26-16,22-19 16,9-13-16,-1 0 15,-11 8 1,-6 13-16,-7 17 16,-11 15-1,-12 23-15,-15 22 16,-12 19-1,-9 7-15,-2 9 16,5-9 0,3-13-16,12-7 15,0-20-15,15-7 16,12-13 0,12-19-16,11-24 15,13-8 1,3-23-16,-7-3 15,-2-3 1,-16 3-16,-23 10 16,-18 17-16,-41 20 15,-33 14 1,83 5-16,0 0 16,-185 79-1,39 67-15,6-9 16,21-7-1,18 13-15,24-3 16,26-13 0,12-13-16,21-24 15,21-27-15,-3-63 16,0 0 0,0 0-16</inkml:trace>
  <inkml:trace contextRef="#ctx0" brushRef="#br0" timeOffset="85855.8081">1845 13270 0,'0'0'16,"0"0"-16,81 69 15,-13-13 1,10-3 0,-1-8-16,-14-16 15,2-16-15,-2-21 16,-4-32-1,1-36-15,-60 76 16,0 0 0,0 0-16</inkml:trace>
  <inkml:trace contextRef="#ctx0" brushRef="#br0" timeOffset="87005.7285">2524 12527 0,'0'0'15,"0"0"1,0 0-16,36 101 16,-15-38-16,2-5 15,10-8 1,15 1-16,2-17 16,10-13-1,14-13-15,-11-13 16,-1-19-1,1-18-15,-10-16 16,-8-16 0,-24-6-16,-15 1 15,-27 18 1,-9 13-16,-5 19 16,-4 19-16,0 28 15,-3 30 1,1 23-16,5 14 15,6 13 1,7 2-16,8 1 16,6-11-1,9-11-15,9-23 16,0-27-16,11-48 16,19-52-1,18-43-15,8-45 16,-2 1-1,-19 9-15,-8 28 16,-9 23 0,-18 40-16,-3 23 15,3 25 1,-6 34-16,-3 20 16,-6 28-16,6 15 15,3 8 1,14-7-16,10-22 15,12-16 1,0-13-16,11-21 16,1-19-1,2-23-15,4-19 16,-4-16 0,-14 0-16,-12 0 15,-12 1-15,-15 9 16,-12 14-1,-9 11-15,-3 10 16,6 13 0,-8 14-16,-4 21 15,3 29-15,3 28 16,0 9 0,1 11-16,2 18 15,6 5 1,-3-16-16,0-15 15,-3-16 1,-5-17-16,-4-9 16,-15-17-16,4-23 15,11-25 1,0-12-16,12-14 16,15-2-1,15-14-15,24-8 16,14-4-1,16-22-15,-4 0 16,1 2 0,-10 14-16,-11 24 15,-15 31-15,-24 45 16,-27 54 0,-35 52-16,-31 45 15,-8 27 1,12-16-16,11-35 15,28-42 1,32-45-16,56-55 16,64-75-16,64-55 15,40-53 1</inkml:trace>
  <inkml:trace contextRef="#ctx0" brushRef="#br0" timeOffset="89838.4078">8170 614 0,'30'2'16,"-30"-2"0,0 0-16,0 0 15,0 0 1,0 0-16,21 72 16,-30-27-1,0 29-15,-6 13 16,-12 3-1,-9 27-15,4 12 16,-1-4-16,3 12 16,0 3-1,7-7-15,8-22 16,6-19 0,0-28-16,9-32 15,15-35 1,21-53-16,-36 56 15,0 0-15,0 0 16</inkml:trace>
  <inkml:trace contextRef="#ctx0" brushRef="#br0" timeOffset="90177.5011">8286 910 0,'0'0'15,"0"0"-15,0 0 16,0 0-16,-30 50 16,39-26-1,12 5-15,6 16 16,9-2 0,11 12-16,7 11 15,-1 6 1,1-4-16,-9 4 15,-7-3 1,-8 10-16,-9-5 16,-3-13-16,-6-13 15,-3-30 1,6-28-16,26-54 16,-41 64-1,0 0-15,0 0 16</inkml:trace>
  <inkml:trace contextRef="#ctx0" brushRef="#br0" timeOffset="90456.7523">9057 630 0,'0'0'0,"0"0"15,-24 116 1,6-13-16,-2 3 15,-13 3 1,-12 4-16,1 6 16,-4-10-1,3-14-15,4-26 16,17-11-16,6-21 16,9-24-1,24-26-15,24-40 16,-39 53-16,0 0 15,0 0 1</inkml:trace>
  <inkml:trace contextRef="#ctx0" brushRef="#br0" timeOffset="90760.9413">9120 635 0,'0'0'15,"0"0"1,0 0-16,50 98 15,-8-32 1,14 16-16,7 5 16,-1 3-16,-8 19 15,-3 2 1,-13-8-16,-2 8 16,-9 8-1,-12-8-15,0-21 16,-7-10-1,1-27-15,0-11 16,-3-18-16,-3-19 16,-3-18-1,3-24-15,6-43 16</inkml:trace>
  <inkml:trace contextRef="#ctx0" brushRef="#br0" timeOffset="91209.743">10111 564 0,'0'0'0,"0"0"16,-3 79-16,-6 3 16,-3 21-16,-6 0 15,-3 8 1,-3 8-16,-5 8 15,-1-8 1,3-2-16,0-9 16,0-4-16,1-22 15,5-22 1,6-9-16,6-28 16,3-23-1,15-31-15,21-51 16,-30 82-1,0 0-15,0 0 16</inkml:trace>
  <inkml:trace contextRef="#ctx0" brushRef="#br0" timeOffset="91500.1098">10200 608 0,'0'0'15,"0"0"1,0 0-16,45 38 15,-22-1 1,7 21-16,-3 16 16,0 5-1,3 6-15,-1 15 16,-2 12-16,0-1 16,-9 0-1,3 13-15,-4-13 16,-2-16-1,-3-13-15,-6-29 16,-3-18 0,-9-27-16,-3-14 15,0-44 1</inkml:trace>
  <inkml:trace contextRef="#ctx0" brushRef="#br0" timeOffset="91709.5484">10164 1389 0,'0'0'0,"0"0"15,0 0 1,51 8-16,-6 0 16,17 0-1,33-16-15,24 0 16,6-13-16,21-11 15,3-10 1</inkml:trace>
  <inkml:trace contextRef="#ctx0" brushRef="#br0" timeOffset="92158.3504">12004 630 0,'0'0'16,"0"0"-16,-30-66 16,9 34-16,-3 13 15,-11 9 1,-31 4-16,-32 20 16,-12 15-1,-6 16-15,0 16 16,17 13-1,16 26-15,23 6 16,25 13-16,29 11 16,33-9-1,23-12-15,25-14 16,8-8 0,18-18-16,15-11 15,6-26 1,-6-5-16,0-33 15,-6-10 1,-2-21-16,-16-8 16,-27-5-16,-29 5 15,-36 24 1,0 21-16,0 0 16,0 0-1</inkml:trace>
  <inkml:trace contextRef="#ctx0" brushRef="#br0" timeOffset="104583.6723">19209 7794 0,'51'-16'15,"-51"16"1,0 0 0,74-5-16,-29 2 15,0 3 1,11-2-16,-8-1 16,17-2-1,16-9-15,14 4 16,0-19-1,6-6-15,9 1 16,9-1-16,-5-4 16,-1-1-1,0-7-15,-6 2 16,-12 0 0,-20-8-16,-10-8 15,-5-8-15,-10-2 16,-5-6-1,-12 5-15,-13-12 16,-14-1 0,-9-7-16,-15-1 15,-20-2 1,-16 2-16,-14 6 16,-10 5-1,-26 8-15,-36 8 16,-14 7-1,-16 20-15,-9 23 16,-14 18-16,-10 25 16,4 20-1,3 17-15,20 10 16,18 21 0,9 19-16,24 5 15,33 8-15,36 11 16,35-1-1,24-10-15,30 0 16,38 6 0,33-17-16,18-18 15,9-14 1,21-12-16,21-14 16,23-13-16,18-21 15,7-14 1,8-10-16,6-7 15,12-1 1</inkml:trace>
  <inkml:trace contextRef="#ctx0" brushRef="#br0" timeOffset="122075.7248">247 15202 0,'-27'26'0,"27"-26"16,0 0-1,0 0-15,0 0 16,0 0-1,0 0-15,0 0 16,0 0 0,0 0-16,45 5 15,-12-15-15,3-6 16,-4 8 0,1 5-16,0-2 15,-6 13 1,-10 8-16,-5 8 15,-18 15 1,-9 17-16,-20 18 16,-16 21-16,1 16 15,-10 14 1,9-6-16,1-11 16,14-23-1,3-24 1,15-24-16,10-24 15,14-29-15,11-29 16,16-18 0,-3-25-16,9 9 15,2 2-15,-8 14 16,6 18 0,5 21-1,-8 21-15,3 27 16,-12 26-16,-7 14 15,-5 10 1,0-5-16,0-8 16,0-16-1,-6-14-15,-3-15 16,3-10-16,0-17 16,8-18-1,-5-16-15,9-37 16,15-21-1,-6-45-15,14-27 16,7-8 0,2 1-16,1 15 15,-12 30-15,-4 28 16,-14 35 0,-9 26-16,-9 33 15,-9 25 1,-6 27-16,-12 37 15,-8 29 1,-4 9-16,9-9 16,6-19-1,9-25-15,15-25 16,9-23 0,12-25-16,9-23 15,-1-2-15,-11-9 16,0 14-1,0-1-15,-6 17 16,-7 15 0,-8 19-16,-6 13 15,-11 21 1,-13 19-16,-9 26 16,-3 14-16,-5 5 15,2-6 1,0 3-16,10 0 15,2-10 1,9-3-16,-3-6 16,12-7-1,9 2-15,6-15 16,9-17-16,0-26 16,3-31-1,-3-22-15,-12 24 16,0 0-1,0 0-15</inkml:trace>
  <inkml:trace contextRef="#ctx0" brushRef="#br0" timeOffset="122368.9416">917 15477 0,'0'0'0,"0"0"16,45-56-16,-19 22 15,4-1 1,3 9-16,11 15 15,-5 9 1,15 12-16,-10 14 16,7 21-1,-12 11-15,-1 10 16,-8 8-16,-12 11 16,-9 10-1,-9 3-15,-6-8 16,-9 0-1,-12-16-15,-8-8 16,35-66 0,0 0-16,0 0 15</inkml:trace>
  <inkml:trace contextRef="#ctx0" brushRef="#br0" timeOffset="122564.9817">1009 15831 0,'0'0'15,"0"0"1,0-84-16,15 4 16,6-10-1,12-2-15,-4 10 16,-2 16-16,-18 26 16,9 29-1,-18 11-15,0 0 16,0 0-1</inkml:trace>
  <inkml:trace contextRef="#ctx0" brushRef="#br0" timeOffset="122886.1231">962 16141 0,'0'0'15,"0"0"-15,0 0 16,0 0 0,29-82-16,-2-8 15,6-19 1,5-15-16,-2-16 15,-3 5 1,3 13-16,-16 27 16,-8 45-16,-9 39 15,-15 48 1,-2 29-16,-7 27 16,0 26-1,0 16-15,9 8 16,12 0-1,3-19-15,12-29 16,15-39 0,-3-56-16,-27 0 15,0 0-15,0 0 16</inkml:trace>
  <inkml:trace contextRef="#ctx0" brushRef="#br0" timeOffset="123054.6671">1783 14244 0,'0'0'16,"0"0"-1,0 0-15,-18 50 16,9 1-16,-6 17 16,-14 20-1,-10 20-15,3 30 16</inkml:trace>
  <inkml:trace contextRef="#ctx0" brushRef="#br0" timeOffset="123607.0418">1521 15101 0,'0'0'0,"0"0"16,45-61 0,5 14-16,-2-4 15,0 9 1,-13 13-16,-2 21 15,0 11 1,-18 31-16,-18 27 16,-12 32-16,-9 10 15,-9 16 1,6-8-16,10-13 16,5-29-1,12-19-15,12-24 16,2-20-1,1-14-15,9-11 16,3-5 0,3 3-16,-9 5 15,-7 8 1,-2 14-16,-12 28 16,-3 24-16,-15 24 15,7 3 1,2-8-16,0-14 15,3-21 1,15-12-16,6-25 16,8-18-1,16-16-15,9-11 16,5-10-16,10-14 16,-13-2-1,1 5-15,-15-2 16,-10-4-1,-5-20-15,-21 87 16,0 0 0,0 0-16</inkml:trace>
  <inkml:trace contextRef="#ctx0" brushRef="#br0" timeOffset="123758.6364">2215 15064 0,'0'0'16,"0"0"-16,0 0 15,0 0 1,0 0-16,38 5 15,-29 11 1,6 3-16,-3 7 16,-12-26-16,0 0 15,0 0 1</inkml:trace>
  <inkml:trace contextRef="#ctx0" brushRef="#br0" timeOffset="125045.3404">631 17263 0,'0'0'0,"0"0"15,-12 111 1,18-32-16,0-7 16,9-6-1,0-27-15,0-17 16,3-22-16,5-24 16,1-24-1,12-29 1,-3-31-16,11-14 15,-8 1-15,-12 1 16,-6 20 0,-3 28-16,-12 28 15,0 25 1,-3 40-16,-6 29 16,-3 30-16,9 18 15,3 10 1,3 1-16,-3-9 15,14-23 1,-5-27-16,0-15 16,-3-41-1,9-47-15,-9-50 16,0-24-16,-3-37 16,0-18-1,-6 18-15,0 23 16,3 30-1,0 29-15,-3 40 16,0 23 0,-3 43-16,3 26 15,3 30 1,3 7-16,6 11 16,3 0-1,-1-13-15,10-27 16,3-19-16,9-20 15,2-32 1,4-38-16,0-36 16,-7-27-16,-5-10 15,-9 0 1,-12 15-16,-3 27 16,-6 27-1,-3 26-15,0 29 16,0 39-1,0 25-15,6 23 16,3 24 0,6 8-16,9 0 15,0-10-15,2-14 16,-2-8 0,-6-13-16,3-13 15,-9-18 1,-6-14-16,-6-16 15,-9-8 1,-6-2-16,-6 2 16,-11-5-1,5-3-15,0-4 16,-3-4 0,9-18-16,7-11 15,14-18-15,6-6 16,9-4-1,5 4-15,7 11 16,0 14 0,-6 20-16,-3 27 15,-6 50 1,-3 45-16,-3 38 16,-3 17-16,-3 1 15,0-29 1,-3-22-16,12-36 15,9-38 1,8-37-16,19-44 16,12-30-1,11-34-15,18-21 16,19-11-16,-102 143 16,0 0-1,0 0-15</inkml:trace>
  <inkml:trace contextRef="#ctx0" brushRef="#br0" timeOffset="125415.6823">2104 16411 0,'0'0'16,"0"0"-16,-56 53 16,32 13-1,-6 34-15,9 27 16,10 32-1,5 5-15,6-8 16,11-8 0,10-34-16,15-40 15,-18-42 1,-15-32-16,-3 0 16,0 0-16,0 0 15</inkml:trace>
  <inkml:trace contextRef="#ctx0" brushRef="#br0" timeOffset="125656.0408">2167 16480 0,'0'0'0,"0"0"16,0 0-16,33 68 16,-18-15-1,2 0-15,4 11 16,3-11-1,9-6-15,0-5 16,-7-18 0,1-26-16,-3-51 15,-9-19-15,-15 72 16,0 0 0,0 0-16</inkml:trace>
  <inkml:trace contextRef="#ctx0" brushRef="#br0" timeOffset="125866.0938">2539 15995 0,'0'0'16,"0"0"-16,-42 117 16,21-1-1,-2 16-15,-1 9 16,9-14-16,0-14 16,12-20-1,9-27-15,0-29 16,6-31-1,-3-49-15,0-36 16,-9 79 0,0 0-16,0 0 15</inkml:trace>
  <inkml:trace contextRef="#ctx0" brushRef="#br0" timeOffset="126054.648">2607 16202 0,'0'0'0,"0"0"15,15 55 1,0 1-16,6 13 15,-6 13 1,6 23-16,6 4 16,2-11-1,4-6-15,6-17 16,-7-28 0,-11-36-16,-21-11 15,0 0-15,0 0 16</inkml:trace>
  <inkml:trace contextRef="#ctx0" brushRef="#br0" timeOffset="126487.4368">2935 15995 0,'0'0'0,"0"0"15,0 0 1,-36 98-16,18-16 15,6 21 1,-6 17-16,10-4 16,-1 0-1,3-15-15,9-30 16,-3-26 0,-3-37-16,9-37 15,0-19-15,0-28 16,5-14-1,4 0-15,9-8 16,-3 21 0,0 27-16,3 24 15,-1 28 1,-8 19-16,3 22 16,-12 18-16,3 15 15,3 4 1,-9-12-16,-3-12 15,0-35 1,0-21-16,0 0 16,0 0-16</inkml:trace>
  <inkml:trace contextRef="#ctx0" brushRef="#br0" timeOffset="126636.0348">2926 16612 0,'0'0'0,"0"0"16,0 0 0,45-32-16,-45 32 15,0 0-15,0 0 16</inkml:trace>
  <inkml:trace contextRef="#ctx0" brushRef="#br0" timeOffset="126836.4981">3146 16149 0,'0'0'0,"0"0"16,-65 8-1,20 8-15,9 15 16,12 14-16,4 21 16,14 22-1,32 23 1,40-11-16,-66-100 15,0 0-15,0 0 16</inkml:trace>
  <inkml:trace contextRef="#ctx0" brushRef="#br0" timeOffset="128838.1445">6233 14707 0,'0'0'15,"0"0"1,41 45-16,-11-8 15,9 8 1,-1 13-16,4 3 16,6 10-16,-4-7 15,4-6 1,-6-10-16,-1-9 16,-5-9-1,3-12-15,-1-2 16,4-11-1,3-7-15,8-20 16,4-12 0,2-19-16,4-24 15,2-18-15,16-5 16,5-17 0,0-4-16,-2-1 15,-1 11 1,9 13-16,-92 98 15,0 0 1,0 0-16</inkml:trace>
  <inkml:trace contextRef="#ctx0" brushRef="#br0" timeOffset="132322.4412">15060 15606 0,'-9'-5'16,"9"5"-1,0 0-15,0 0 16,0 0 0,-56-13-16,35 10 15,-3 1 1,-3 2-16,-2 5 15,-4-2 1,0 2-16,0 0 16,7 3-1,-1 3-15,3 5 16,0 5 0,-3 5-16,-2 17 15,-1 4-15,0 1 16,3 5-1,-2 0-15,5-6 16,0 3 0,9-7-16,6 4 15,3 1 1,12-6-16,0 1 16,9 12-16,9-7 15,3-8 1,5-3-16,4-3 15,6-2 1,-1 0-16,-5-1 16,9 9-1,-1-3-15,7 3 16,6-11-16,2-3 16,-2-5-1,-1-15-15,-5-14 16,-1-16-1,1-16-15,-3-10 16,-7-11 0,1 0-16,-6-2 15,-4-1-15,-5 3 16,-12 1 0,-9-4-16,-12 9 15,-3-4 1,-9 6-16,-6 3 15,-2-3 1,-7 6-16,-6 2 16,-2 0-1,-1 5-15,-6 3 16,4 5-16,5 8 16,0 14-1,6 2-15,-2 11 16,-10 15-1,3 19-15</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T" type="integer" max="2.14748E9" units="dev"/>
        </inkml:traceFormat>
        <inkml:channelProperties>
          <inkml:channelProperty channel="X" name="resolution" value="336.48792" units="1/cm"/>
          <inkml:channelProperty channel="Y" name="resolution" value="378.54889" units="1/cm"/>
          <inkml:channelProperty channel="T" name="resolution" value="1" units="1/dev"/>
        </inkml:channelProperties>
      </inkml:inkSource>
      <inkml:timestamp xml:id="ts0" timeString="2020-03-27T01:09:32.911"/>
    </inkml:context>
    <inkml:brush xml:id="br0">
      <inkml:brushProperty name="width" value="0.05292" units="cm"/>
      <inkml:brushProperty name="height" value="0.05292" units="cm"/>
      <inkml:brushProperty name="color" value="#00B050"/>
    </inkml:brush>
  </inkml:definitions>
  <inkml:trace contextRef="#ctx0" brushRef="#br0">4994 6715 0,'-26'66'0,"26"-66"15,0 0 1,26 53-16,-5-8 16,3 0-16,6 7 15,9-17 1,8-3-16,10-9 15,11-9 1,10-9-16,-1-21 16,6-18-1,12-14-15,4-7 16,-10-1-16,-12 8 16,-5 14-1,-13 7-15,-2 17 16,-4 10-1,-2 8-15,0 8 16,-7 8 0,-5 7-16,-6-4 15,-4-3 1,7-1-16,0-7 16,6 0-1,-1-3-15,-2-5 16,3-5-16,-1-11 15,-2 5 1,3-7-16,-1 2 16,1-3-1,6 6-15,-1 2 16,7 3-16,-1 6 16,-2-4-1,-3 1-15,8-6 16,4-5-1,5 0-15,4 0 16,-10 0 0,1 1-16,-16 1 15,-5 12-15,-9-1 16,-3 5 0,-10 1-16,-2 5 15,3 0 1,-6 0-16,-3-6 15,6 3 1,0-7-16,0-6 16,5-6-1,1-2-15,-18-13 16</inkml:trace>
  <inkml:trace contextRef="#ctx0" brushRef="#br0" timeOffset="857.9478">10530 6709 0,'0'0'0,"0"0"15,51-18-15,-18 5 16,5-1 0,1 4-16,3 4 15,8 9 1,13-3-16,2 5 15,10 1 1,-1 4-16,-2 9 16,8-3-1,9 7-15,1-1 16,-1-4 0,6 9-16,9 4 15,6-7-15,-5-3 16,2-5-1,12 0-15,3-3 16,3-5 0,15-8-16,2 6 15,-8-6 1,21 0-16,-6 0 16,3 2-16,6 3 15,-10-10 1,4 5-16,3 8 15,-3-13 1,11 10-16,-8-13 16,0 0-1,-3 6-15,-18-4 16,3 1 0,-1 5-16,-13 0 15,-10 0-15,-9 8 16,-3 8-1,-3 13-15,-6 11 16,22 15 0,2 40-16</inkml:trace>
  <inkml:trace contextRef="#ctx0" brushRef="#br0" timeOffset="5542.2129">3128 10445 0,'15'-37'16,"-15"37"-1,0 0-15,60 53 16,-28-21 0,7 12-16,0 1 15,-3 3 1,-1-8-16,4-6 15,-6-5 1,5-2-16,4-9 16,9-7-16,11-3 15,15-11 1,4-18-16,14-19 16,15-10-1,-3-6-15,-5-2 16,-13 11-1,6 10-15,-9 10 16,1 19 0,-13 8-16,-11 21 15,-4 11-15,-2 10 16,2 6 0,1 2-16,-1-5 15,-2-5 1,2-6-16,1-5 15,14-7 1,10-12-16,-4-10 16,6-10-16,10-12 15,14-1 1,-6-1-16,-3 0 16,-6 3-1,9 8-15,-2 13 16,-10 2-1,-6 9-15,4-1 16,-4 1 0,-3 2-16,3 0 15,4-2 1,5-3-16,0-3 16,-11-2-16,-4 2 15,3 1 1,7 1-16,-7 1 15,-6 0 1,-5 0-16,2-5 16,7-3-16,2-5 15,-9-3 1,-2 2-16,-4-4 16,7 2-1,-7 0-15,-6 0 16,-5 8-1,-12-3-15,5 6 16,4 2 0,14-2-16,13-3 15,11 3-15,24-1 16,3 9 0,-119-11-16,0 0 15,0 0 1</inkml:trace>
  <inkml:trace contextRef="#ctx0" brushRef="#br0" timeOffset="18936.1237">14260 10686 0,'41'13'16,"-41"-13"-1,0 0 1,0 0-16,42 47 16,-27-25-1,6-1-15,0-5 16,2-6-16,1-10 15,18-5 1,8-14-16,7 1 16,0-11-1,-4 0-15,-2 0 16,-1 5 0,4-3-16,-4 9 15,1 7 1,3 9-16,-4 7 15,-8 3 1,-6 2-16,-7 6 16,-8-2-16,-3 4 15,0 6 1,-3 2-16,3 1 16,-3-3-1,-4-3-15,4 3 16,3-9-1,3-4-15,6-11 16,9-11-16,8-7 16,10-14-1,2-2-15,4-9 16,-1 6 0,-5 8-16,-3 11 15,-4 12 1,-5 6-16,-12 11 15,-1 10 1,-11 3-16,-6 0 16,-3 0-16,-6-1 15,-6 4 1,6-1-16,-3-4 16,6-7-1,0-1-15,3-1 16,6-13-16,9 5 15,5-7 1,10-6-16,6 5 16,2-5-1,7 3-15,-7-1 16,4 6 0,-9 0-16,-1 6 15,4-1 1,3 3-16,2-3 15,4 1 1,-4 7-16,-2-3 16,3-2-16,2 3 15,-2-1 1,5-2-16,1 3 16,-6 0-1,2-4-15,-5-4 16,2-8-16,16-3 15,2-8 1,7 3-16,-4 0 16,-5-6-1,-7 3-15,-5 8 16,-4 6 0,-5-1-16,8 11 15,-5 2 1,-6 4-16,-4-1 15,-5 0 1,-6 6-16,-6-3 16,0 2-16,0-13 15,5 3 1,4-5-16,3 0 16,5-1-1,4-2-15,-3 3 16,5-3-16,-5 3 15,0 2 1,-3-3-16,5 6 16,1 3-1,6-6-15,-1 1 16,1-1 0,-4 0-16,1-8 15,-6 9 1,-1-9-16,-2-5 15,6 3 1,8 0-16,4-3 16,0-6-16,-4 12 15,-5-3 1,-9-6-16,-10 8 16,4-5-16,0-2 15,-6-3 1,-1 5-16,7 2 15,-6-2 1,9 0-16,-3 3 16,-7-3-1,1 0-15,-3 0 16,0 3 0,-6-3-16,-3 0 15,-3 3-15,-3 0 16,-1-9-1,1 9 1,-3 2-16,0-2 16,0 2-16,0 1 15,-3-3 1,3-1-16,-3 4 16,3 2-1,-3-3-15,0 0 16,0-2-16,3 5 15,0-3 1,3 3-16,-3-8 16,-3 3-1,0 3-15,3 2 16,0-6 0,-3 1-16,3 2 15,0-2 1,0 5-16,-3-3 15,3 1-15,0 2 16,-3 2 0,3-2-16,-3-2 15,3 7 1,-6-8-16,3 6 16,0-3-1,-3 3-15,3-3 16,0 0-1,0 0-15,0 0 16,0 0-16,0 0 16,0 0-1,0 0-15,0 0 16,0 0 0,0 0-16,0 0 15,0 0 1,0 0-16,0 0 15,0 0 1,0 0-16,0 0 16,0 0-16,0 0 15,0 0 1,0 0-16,0 0 16,0 0-1,0 0-15,0 0 16,0 0-16,0 0 15,0 0 1,0 0-16,0 0 16,0 0-1,0 0-15,0 0 16,0 0 0,0 0-16,0 0 15,0 0 1,0 0-16,0 0 15,0 0-15,0 0 16,0 0 0,0 0-16,0 0 15,0 0 1,0 0-16,0 0 16,0 0-1,0 0-15,0 0 16,0 0-16,0 0 15,0 0 1,0 0-16,0 0 16,0 0-1,0 0-15,0 0 16,0 0 0,0 0-16,36-35 15,-30 33 1,0-4-16,-3 1 15,3 0 1,-3-1-16,2-1 16,-2-1-16,0 5 15,3 0 1,-3-2-16,-3 2 16,3 1-1,3-6-15,-6 8 16,3-6-16,-3 1 15,0 0 1,0 0-16,0 2 16,0-2-1,3-6-15,-3 11 16,0-5 0,0-1-16,-3 1 15,6 0-15,0-3 16,-3 3-1,3 2 1,-3-2-16,0-1 16,0-4-16,3 2 15,-3 0 1,-3-5-16,-3-3 16,0-3-1,-3-2-15,3 0 16,0 0-1,-5-6-15,8 9 16,-6-9-16,3 1 16,-3-3-1,0 0-15,3 2 16,-6-2 0,0-3-16,0-7 15,-3-1-15,3 8 16,-3-2-1,7 0 1,-7 2-16,-3 0 16,0 3-16,0 5 15,-6-8 1,-8 3-16,-7-2 16,-3-4-1,-5-7-15,-1 2 16,-6 3-16,-8-5 15,-16-1 1,-20 4-16,-6 2 16,3 10-1,-6-7-15,-12 5 16,-6 5 0,6 5-16,-3-2 15,-6-3-15,12 3 16,-9 8-1,-18-13 1,9 12-16,6 4 16,6 2-16,12 3 15,8 2 1,7 6-16,-6 10 16,9-3-1,2 12-15,4-4 16,-6 1-1,-12 2-15,5 0 16,-11-5-16,-12 2 16,-6 6-1,-12-3-15,-14 0 16,-4 3 0,-18 0-16,13 3 15,-1 10 1,3 0-16,18 0 15,12 10-15,9-2 16,15-2 0,21 4-16,12-10 15,14-2 1,12-1-16,10-7 16,11 7-16,3-2 15,12-3 1,3 5-16,6 3 15,0 6 1,0 1-16,6 1 16,-3 3-1,-3 0-15,6-6 16,3 0 0,0-5-16,6 0 15,6 3 1,18-11-16,11-13 15</inkml:trace>
  <inkml:trace contextRef="#ctx0" brushRef="#br0" timeOffset="19889.2429">10096 1788 0,'0'0'16,"0"0"-16,0 0 15,0 0 1,0 0-16,0 0 16,0 0-1,41 22-15,-26 9 16,6 14 0,-3 14-16,3 12 15,3 6-15,0-6 16,-4-5-1,1 0 1,3-10-16,0-8 16,0-11-16,2-27 15,1-10 1,12-21-16,6-19 16,11-23-1,1-30-15,-4-31 16,7-3-1,-4-13-15,-2-1 16,-1 9-16,-11 24 16,-3 18-1,-6 18-15,2 25 16,1 4 0</inkml:trace>
  <inkml:trace contextRef="#ctx0" brushRef="#br0" timeOffset="21335.5162">11078 2048 0,'0'0'15,"0"0"-15,63-40 16,5 6-16,12-19 15,-5 0 1,-7-5-16,-14-9 16,-13 1-1,-17 0-15,-15 8 16,-12 8 0,-18 2-16,-20 19 15,-28 16 1,-20 5-16,-15 29 15,3 27 1,2 23-16,22 16 16,9 3-16,20 21 15,27 8 1,15 6 0,21-14-16,15-16 15,17-26-15,7-13 16,8-27-1,13-19-15,8-28 16,12-11-16,4-27 16,5-29-1,0-23-15,6-11 16,-15 2 0,-17 6-16,-19 8 15,-20 21 1,-24 29-16,-12 8 15,-9 27 1,-3 23-16,0 24 16,0 16-16,6 24 15,-3 16 1,9 18-16,3 3 16,-3-6-1,0-10-15,-9-13 16,0-14-16,-6-18 15,0-16 1,0-15-16,1-12 16,2-10-1,6-16-15,3-21 16,14-26 0,19-27-16,30-24 15,29-12 1,15-23-16,-6 20 15,-5 23 1,-10 35-16,-15 34 16,-8 16-16,-16 34 15,-17 19 1,-15 29-16,-18 26 16,-12 16-1,-12 8-15,-2-13 16,8 0-16,0-10 15,18-14 1,3-13-16,9-21 16,12-14-1,15-18-15,2-13 16,16-24 0,2-8-16,4-8 15,-7-5-15,-2 13 16,-15 8-1,-4 2-15,-14 11 16,0 3 0,-3 5-16,-3 8 15,0 3 1,3 5-16,-3 0 16,-3 5-1,0 3-15,-1 3 16,-2 8-16,0-1 15,6 8 1,-12 14-16,0 5 16,0 3-1,-6 18-15,-9 11 16,1 10 0,-10-5-16,-9 16 15,-6 16 1,-11-3-16,-16 0 15,-2 8 1,-1-3-16,4-5 16,2 3-16,7-13 15,-1 2 1,-2-8-16,-4-2 16,4-17-16,11-12 15,15-8 1,36-17-16,-3-39 15,0 0 1,0 0-16</inkml:trace>
  <inkml:trace contextRef="#ctx0" brushRef="#br0" timeOffset="23195.5425">14602 910 0,'0'0'0,"0"0"16,0 0 0,45 42-16,-25 3 15,-5 24 1,0 21-16,-3 11 16,-9 4-1,0 12-15,-6 7 16,-6 3-1,-9-10-15,0 10 16,-8-16 0,-1-3-16,-3-18 15,0-24-15,4-15 16,8-25 0,3-15-16,9-17 15,3-15-15,21-24 16,23-24-1,10-23 1,6-14-16,8 5 16,6 9-16,4 26 15,-4 10 1,-5 27-16,-13 26 16,-8 17-1,-18 17-15,-12 28 16,-15 7-1,-15 8-15,-15 8 16,-9-16 0,-8-8-16,5-10 15,6-19-15,1-11 16,11-10 0,12-8-16,12-8 15,15 3 1,15-8-16,17 2 15,13-7-15,5 2 16,21-5 0,16-6-16,-1-7 15,-12 2 1,-11-5-16,-13-5 16,-14-3-1,-22 0-15,-14 2 16,-18 1-16,-18 2 15,-17 3 1,-22 8-16,-8 0 16,-7 13-1,4 3-15,8 10 16,4 6 0,14 10-16,18 19 15,22 13 1,19 13-16,28 22 15,21-4 1,20 4-16,3-17 16,12-10-16,13-21 15,11-24 1,3-16-16,12-32 16,2-26-16,-20-19 15,-26 1 1,-19-6-16,-32 2 15,-27-4 1,-27 15-16,-21 14 16,-15 23-1,-20 24-15,-15 24 16,-13 16 0,1 18-16,21 11 15,11 5-15,16 8 16,17 3-1,18 11 1,15 7-16,18 6 16,11-9-16,16-2 15,12 3 1,-1 0-16,1-3 16,-13-6-1,-8-4-15,-15-14 16,-15 3-1,-15-3-15,-21 0 16,-24 0-16,-17 1 16,-9-7-1,-16-7-15,-14-15 16,-6-17 0,9-13-16,18-21 15,20-51 1,66 72-16,0 0 15,0 0-15</inkml:trace>
  <inkml:trace contextRef="#ctx0" brushRef="#br0" timeOffset="23416.9519">16918 1034 0,'0'0'0,"0"0"16,0 0-16,29 85 16,-17-29-1,3-9-15,0 4 16,-3-9 0,-6-10-16,-9-3 15,-30-13 1</inkml:trace>
  <inkml:trace contextRef="#ctx0" brushRef="#br0" timeOffset="24537.5246">16769 1921 0,'0'0'16,"-6"47"-1,-3 41-15,0 15 16,3-3-16,-3-10 15,6-16 1,3-29-16,0-13 16,3-29-1,6-24-15,36-38 16,14-52 0,-5 0-16,-54 111 15,0 0 1,0 0-16,217-251 15,-98 119-15,-27 36 16,-20 43 0,-28 19-16,-14 39 15,-15 32 1,-15 22-16,-6 23 16,-12 13-1,-9 8-15,-2-10 16,-4-9-16,6-18 15,3-21 1,12-13 0,-2-19-16,14-13 15,23-29-15,22-29 16,15-32 0,2-21-16,9 8 15,-2 15 1,-7 14-16,-11 37 15,-6 16 1,-7 26-16,-11 25 16,-6 22-16,-6 23 15,-9 7 1,-3-3-16,-6-13 16,3-13-1,0-11-15,-3-23 16,15-30-16,17-39 15,19-32 1,9-21-16,-1 2 16,13 3-1,-1 11-15,-8 13 16,-13 26 0,-11 14-16,-6 34 15,-3 13 1,-10 24-16,-5 21 15,-3 6 1,-9 15-16,-3 17 16,-9-9-16,0 3 15,-5-11 1,-1-10-16,3-16 16,3-11-1,3-26-15,6-11 16,3-13-16,18-21 15,24-29 1,8-29-16,16-16 16,11-3-1,18-11-15,24 6 16,0 13 0,-12 27-16,-17 39 15,-13 32-15,-11 37 16,-16 16-1,-11 21 1,-21 14-16,-9-6 16,-3-8-16,-9 0 15,-9-29 1,6-11-16,-12-31 16,6-27-16,9-42 15</inkml:trace>
  <inkml:trace contextRef="#ctx0" brushRef="#br0" timeOffset="24727.033">19611 992 0,'0'0'0,"0"0"15,0 0-15,51 79 16,-25-26-1,4-8-15,-3-8 16,-3 0 0,0-2-16</inkml:trace>
  <inkml:trace contextRef="#ctx0" brushRef="#br0" timeOffset="25738.0973">19784 1791 0,'0'0'15,"0"0"1,-39 101-16,21-27 16,9 0-1,0-8-15,6-29 16,6-5 0,6-19-16,-3-5 15,9-16 1,9-8-16,18-13 15,8-21-15,13-3 16,5-8 0,-8 11-16,-7 7 15,-8 14 1,-9 21-16,-13 14 16,1 15-1,-9 24-15,-6 2 16,0 9-1,-3 2-15,0-13 16,3 0-16,3-8 16,9-16-1,8-13-15,19-29 16,23-13 0,19-19-16,14-21 15,0-3 1,-6-2-16,-6 4 15,-17 4 1,-16 5-16,-14 10 16,-21-2-16,-15 13 15,-18-5 1,-18 13-16,-18 2 16,-17 25-1,-4 10-15,-2 16 16,11 13-16,10 13 15,14 14 1,12 7-16,18-2 16,18-3-1,15-7-15,26-14 16,19-8 0,14-13-16,6-16 15,7 2 1,-1-2-16,-3-2 15,-12 2 1,-20 0-16,-13 15 16,-17 7-16,-18 23 15,-9 13 1,-15 19-16,-12 15 16,-6 27-1,-9 21-15,-11 1 16,-7 7-16,-8 5 15,2-2 1,-2 8-16,5-8 16,3-19-1,4-8-15,5-21 16,3-13 0,1-16-16,-4-15 15,-3-14 1,-5-16-16,-7-11 15,-5-10 1,-13-8-16,-29-10 16,-18-6-16,-21-8 15</inkml:trace>
  <inkml:trace contextRef="#ctx0" brushRef="#br0" timeOffset="28800.245">14795 11709 0,'0'0'0,"0"0"16,54 0-1,3-7-15,8-1 16,3 0 0,1 2-16,11-4 15,21-1 1,7-2-16,-1 0 16,12 0-16,9 2 15,-3 8 1,0 9-16,15-1 15,-6 0 1,-3 6-16,6 7 16,2-2-1,1 5-15,15-10 16,0 5-16,0-3 16,8-5-1,-5-5-15,12-6 16,2-5-1,10 5-15,-4-13 16,-5 3 0,12-3-16,-7 3 15,19-8 1,-13-3-16,7 14 16,-19-4-16,7-2 15,-10 1 1,-11 1-16,-9 6 15,-18-5 1,-21 5-16,-18-2 16,-11 10-1,-19-6-15,-23 4 16,-27 2 0,-33 0-16,21 0 15,0 0-15,0 0 16</inkml:trace>
  <inkml:trace contextRef="#ctx0" brushRef="#br0" timeOffset="29190.7966">16730 11614 0,'0'0'15,"0"0"-15,0 0 16,-6 95 0,12-31-16,0-1 15,9-7 1,3-3-16,9 3 16,5-9-1,13-2-15,-45-45 16,0 0-16,0 0 15</inkml:trace>
  <inkml:trace contextRef="#ctx0" brushRef="#br0" timeOffset="29473.0414">18245 11717 0,'0'0'15,"0"0"-15,0 119 16,-6-39 0,0-9-16,9-13 15,0-13 1,6-10-16,15-33 15,-24-2 1,0 0-16,0 0 16</inkml:trace>
  <inkml:trace contextRef="#ctx0" brushRef="#br0" timeOffset="29728.4706">19316 11461 0,'0'0'16,"0"0"-16,0 0 15,36 95 1,-30-26-16,0 23 16,-3 4-16,-3-6 15,-6-6 1,3-10-16,3-21 15,3-2 1,-3-51-16,0 0 16,0 0-1</inkml:trace>
  <inkml:trace contextRef="#ctx0" brushRef="#br0" timeOffset="30130.3939">20677 11231 0,'0'0'0,"0"0"16,3 66-16,8-5 16,-8-1-1,-3 4-15,0 13 16,-11 5-1,2 16-15,-6 10 16,-6-10 0,-3-3-16,24-95 15,0 0-15,0 0 16</inkml:trace>
  <inkml:trace contextRef="#ctx0" brushRef="#br0" timeOffset="30620.0885">20900 11397 0,'0'0'0,"0"0"16,0 0-1,71 43-15,-23-25 16,2-5-16,10-2 16,8-3-1,28-3-15,5-2 16,9-1-1,3-2-15,15 6 16,9-4 0,-137-2-16,0 0 15,0 0 1</inkml:trace>
  <inkml:trace contextRef="#ctx0" brushRef="#br0" timeOffset="36074.1014">16364 13464 0,'-18'18'15,"18"-18"-15,0 0 16,0 0 0,0 0-16,0 0 15,0 0 1,45-32-16,-27 16 15,5-13 1,10-2-16,3-6 16,3-3-1,2-2-15,4-9 16,2-4 0,-2 4-16,-3-7 15,-4 0-15,-11-8 16,0 10-1,-3 6-15,-6 2 16,-6-2 0,-6 5-16,0-2 15,-3 12 1,-6 1-16,-3 5 16,-3 0-16,0 2 15,-6 6 1,3-3-16,0 0 15,-3 3 1,6 3-16,-3-6 16,6 5-16,-3 1 15,3-3 1,6 2-16,3 1 16,-6-1-1,3 1-15,0-4 16,0 1-1,-5 3-15,-1 2 16,0 8 0,0-5-16,6 10 15,-3 6 1,3-3-16,-3 5 16,3-2-16,0-3 15,0 0 1,0 0-16,0 0 15,-27 63 1,21-42-16,0 11 16,-6-6-1,0 6-15,-9-3 16,6 0-16,-2 1 16,-1-7-1,0 1-15,6 0 16,0-13-1,3 2-15,9-13 16,-6 8 0,9-8-16,3-3 15,9-2-15,6-3 16,3 3 0,2-3-16,4 0 15,3-3 1,6 6-16,5 5 15,4-3 1,-3 8-16,-1-5 16,4-5-1,-9 5-15,-10-8 16,-8 3-16,-3-3 16,-9 5-1,-3-5-15,-9 0 16,-6-2-1,-3-1-15,-6-2 16,0-5 0,-5-4-16,-7-1 15,-6-9-15,6 0 16,1 6 0,-1-1-16,3 6 15,6-3 1,9 3-16,6 0 15,12 13 1</inkml:trace>
  <inkml:trace contextRef="#ctx0" brushRef="#br0" timeOffset="37573.3821">17590 13651 0,'0'0'0,"0"0"15,0 0-15,36-18 16,-15 7 0,-3 3-16,-4-5 15,4-3 1,0 3-16,12 5 15,-3-8 1,0-5-16,2-5 16,1-17-1,0-7-15,6-8 16,2 0 0,4-9-16,6-4 15,-1-8-15,1 2 16,-7 5-1,-5-7-15,-9 13 16,-12 5 0,-3 0-16,-9 3 15,-3-3-15,6-2 16,-3 7 0,-6 6-16,-3 5 15,0 11 1,-3-1-16,0 6 15,-6 5 1,6 6-16,-3 4 16,0 9-16,0-5 15,3 10 1,6 2-16,-3 1 16,4 2-1,-4 0-15,3 1 16,0-6-1,0 5-15,0-5 16,0-5 0,0 5-16,3 0 15,0 2-15,-6-4 16,0 2 0,0 0-16,-3 0 15,0 0 1,-3 5-16,6-2 15,-6 2 1,3 3-16,0 3 16,0-1-16,1 9 15,2-1 1,3-2-16,0 3 16,-3-6-1,3-3-15,0 1 16,-3-6-1,6 3-15,0-3 16,3-2 0,3 2-16,0-5 15,11 6-15,1 4 16,3-12 0,-3 4-16,3 1 15,6 7 1,-4-4-16,1 4 15,0-2 1,-9-2-16,3 2 16,-3-3-1,0 3-15,-4-6 16,-2-2-16,-6 3 16,-3-8-1,3-1-15,0-1 16,-6-4-1,3-2-15,0-6 16,-3 1 0,-6-4-16,4 1 15,-1-5-15,-3-1 16,-3-2 0,-3 0-16,3 5 15,0-2 1,0 5-16,9 0 15,-9 7 1</inkml:trace>
  <inkml:trace contextRef="#ctx0" brushRef="#br0" timeOffset="38322.4913">19433 12350 0,'0'0'0,"0"0"16,-15 66-16,3-11 15,0 4 1,0-4-16,0 3 15,0-7 1,3-4-16,0-2 16,0-2-16,0-4 15,-3 9 1,1 5-16,-13 16 16,-3-1-1,-3 6-15,-3 3 16,1 18-1,-10-7-15,6-1 16,-5-8 0,5-10-16,-6-13 15,13-17 1,-4-15-16,3-8 16,15-13-16,12-11 15,18-19 1,-15 27-16,0 0 15,0 0 1</inkml:trace>
  <inkml:trace contextRef="#ctx0" brushRef="#br0" timeOffset="38982.4381">19578 12281 0,'0'0'0,"0"0"0,0 0 16,-56 13-16,35 0 15,3-2 1,6-3-16,0 8 16,3 0-16,-11 0 15,-1 15 1,-6 1-16,-3 10 16,-6-2-1,4 2-15,-1 3 16,9-5-1,9-6-15,6-4 16,9-7 0,18-7-16,6-3 15,6 3 1,8 0-16,1-8 16,3-5-16,-3-1 15,-1-4 1,-8-6-16,-3-3 15,-9-5 1,-4-2-16,-5-6 16,-3 0-1,-3-2-15,-6-9 16,-12-4 0,13-1-16,-13-10 15,0-3 1,-3 11-16,3 2 15,-9 5-15,3 4 16,1 7 0,5 0-16,-12-5 15</inkml:trace>
  <inkml:trace contextRef="#ctx0" brushRef="#br0" timeOffset="39862.2798">20882 12268 0,'0'0'16,"0"0"-16,0 0 15,9 58-15,-12-26 16,-3-1 0,-3 9-16,3-3 15,0 0 1,-9 0-16,9 11 15,-3 10 1,0-5-16,1 3 16,2-6-1,-6 8-15,6 3 16,-3 8 0,0 5-16,0-13 15,3-1-15,0-7 16,0 0-1,0 3-15,-3-11 16,6 0 0,0-8-16,0-11 15,3-2-15,-3 0 16,0-6 0,0 1-16,0 5 15,0 2 1,3-10-16,6 0 15,-6-13 1,-3-1-16,3-2 16,0 0-16,0 0 15</inkml:trace>
  <inkml:trace contextRef="#ctx0" brushRef="#br0" timeOffset="40555.0866">21064 12286 0,'0'0'16,"0"0"-16,0 0 15,0 0 1,0 0-16,-15 56 16,3-38-1,-9 1-15,-9 2 16,0 13-1,-8 3-15,2-5 16,-3-3 0,7 8-16,-1 0 15,12-5 1,6 2-16,9-10 16,6-3-16,9-2 15,0-6 1,12-7-16,6-1 15,11-10 1,10 10-16,3-3 16,-1-2-1,-5 0-15,-10-7 16,-2-4-16,-9-5 16,-3 0-1,-6 0-15,-9-10 16,-3-1-1,0-10-15,-9 6 16,0-9 0,-3-2-16,0 2 15,3 0-15,0 8 16,0 6 0,-3-3-16,9 29 15,0 0 1,0 0-16</inkml:trace>
  <inkml:trace contextRef="#ctx0" brushRef="#br0" timeOffset="51556.9703">21183 8178 0,'68'84'15,"-68"-84"-15,48 35 16,32 55-1,-6 0-15,-5-1 16,-7-6-16,-8-17 16,-6-8-1,-4-16-15,4-21 16,-4-10 0,4 2-16,3-8 15,11-23 1,16-24-16,26-35 15,15-26-15,15-16 16,24-22 0,8-20-16,25-11 15,-1-10 1,4 2-16,-7 0 16,-20 16-1,8 8-15,-5 13 16,26 18-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1" hangingPunct="1">
              <a:defRPr sz="13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3187" name="Rectangle 3"/>
          <p:cNvSpPr>
            <a:spLocks noGrp="1" noChangeArrowheads="1"/>
          </p:cNvSpPr>
          <p:nvPr>
            <p:ph type="dt"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1" hangingPunct="1">
              <a:defRPr sz="13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992188" y="768350"/>
            <a:ext cx="5114925" cy="3836988"/>
          </a:xfrm>
          <a:prstGeom prst="rect">
            <a:avLst/>
          </a:prstGeom>
          <a:noFill/>
          <a:ln w="9525" cap="flat" cmpd="sng">
            <a:solidFill>
              <a:srgbClr val="000000"/>
            </a:solidFill>
            <a:prstDash val="solid"/>
            <a:miter/>
            <a:headEnd type="none" w="med" len="med"/>
            <a:tailEnd type="none" w="med" len="med"/>
          </a:ln>
        </p:spPr>
      </p:sp>
      <p:sp>
        <p:nvSpPr>
          <p:cNvPr id="93189" name="Rectangle 5"/>
          <p:cNvSpPr>
            <a:spLocks noGrp="1" noChangeArrowheads="1"/>
          </p:cNvSpPr>
          <p:nvPr>
            <p:ph type="body" sz="quarter" idx="3"/>
          </p:nvPr>
        </p:nvSpPr>
        <p:spPr bwMode="auto">
          <a:xfrm>
            <a:off x="946150" y="4860925"/>
            <a:ext cx="5207000" cy="4605338"/>
          </a:xfrm>
          <a:prstGeom prst="rect">
            <a:avLst/>
          </a:prstGeom>
          <a:noFill/>
          <a:ln w="9525">
            <a:noFill/>
            <a:miter lim="800000"/>
          </a:ln>
          <a:effectLst/>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93190" name="Rectangle 6"/>
          <p:cNvSpPr>
            <a:spLocks noGrp="1" noChangeArrowheads="1"/>
          </p:cNvSpPr>
          <p:nvPr>
            <p:ph type="ftr" sz="quarter" idx="4"/>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eaLnBrk="1" hangingPunct="1">
              <a:defRPr sz="13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3191" name="Rectangle 7"/>
          <p:cNvSpPr>
            <a:spLocks noGrp="1" noChangeArrowheads="1"/>
          </p:cNvSpPr>
          <p:nvPr>
            <p:ph type="sldNum" sz="quarter" idx="5"/>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lstStyle>
            <a:lvl1pPr algn="r" eaLnBrk="1" hangingPunct="1">
              <a:defRPr sz="13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6DAD8F6-7B2E-4B03-BA75-C76C76B6A7F2}" type="slidenum">
              <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3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txBox="1">
            <a:spLocks noGrp="1"/>
          </p:cNvSpPr>
          <p:nvPr>
            <p:ph type="sldNum" sz="quarter"/>
          </p:nvPr>
        </p:nvSpPr>
        <p:spPr>
          <a:xfrm>
            <a:off x="4022725" y="9723438"/>
            <a:ext cx="3076575" cy="511175"/>
          </a:xfrm>
          <a:prstGeom prst="rect">
            <a:avLst/>
          </a:prstGeom>
          <a:noFill/>
          <a:ln w="9525">
            <a:noFill/>
          </a:ln>
        </p:spPr>
        <p:txBody>
          <a:bodyPr wrap="square" lIns="99048" tIns="49524" rIns="99048" bIns="49524" anchor="b"/>
          <a:lstStyle/>
          <a:p>
            <a:pPr lvl="0" indent="0" algn="r"/>
            <a:fld id="{9A0DB2DC-4C9A-4742-B13C-FB6460FD3503}" type="slidenum">
              <a:rPr lang="en-US" altLang="zh-CN" sz="1300" dirty="0">
                <a:latin typeface="Arial" panose="020B0604020202020204" pitchFamily="34" charset="0"/>
              </a:rPr>
              <a:t>7</a:t>
            </a:fld>
            <a:endParaRPr lang="en-US" altLang="zh-CN" sz="1300" dirty="0">
              <a:latin typeface="Arial" panose="020B0604020202020204" pitchFamily="34" charset="0"/>
            </a:endParaRPr>
          </a:p>
        </p:txBody>
      </p:sp>
      <p:sp>
        <p:nvSpPr>
          <p:cNvPr id="12290" name="Rectangle 2"/>
          <p:cNvSpPr>
            <a:spLocks noGrp="1" noRot="1" noChangeAspect="1" noTextEdit="1"/>
          </p:cNvSpPr>
          <p:nvPr>
            <p:ph type="sldImg"/>
          </p:nvPr>
        </p:nvSpPr>
        <p:spPr/>
      </p:sp>
      <p:sp>
        <p:nvSpPr>
          <p:cNvPr id="12291" name="Rectangle 3"/>
          <p:cNvSpPr>
            <a:spLocks noGrp="1"/>
          </p:cNvSpPr>
          <p:nvPr>
            <p:ph type="body"/>
          </p:nvPr>
        </p:nvSpPr>
        <p:spPr/>
        <p:txBody>
          <a:bodyPr wrap="square" lIns="99048" tIns="49524" rIns="99048" bIns="49524" anchor="t"/>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841658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209855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p:sp>
      <p:sp>
        <p:nvSpPr>
          <p:cNvPr id="30722" name="备注占位符 2"/>
          <p:cNvSpPr>
            <a:spLocks noGrp="1"/>
          </p:cNvSpPr>
          <p:nvPr>
            <p:ph type="body"/>
          </p:nvPr>
        </p:nvSpPr>
        <p:spPr/>
        <p:txBody>
          <a:bodyPr wrap="square" lIns="99048" tIns="49524" rIns="99048" bIns="49524" anchor="t"/>
          <a:lstStyle/>
          <a:p>
            <a:pPr lvl="0"/>
            <a:endParaRPr lang="zh-CN" altLang="en-US" dirty="0"/>
          </a:p>
        </p:txBody>
      </p:sp>
      <p:sp>
        <p:nvSpPr>
          <p:cNvPr id="30723" name="灯片编号占位符 3"/>
          <p:cNvSpPr txBox="1">
            <a:spLocks noGrp="1"/>
          </p:cNvSpPr>
          <p:nvPr>
            <p:ph type="sldNum" sz="quarter"/>
          </p:nvPr>
        </p:nvSpPr>
        <p:spPr>
          <a:xfrm>
            <a:off x="4022725" y="9723438"/>
            <a:ext cx="3076575" cy="511175"/>
          </a:xfrm>
          <a:prstGeom prst="rect">
            <a:avLst/>
          </a:prstGeom>
          <a:noFill/>
          <a:ln w="9525">
            <a:noFill/>
          </a:ln>
        </p:spPr>
        <p:txBody>
          <a:bodyPr wrap="square" lIns="99048" tIns="49524" rIns="99048" bIns="49524" anchor="b"/>
          <a:lstStyle/>
          <a:p>
            <a:pPr lvl="0" indent="0" algn="r"/>
            <a:fld id="{9A0DB2DC-4C9A-4742-B13C-FB6460FD3503}" type="slidenum">
              <a:rPr lang="en-US" altLang="zh-CN" sz="1300" dirty="0">
                <a:latin typeface="Arial" panose="020B0604020202020204" pitchFamily="34" charset="0"/>
              </a:rPr>
              <a:t>33</a:t>
            </a:fld>
            <a:endParaRPr lang="en-US" altLang="zh-CN" sz="1300" dirty="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r>
              <a:rPr lang="zh-CN" altLang="en-US"/>
              <a:t>无线电几乎总是半双工的，这意味着它们不能在一个频率上传输的同时侦听该频率上的突发噪声。接收到的信号很容易变得比发射信号弱上一百万倍，因此它无法在同一时间听到这么微弱的信号</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3"/>
          </p:nvPr>
        </p:nvSpPr>
        <p:spPr/>
        <p:txBody>
          <a:bodyPr/>
          <a:lstStyle/>
          <a:p>
            <a:r>
              <a:rPr lang="zh-CN" altLang="en-US" u="heavy"/>
              <a:t>bu</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幻灯片图像占位符 1"/>
          <p:cNvSpPr>
            <a:spLocks noGrp="1" noRot="1" noChangeAspect="1" noTextEdit="1"/>
          </p:cNvSpPr>
          <p:nvPr>
            <p:ph type="sldImg"/>
          </p:nvPr>
        </p:nvSpPr>
        <p:spPr/>
      </p:sp>
      <p:sp>
        <p:nvSpPr>
          <p:cNvPr id="40962" name="文本占位符 2"/>
          <p:cNvSpPr>
            <a:spLocks noGrp="1"/>
          </p:cNvSpPr>
          <p:nvPr>
            <p:ph type="body"/>
          </p:nvPr>
        </p:nvSpPr>
        <p:spPr/>
        <p:txBody>
          <a:bodyPr wrap="square" lIns="99048" tIns="49524" rIns="99048" bIns="49524" anchor="t"/>
          <a:lstStyle/>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050" name="AutoShape 7"/>
          <p:cNvSpPr/>
          <p:nvPr/>
        </p:nvSpPr>
        <p:spPr>
          <a:xfrm>
            <a:off x="685800" y="2393950"/>
            <a:ext cx="7772400" cy="109538"/>
          </a:xfrm>
          <a:custGeom>
            <a:avLst/>
            <a:gdLst/>
            <a:ahLst/>
            <a:cxnLst>
              <a:cxn ang="0">
                <a:pos x="0" y="0"/>
              </a:cxn>
              <a:cxn ang="0">
                <a:pos x="2147483646" y="0"/>
              </a:cxn>
              <a:cxn ang="0">
                <a:pos x="2147483646" y="2147483646"/>
              </a:cxn>
              <a:cxn ang="0">
                <a:pos x="0" y="2147483646"/>
              </a:cxn>
              <a:cxn ang="0">
                <a:pos x="0" y="0"/>
              </a:cxn>
              <a:cxn ang="0">
                <a:pos x="2147483646" y="0"/>
              </a:cxn>
            </a:cxnLst>
            <a:rect l="0" t="0" r="0" b="0"/>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cap="flat" cmpd="sng">
            <a:solidFill>
              <a:schemeClr val="accent2"/>
            </a:solidFill>
            <a:prstDash val="solid"/>
            <a:round/>
            <a:headEnd type="none" w="med" len="med"/>
            <a:tailEnd type="none" w="med" len="med"/>
          </a:ln>
        </p:spPr>
        <p:txBody>
          <a:bodyPr/>
          <a:lstStyle/>
          <a:p>
            <a:endParaRPr lang="zh-CN" altLang="en-US"/>
          </a:p>
        </p:txBody>
      </p:sp>
      <p:sp>
        <p:nvSpPr>
          <p:cNvPr id="13" name="Text Box 8"/>
          <p:cNvSpPr txBox="1">
            <a:spLocks noChangeArrowheads="1"/>
          </p:cNvSpPr>
          <p:nvPr/>
        </p:nvSpPr>
        <p:spPr bwMode="auto">
          <a:xfrm>
            <a:off x="8458200" y="152400"/>
            <a:ext cx="685800" cy="366713"/>
          </a:xfrm>
          <a:prstGeom prst="rect">
            <a:avLst/>
          </a:prstGeom>
          <a:noFill/>
          <a:ln w="9525">
            <a:noFill/>
            <a:miter lim="800000"/>
          </a:ln>
          <a:effec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fld id="{39F5F499-32AA-4381-A422-52E8A603BEDA}" type="slidenum">
              <a:rPr kumimoji="0" lang="en-US" altLang="zh-CN" sz="1800" b="1" i="0" u="none" strike="noStrike" kern="1200" cap="none" spc="0" normalizeH="0" baseline="0" noProof="0" smtClean="0">
                <a:ln>
                  <a:noFill/>
                </a:ln>
                <a:solidFill>
                  <a:srgbClr val="FF3300"/>
                </a:solidFill>
                <a:effectLst/>
                <a:uLnTx/>
                <a:uFillTx/>
                <a:latin typeface="Arial" panose="020B0604020202020204" pitchFamily="34" charset="0"/>
                <a:ea typeface="宋体" panose="02010600030101010101" pitchFamily="2" charset="-122"/>
                <a:cs typeface="+mn-cs"/>
                <a:sym typeface="+mn-ea"/>
              </a:rPr>
              <a:t>‹#›</a:t>
            </a:fld>
            <a:endParaRPr kumimoji="0" lang="en-US" altLang="zh-CN" sz="1800" b="1" i="0" u="none" strike="noStrike" kern="1200" cap="none" spc="0" normalizeH="0" baseline="0" noProof="0" smtClean="0">
              <a:ln>
                <a:noFill/>
              </a:ln>
              <a:solidFill>
                <a:srgbClr val="FF3300"/>
              </a:solidFill>
              <a:effectLst/>
              <a:uLnTx/>
              <a:uFillTx/>
              <a:latin typeface="Arial" panose="020B0604020202020204" pitchFamily="34" charset="0"/>
              <a:ea typeface="宋体" panose="02010600030101010101" pitchFamily="2" charset="-122"/>
              <a:cs typeface="+mn-cs"/>
              <a:sym typeface="+mn-ea"/>
            </a:endParaRPr>
          </a:p>
        </p:txBody>
      </p:sp>
      <p:sp>
        <p:nvSpPr>
          <p:cNvPr id="453634" name="Rectangle 2"/>
          <p:cNvSpPr>
            <a:spLocks noGrp="1" noChangeArrowheads="1"/>
          </p:cNvSpPr>
          <p:nvPr>
            <p:ph type="ctrTitle"/>
          </p:nvPr>
        </p:nvSpPr>
        <p:spPr>
          <a:xfrm>
            <a:off x="685800" y="990600"/>
            <a:ext cx="7772400" cy="1371600"/>
          </a:xfrm>
        </p:spPr>
        <p:txBody>
          <a:bodyPr/>
          <a:lstStyle>
            <a:lvl1pPr>
              <a:defRPr sz="4000"/>
            </a:lvl1pPr>
          </a:lstStyle>
          <a:p>
            <a:pPr fontAlgn="base"/>
            <a:r>
              <a:rPr lang="zh-CN" altLang="en-US" strike="noStrike" noProof="1"/>
              <a:t>单击此处编辑母版标题样式</a:t>
            </a:r>
          </a:p>
        </p:txBody>
      </p:sp>
      <p:sp>
        <p:nvSpPr>
          <p:cNvPr id="45363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pPr fontAlgn="base"/>
            <a:r>
              <a:rPr lang="zh-CN" altLang="en-US" strike="noStrike" noProof="1"/>
              <a:t>单击此处编辑母版副标题样式</a:t>
            </a:r>
          </a:p>
        </p:txBody>
      </p:sp>
      <p:sp>
        <p:nvSpPr>
          <p:cNvPr id="14"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5"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16"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F3E6E0F-7327-4F79-AB20-D6D0E661409D}"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566738" y="304800"/>
            <a:ext cx="5854700" cy="5715000"/>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566738" y="1752600"/>
            <a:ext cx="3924300" cy="4267200"/>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3438" y="1752600"/>
            <a:ext cx="3924300" cy="4267200"/>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820738"/>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566738" y="1268413"/>
            <a:ext cx="8001000" cy="4751387"/>
          </a:xfrm>
        </p:spPr>
        <p:txBody>
          <a:bodyPr vert="horz" wrap="square" lIns="91440" tIns="45720" rIns="91440" bIns="45720" numCol="1" anchor="t" anchorCtr="0" compatLnSpc="1"/>
          <a:lstStyle/>
          <a:p>
            <a:pPr marL="469900" marR="0" lvl="0" indent="-469900" algn="l"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Char char="o"/>
              <a:defRPr/>
            </a:pPr>
            <a:endParaRPr kumimoji="0" lang="zh-CN" altLang="en-US" sz="30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406FE23-D049-4127-988F-8C514B68A84D}"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4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574675" y="304800"/>
            <a:ext cx="8001000" cy="1216025"/>
          </a:xfrm>
          <a:prstGeom prst="rect">
            <a:avLst/>
          </a:prstGeom>
          <a:noFill/>
          <a:ln w="9525">
            <a:noFill/>
          </a:ln>
        </p:spPr>
        <p:txBody>
          <a:bodyPr anchor="b"/>
          <a:lstStyle/>
          <a:p>
            <a:pPr lvl="0"/>
            <a:r>
              <a:rPr lang="zh-CN" altLang="en-US" dirty="0"/>
              <a:t>单击此处编辑母版标题样式</a:t>
            </a:r>
          </a:p>
        </p:txBody>
      </p:sp>
      <p:sp>
        <p:nvSpPr>
          <p:cNvPr id="1027" name="Rectangle 3"/>
          <p:cNvSpPr>
            <a:spLocks noGrp="1"/>
          </p:cNvSpPr>
          <p:nvPr>
            <p:ph type="body"/>
          </p:nvPr>
        </p:nvSpPr>
        <p:spPr>
          <a:xfrm>
            <a:off x="566738" y="1752600"/>
            <a:ext cx="8001000" cy="4267200"/>
          </a:xfrm>
          <a:prstGeom prst="rect">
            <a:avLst/>
          </a:prstGeom>
          <a:noFill/>
          <a:ln w="9525">
            <a:noFill/>
          </a:ln>
        </p:spPr>
        <p:txBody>
          <a:bodyPr anchor="t"/>
          <a:lstStyle/>
          <a:p>
            <a:pPr lvl="0" indent="-469900"/>
            <a:r>
              <a:rPr lang="zh-CN" altLang="en-US" dirty="0"/>
              <a:t>单击此处编辑母版文本样式</a:t>
            </a:r>
          </a:p>
          <a:p>
            <a:pPr lvl="1" indent="-436245"/>
            <a:r>
              <a:rPr lang="zh-CN" altLang="en-US" dirty="0"/>
              <a:t>第二级</a:t>
            </a:r>
          </a:p>
          <a:p>
            <a:pPr lvl="2" indent="-394970"/>
            <a:r>
              <a:rPr lang="zh-CN" altLang="en-US" dirty="0"/>
              <a:t>第三级</a:t>
            </a:r>
          </a:p>
          <a:p>
            <a:pPr lvl="3" indent="-387350"/>
            <a:r>
              <a:rPr lang="zh-CN" altLang="en-US" dirty="0"/>
              <a:t>第四级</a:t>
            </a:r>
          </a:p>
          <a:p>
            <a:pPr lvl="4" indent="-398780"/>
            <a:r>
              <a:rPr lang="zh-CN" altLang="en-US" dirty="0"/>
              <a:t>第五级</a:t>
            </a:r>
          </a:p>
        </p:txBody>
      </p:sp>
      <p:sp>
        <p:nvSpPr>
          <p:cNvPr id="1028" name="AutoShape 4"/>
          <p:cNvSpPr/>
          <p:nvPr/>
        </p:nvSpPr>
        <p:spPr>
          <a:xfrm>
            <a:off x="609600" y="1566863"/>
            <a:ext cx="7958138" cy="109537"/>
          </a:xfrm>
          <a:custGeom>
            <a:avLst/>
            <a:gdLst/>
            <a:ahLst/>
            <a:cxnLst>
              <a:cxn ang="0">
                <a:pos x="0" y="0"/>
              </a:cxn>
              <a:cxn ang="0">
                <a:pos x="2147483646" y="0"/>
              </a:cxn>
              <a:cxn ang="0">
                <a:pos x="2147483646" y="2147483646"/>
              </a:cxn>
              <a:cxn ang="0">
                <a:pos x="0" y="2147483646"/>
              </a:cxn>
              <a:cxn ang="0">
                <a:pos x="0" y="0"/>
              </a:cxn>
              <a:cxn ang="0">
                <a:pos x="2147483646" y="0"/>
              </a:cxn>
            </a:cxnLst>
            <a:rect l="0" t="0" r="0" b="0"/>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cap="flat" cmpd="sng">
            <a:solidFill>
              <a:schemeClr val="accent2"/>
            </a:solidFill>
            <a:prstDash val="solid"/>
            <a:round/>
            <a:headEnd type="none" w="med" len="med"/>
            <a:tailEnd type="none" w="med" len="med"/>
          </a:ln>
        </p:spPr>
        <p:txBody>
          <a:bodyPr/>
          <a:lstStyle/>
          <a:p>
            <a:endParaRPr lang="zh-CN" altLang="en-US"/>
          </a:p>
        </p:txBody>
      </p:sp>
      <p:sp>
        <p:nvSpPr>
          <p:cNvPr id="1029" name="Line 5"/>
          <p:cNvSpPr/>
          <p:nvPr/>
        </p:nvSpPr>
        <p:spPr>
          <a:xfrm flipV="1">
            <a:off x="609600" y="6172200"/>
            <a:ext cx="7924800" cy="0"/>
          </a:xfrm>
          <a:prstGeom prst="line">
            <a:avLst/>
          </a:prstGeom>
          <a:ln w="3175" cap="flat" cmpd="sng">
            <a:solidFill>
              <a:schemeClr val="accent2"/>
            </a:solidFill>
            <a:prstDash val="solid"/>
            <a:round/>
            <a:headEnd type="none" w="med" len="med"/>
            <a:tailEnd type="none" w="med" len="med"/>
          </a:ln>
        </p:spPr>
      </p:sp>
      <p:sp>
        <p:nvSpPr>
          <p:cNvPr id="452614" name="Rectangle 6"/>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52615" name="Rectangle 7"/>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2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52616" name="Rectangle 8"/>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E4A9D7AD-98BC-42A5-9A89-87BF49C66C4A}" type="slidenum">
              <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t>‹#›</a:t>
            </a:fld>
            <a:endParaRPr kumimoji="0" lang="en-US" altLang="zh-CN"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52617" name="Text Box 9"/>
          <p:cNvSpPr txBox="1">
            <a:spLocks noChangeArrowheads="1"/>
          </p:cNvSpPr>
          <p:nvPr/>
        </p:nvSpPr>
        <p:spPr bwMode="auto">
          <a:xfrm>
            <a:off x="4211638" y="6308725"/>
            <a:ext cx="685800" cy="366713"/>
          </a:xfrm>
          <a:prstGeom prst="rect">
            <a:avLst/>
          </a:prstGeom>
          <a:noFill/>
          <a:ln w="9525">
            <a:noFill/>
            <a:miter lim="800000"/>
          </a:ln>
          <a:effec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fld id="{DE6BBBCD-469E-46E8-8A00-F5CFAA874151}" type="slidenum">
              <a:rPr kumimoji="0" lang="en-US" altLang="zh-CN" sz="1800" b="1" i="0" u="none" strike="noStrike" kern="1200" cap="none" spc="0" normalizeH="0" baseline="0" noProof="0" smtClean="0">
                <a:ln>
                  <a:noFill/>
                </a:ln>
                <a:solidFill>
                  <a:srgbClr val="FF3300"/>
                </a:solidFill>
                <a:effectLst/>
                <a:uLnTx/>
                <a:uFillTx/>
                <a:latin typeface="Arial" panose="020B0604020202020204" pitchFamily="34" charset="0"/>
                <a:ea typeface="宋体" panose="02010600030101010101" pitchFamily="2" charset="-122"/>
                <a:cs typeface="+mn-cs"/>
                <a:sym typeface="+mn-ea"/>
              </a:rPr>
              <a:t>‹#›</a:t>
            </a:fld>
            <a:endParaRPr kumimoji="0" lang="en-US" altLang="zh-CN" sz="1800" b="1" i="0" u="none" strike="noStrike" kern="1200" cap="none" spc="0" normalizeH="0" baseline="0" noProof="0" smtClean="0">
              <a:ln>
                <a:noFill/>
              </a:ln>
              <a:solidFill>
                <a:srgbClr val="FF3300"/>
              </a:solidFill>
              <a:effectLst/>
              <a:uLnTx/>
              <a:uFillTx/>
              <a:latin typeface="Arial" panose="020B0604020202020204" pitchFamily="34" charset="0"/>
              <a:ea typeface="宋体" panose="02010600030101010101" pitchFamily="2" charset="-122"/>
              <a:cs typeface="+mn-cs"/>
              <a:sym typeface="+mn-ea"/>
            </a:endParaRPr>
          </a:p>
        </p:txBody>
      </p:sp>
      <p:pic>
        <p:nvPicPr>
          <p:cNvPr id="1034" name="Picture 10" descr="scut-log"/>
          <p:cNvPicPr>
            <a:picLocks noChangeAspect="1"/>
          </p:cNvPicPr>
          <p:nvPr userDrawn="1"/>
        </p:nvPicPr>
        <p:blipFill>
          <a:blip r:embed="rId15"/>
          <a:stretch>
            <a:fillRect/>
          </a:stretch>
        </p:blipFill>
        <p:spPr>
          <a:xfrm>
            <a:off x="7019925" y="6308725"/>
            <a:ext cx="1439863" cy="307975"/>
          </a:xfrm>
          <a:prstGeom prst="rect">
            <a:avLst/>
          </a:prstGeom>
          <a:noFill/>
          <a:ln w="9525">
            <a:noFill/>
          </a:ln>
        </p:spPr>
      </p:pic>
      <p:pic>
        <p:nvPicPr>
          <p:cNvPr id="1035" name="Picture 11" descr="CCNL-LOGO"/>
          <p:cNvPicPr>
            <a:picLocks noChangeAspect="1"/>
          </p:cNvPicPr>
          <p:nvPr userDrawn="1"/>
        </p:nvPicPr>
        <p:blipFill>
          <a:blip r:embed="rId16"/>
          <a:stretch>
            <a:fillRect/>
          </a:stretch>
        </p:blipFill>
        <p:spPr>
          <a:xfrm>
            <a:off x="539750" y="6308725"/>
            <a:ext cx="3095625" cy="3111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0" fontAlgn="base" hangingPunct="0">
        <a:spcBef>
          <a:spcPct val="0"/>
        </a:spcBef>
        <a:spcAft>
          <a:spcPct val="0"/>
        </a:spcAft>
        <a:defRPr sz="3800" b="0" i="0" u="none">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lnSpc>
          <a:spcPct val="14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40000"/>
        </a:lnSpc>
        <a:spcBef>
          <a:spcPct val="20000"/>
        </a:spcBef>
        <a:spcAft>
          <a:spcPct val="0"/>
        </a:spcAft>
        <a:buClr>
          <a:schemeClr val="accent2"/>
        </a:buClr>
        <a:buFont typeface="Wingdings" panose="05000000000000000000" pitchFamily="2" charset="2"/>
        <a:buChar char="n"/>
        <a:defRPr sz="2600" b="0" i="0" u="none">
          <a:solidFill>
            <a:schemeClr val="tx1"/>
          </a:solidFill>
          <a:latin typeface="+mn-lt"/>
          <a:ea typeface="+mn-ea"/>
        </a:defRPr>
      </a:lvl2pPr>
      <a:lvl3pPr marL="1304925" indent="-395605" algn="l" rtl="0" eaLnBrk="0" fontAlgn="base" hangingPunct="0">
        <a:lnSpc>
          <a:spcPct val="140000"/>
        </a:lnSpc>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lnSpc>
          <a:spcPct val="140000"/>
        </a:lnSpc>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www.google.com.hk/url?sa=i&amp;rct=j&amp;q=%E4%B8%89%E5%B3%A1%E7%BA%A2%E5%8F%B6&amp;source=images&amp;cd=&amp;cad=rja&amp;docid=vVmliE-E2GqOPM&amp;tbnid=S67ekEeRgRZSuM:&amp;ved=0CAUQjRw&amp;url=http://www.17u.net/wd/xianlu/3008007&amp;ei=SpZaUt7XFqPziAfTg4Bo&amp;psig=AFQjCNFC7aWIptZcrrk4lZr2V5Ex8kZsRQ&amp;ust=1381754799372947" TargetMode="External"/><Relationship Id="rId1" Type="http://schemas.openxmlformats.org/officeDocument/2006/relationships/slideLayout" Target="../slideLayouts/slideLayout1.xml"/><Relationship Id="rId4" Type="http://schemas.openxmlformats.org/officeDocument/2006/relationships/hyperlink" Target="mailto:hyuan@scut.edu.cn" TargetMode="External"/></Relationships>
</file>

<file path=ppt/slides/_rels/slide10.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emf"/><Relationship Id="rId5" Type="http://schemas.openxmlformats.org/officeDocument/2006/relationships/customXml" Target="../ink/ink10.x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1.xml"/></Relationships>
</file>

<file path=ppt/slides/_rels/slide1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17.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image" Target="../media/image31.png"/><Relationship Id="rId3" Type="http://schemas.openxmlformats.org/officeDocument/2006/relationships/tags" Target="../tags/tag3.xml"/><Relationship Id="rId21" Type="http://schemas.openxmlformats.org/officeDocument/2006/relationships/tags" Target="../tags/tag21.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slideLayout" Target="../slideLayouts/slideLayout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tags" Target="../tags/tag24.xml"/><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image" Target="../media/image32.emf"/><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customXml" Target="../ink/ink15.xml"/></Relationships>
</file>

<file path=ppt/slides/_rels/slide18.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customXml" Target="../ink/ink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21.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tags" Target="../tags/tag37.xml"/><Relationship Id="rId18" Type="http://schemas.openxmlformats.org/officeDocument/2006/relationships/slideLayout" Target="../slideLayouts/slideLayout7.xml"/><Relationship Id="rId3" Type="http://schemas.openxmlformats.org/officeDocument/2006/relationships/tags" Target="../tags/tag27.xml"/><Relationship Id="rId21" Type="http://schemas.openxmlformats.org/officeDocument/2006/relationships/image" Target="../media/image39.emf"/><Relationship Id="rId7" Type="http://schemas.openxmlformats.org/officeDocument/2006/relationships/tags" Target="../tags/tag31.xml"/><Relationship Id="rId12" Type="http://schemas.openxmlformats.org/officeDocument/2006/relationships/tags" Target="../tags/tag36.xml"/><Relationship Id="rId17" Type="http://schemas.openxmlformats.org/officeDocument/2006/relationships/tags" Target="../tags/tag41.xml"/><Relationship Id="rId2" Type="http://schemas.openxmlformats.org/officeDocument/2006/relationships/tags" Target="../tags/tag26.xml"/><Relationship Id="rId16" Type="http://schemas.openxmlformats.org/officeDocument/2006/relationships/tags" Target="../tags/tag40.xml"/><Relationship Id="rId20" Type="http://schemas.openxmlformats.org/officeDocument/2006/relationships/customXml" Target="../ink/ink19.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tags" Target="../tags/tag35.xml"/><Relationship Id="rId5" Type="http://schemas.openxmlformats.org/officeDocument/2006/relationships/tags" Target="../tags/tag29.xml"/><Relationship Id="rId15" Type="http://schemas.openxmlformats.org/officeDocument/2006/relationships/tags" Target="../tags/tag39.xml"/><Relationship Id="rId10" Type="http://schemas.openxmlformats.org/officeDocument/2006/relationships/tags" Target="../tags/tag34.xml"/><Relationship Id="rId19" Type="http://schemas.openxmlformats.org/officeDocument/2006/relationships/image" Target="../media/image31.png"/><Relationship Id="rId4" Type="http://schemas.openxmlformats.org/officeDocument/2006/relationships/tags" Target="../tags/tag28.xml"/><Relationship Id="rId9" Type="http://schemas.openxmlformats.org/officeDocument/2006/relationships/tags" Target="../tags/tag33.xml"/><Relationship Id="rId14" Type="http://schemas.openxmlformats.org/officeDocument/2006/relationships/tags" Target="../tags/tag38.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customXml" Target="../ink/ink20.xml"/><Relationship Id="rId5" Type="http://schemas.openxmlformats.org/officeDocument/2006/relationships/image" Target="../media/image40.png"/><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customXml" Target="../ink/ink21.xml"/></Relationships>
</file>

<file path=ppt/slides/_rels/slide2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customXml" Target="../ink/ink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customXml" Target="../ink/ink23.xml"/></Relationships>
</file>

<file path=ppt/slides/_rels/slide26.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customXml" Target="../ink/ink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2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customXml" Target="../ink/ink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ustomXml" Target="../ink/ink27.xml"/><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3.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3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customXml" Target="../ink/ink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customXml" Target="../ink/ink29.xml"/><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31.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Layout" Target="../slideLayouts/slideLayout7.xml"/><Relationship Id="rId5" Type="http://schemas.openxmlformats.org/officeDocument/2006/relationships/tags" Target="../tags/tag46.xml"/><Relationship Id="rId10" Type="http://schemas.openxmlformats.org/officeDocument/2006/relationships/tags" Target="../tags/tag51.xml"/><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image" Target="../media/image56.emf"/></Relationships>
</file>

<file path=ppt/slides/_rels/slide3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customXml" Target="../ink/ink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34.xml.rels><?xml version="1.0" encoding="UTF-8" standalone="yes"?>
<Relationships xmlns="http://schemas.openxmlformats.org/package/2006/relationships"><Relationship Id="rId3" Type="http://schemas.openxmlformats.org/officeDocument/2006/relationships/customXml" Target="../ink/ink32.xml"/><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tags" Target="../tags/tag64.xml"/><Relationship Id="rId18" Type="http://schemas.openxmlformats.org/officeDocument/2006/relationships/tags" Target="../tags/tag69.xml"/><Relationship Id="rId26" Type="http://schemas.openxmlformats.org/officeDocument/2006/relationships/tags" Target="../tags/tag77.xml"/><Relationship Id="rId3" Type="http://schemas.openxmlformats.org/officeDocument/2006/relationships/tags" Target="../tags/tag54.xml"/><Relationship Id="rId21" Type="http://schemas.openxmlformats.org/officeDocument/2006/relationships/tags" Target="../tags/tag72.xml"/><Relationship Id="rId7" Type="http://schemas.openxmlformats.org/officeDocument/2006/relationships/tags" Target="../tags/tag58.xml"/><Relationship Id="rId12" Type="http://schemas.openxmlformats.org/officeDocument/2006/relationships/tags" Target="../tags/tag63.xml"/><Relationship Id="rId17" Type="http://schemas.openxmlformats.org/officeDocument/2006/relationships/tags" Target="../tags/tag68.xml"/><Relationship Id="rId25" Type="http://schemas.openxmlformats.org/officeDocument/2006/relationships/tags" Target="../tags/tag76.xml"/><Relationship Id="rId2" Type="http://schemas.openxmlformats.org/officeDocument/2006/relationships/tags" Target="../tags/tag53.xml"/><Relationship Id="rId16" Type="http://schemas.openxmlformats.org/officeDocument/2006/relationships/tags" Target="../tags/tag67.xml"/><Relationship Id="rId20" Type="http://schemas.openxmlformats.org/officeDocument/2006/relationships/tags" Target="../tags/tag71.xml"/><Relationship Id="rId29" Type="http://schemas.openxmlformats.org/officeDocument/2006/relationships/image" Target="../media/image31.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tags" Target="../tags/tag62.xml"/><Relationship Id="rId24" Type="http://schemas.openxmlformats.org/officeDocument/2006/relationships/tags" Target="../tags/tag75.xml"/><Relationship Id="rId5" Type="http://schemas.openxmlformats.org/officeDocument/2006/relationships/tags" Target="../tags/tag56.xml"/><Relationship Id="rId15" Type="http://schemas.openxmlformats.org/officeDocument/2006/relationships/tags" Target="../tags/tag66.xml"/><Relationship Id="rId23" Type="http://schemas.openxmlformats.org/officeDocument/2006/relationships/tags" Target="../tags/tag74.xml"/><Relationship Id="rId28" Type="http://schemas.openxmlformats.org/officeDocument/2006/relationships/slideLayout" Target="../slideLayouts/slideLayout7.xml"/><Relationship Id="rId10" Type="http://schemas.openxmlformats.org/officeDocument/2006/relationships/tags" Target="../tags/tag61.xml"/><Relationship Id="rId19" Type="http://schemas.openxmlformats.org/officeDocument/2006/relationships/tags" Target="../tags/tag70.xml"/><Relationship Id="rId31" Type="http://schemas.openxmlformats.org/officeDocument/2006/relationships/image" Target="../media/image61.emf"/><Relationship Id="rId4" Type="http://schemas.openxmlformats.org/officeDocument/2006/relationships/tags" Target="../tags/tag55.xml"/><Relationship Id="rId9" Type="http://schemas.openxmlformats.org/officeDocument/2006/relationships/tags" Target="../tags/tag60.xml"/><Relationship Id="rId14" Type="http://schemas.openxmlformats.org/officeDocument/2006/relationships/tags" Target="../tags/tag65.xml"/><Relationship Id="rId22" Type="http://schemas.openxmlformats.org/officeDocument/2006/relationships/tags" Target="../tags/tag73.xml"/><Relationship Id="rId27" Type="http://schemas.openxmlformats.org/officeDocument/2006/relationships/tags" Target="../tags/tag78.xml"/><Relationship Id="rId30" Type="http://schemas.openxmlformats.org/officeDocument/2006/relationships/customXml" Target="../ink/ink33.xml"/></Relationships>
</file>

<file path=ppt/slides/_rels/slide37.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3.emf"/></Relationships>
</file>

<file path=ppt/slides/_rels/slide38.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39.xml.rels><?xml version="1.0" encoding="UTF-8" standalone="yes"?>
<Relationships xmlns="http://schemas.openxmlformats.org/package/2006/relationships"><Relationship Id="rId3" Type="http://schemas.openxmlformats.org/officeDocument/2006/relationships/customXml" Target="../ink/ink36.xml"/><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6.emf"/></Relationships>
</file>

<file path=ppt/slides/_rels/slide4.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8.emf"/><Relationship Id="rId4" Type="http://schemas.openxmlformats.org/officeDocument/2006/relationships/customXml" Target="../ink/ink37.xml"/></Relationships>
</file>

<file path=ppt/slides/_rels/slide4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customXml" Target="../ink/ink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customXml" Target="../ink/ink39.xml"/><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1.emf"/></Relationships>
</file>

<file path=ppt/slides/_rels/slide43.xml.rels><?xml version="1.0" encoding="UTF-8" standalone="yes"?>
<Relationships xmlns="http://schemas.openxmlformats.org/package/2006/relationships"><Relationship Id="rId3" Type="http://schemas.openxmlformats.org/officeDocument/2006/relationships/customXml" Target="../ink/ink40.xm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44.xml.rels><?xml version="1.0" encoding="UTF-8" standalone="yes"?>
<Relationships xmlns="http://schemas.openxmlformats.org/package/2006/relationships"><Relationship Id="rId13" Type="http://schemas.openxmlformats.org/officeDocument/2006/relationships/tags" Target="../tags/tag91.xml"/><Relationship Id="rId18" Type="http://schemas.openxmlformats.org/officeDocument/2006/relationships/tags" Target="../tags/tag96.xml"/><Relationship Id="rId26" Type="http://schemas.openxmlformats.org/officeDocument/2006/relationships/tags" Target="../tags/tag104.xml"/><Relationship Id="rId39" Type="http://schemas.openxmlformats.org/officeDocument/2006/relationships/tags" Target="../tags/tag117.xml"/><Relationship Id="rId21" Type="http://schemas.openxmlformats.org/officeDocument/2006/relationships/tags" Target="../tags/tag99.xml"/><Relationship Id="rId34" Type="http://schemas.openxmlformats.org/officeDocument/2006/relationships/tags" Target="../tags/tag112.xml"/><Relationship Id="rId42" Type="http://schemas.openxmlformats.org/officeDocument/2006/relationships/customXml" Target="../ink/ink41.xml"/><Relationship Id="rId7" Type="http://schemas.openxmlformats.org/officeDocument/2006/relationships/tags" Target="../tags/tag85.xml"/><Relationship Id="rId2" Type="http://schemas.openxmlformats.org/officeDocument/2006/relationships/tags" Target="../tags/tag80.xml"/><Relationship Id="rId16" Type="http://schemas.openxmlformats.org/officeDocument/2006/relationships/tags" Target="../tags/tag94.xml"/><Relationship Id="rId20" Type="http://schemas.openxmlformats.org/officeDocument/2006/relationships/tags" Target="../tags/tag98.xml"/><Relationship Id="rId29" Type="http://schemas.openxmlformats.org/officeDocument/2006/relationships/tags" Target="../tags/tag107.xml"/><Relationship Id="rId41" Type="http://schemas.openxmlformats.org/officeDocument/2006/relationships/image" Target="../media/image31.png"/><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tags" Target="../tags/tag89.xml"/><Relationship Id="rId24" Type="http://schemas.openxmlformats.org/officeDocument/2006/relationships/tags" Target="../tags/tag102.xml"/><Relationship Id="rId32" Type="http://schemas.openxmlformats.org/officeDocument/2006/relationships/tags" Target="../tags/tag110.xml"/><Relationship Id="rId37" Type="http://schemas.openxmlformats.org/officeDocument/2006/relationships/tags" Target="../tags/tag115.xml"/><Relationship Id="rId40" Type="http://schemas.openxmlformats.org/officeDocument/2006/relationships/slideLayout" Target="../slideLayouts/slideLayout7.xml"/><Relationship Id="rId5" Type="http://schemas.openxmlformats.org/officeDocument/2006/relationships/tags" Target="../tags/tag83.xml"/><Relationship Id="rId15" Type="http://schemas.openxmlformats.org/officeDocument/2006/relationships/tags" Target="../tags/tag93.xml"/><Relationship Id="rId23" Type="http://schemas.openxmlformats.org/officeDocument/2006/relationships/tags" Target="../tags/tag101.xml"/><Relationship Id="rId28" Type="http://schemas.openxmlformats.org/officeDocument/2006/relationships/tags" Target="../tags/tag106.xml"/><Relationship Id="rId36" Type="http://schemas.openxmlformats.org/officeDocument/2006/relationships/tags" Target="../tags/tag114.xml"/><Relationship Id="rId10" Type="http://schemas.openxmlformats.org/officeDocument/2006/relationships/tags" Target="../tags/tag88.xml"/><Relationship Id="rId19" Type="http://schemas.openxmlformats.org/officeDocument/2006/relationships/tags" Target="../tags/tag97.xml"/><Relationship Id="rId31" Type="http://schemas.openxmlformats.org/officeDocument/2006/relationships/tags" Target="../tags/tag109.xml"/><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tags" Target="../tags/tag92.xml"/><Relationship Id="rId22" Type="http://schemas.openxmlformats.org/officeDocument/2006/relationships/tags" Target="../tags/tag100.xml"/><Relationship Id="rId27" Type="http://schemas.openxmlformats.org/officeDocument/2006/relationships/tags" Target="../tags/tag105.xml"/><Relationship Id="rId30" Type="http://schemas.openxmlformats.org/officeDocument/2006/relationships/tags" Target="../tags/tag108.xml"/><Relationship Id="rId35" Type="http://schemas.openxmlformats.org/officeDocument/2006/relationships/tags" Target="../tags/tag113.xml"/><Relationship Id="rId43" Type="http://schemas.openxmlformats.org/officeDocument/2006/relationships/image" Target="../media/image73.emf"/><Relationship Id="rId8" Type="http://schemas.openxmlformats.org/officeDocument/2006/relationships/tags" Target="../tags/tag86.xml"/><Relationship Id="rId3" Type="http://schemas.openxmlformats.org/officeDocument/2006/relationships/tags" Target="../tags/tag81.xml"/><Relationship Id="rId12" Type="http://schemas.openxmlformats.org/officeDocument/2006/relationships/tags" Target="../tags/tag90.xml"/><Relationship Id="rId17" Type="http://schemas.openxmlformats.org/officeDocument/2006/relationships/tags" Target="../tags/tag95.xml"/><Relationship Id="rId25" Type="http://schemas.openxmlformats.org/officeDocument/2006/relationships/tags" Target="../tags/tag103.xml"/><Relationship Id="rId33" Type="http://schemas.openxmlformats.org/officeDocument/2006/relationships/tags" Target="../tags/tag111.xml"/><Relationship Id="rId38" Type="http://schemas.openxmlformats.org/officeDocument/2006/relationships/tags" Target="../tags/tag116.xml"/></Relationships>
</file>

<file path=ppt/slides/_rels/slide45.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customXml" Target="../ink/ink4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www.google.com.hk/url?sa=i&amp;rct=j&amp;q=%E4%B8%89%E5%B3%A1%E7%BA%A2%E5%8F%B6&amp;source=images&amp;cd=&amp;cad=rja&amp;docid=vVmliE-E2GqOPM&amp;tbnid=S67ekEeRgRZSuM:&amp;ved=0CAUQjRw&amp;url=http://www.17u.net/wd/xianlu/3008007&amp;ei=SpZaUt7XFqPziAfTg4Bo&amp;psig=AFQjCNFC7aWIptZcrrk4lZr2V5Ex8kZsRQ&amp;ust=1381754799372947"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8.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18.emf"/><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customXml" Target="../ink/ink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0" descr="http://upload.17u.net/uploadpicbase/2012/05/24/20120524155466516651.jpg">
            <a:hlinkClick r:id="rId2"/>
          </p:cNvPr>
          <p:cNvPicPr>
            <a:picLocks noChangeAspect="1"/>
          </p:cNvPicPr>
          <p:nvPr/>
        </p:nvPicPr>
        <p:blipFill>
          <a:blip r:embed="rId3"/>
          <a:stretch>
            <a:fillRect/>
          </a:stretch>
        </p:blipFill>
        <p:spPr>
          <a:xfrm>
            <a:off x="4937125" y="4005263"/>
            <a:ext cx="3992563" cy="2706687"/>
          </a:xfrm>
          <a:prstGeom prst="rect">
            <a:avLst/>
          </a:prstGeom>
          <a:noFill/>
          <a:ln w="9525">
            <a:noFill/>
          </a:ln>
        </p:spPr>
      </p:pic>
      <p:sp>
        <p:nvSpPr>
          <p:cNvPr id="4098" name="Rectangle 2"/>
          <p:cNvSpPr>
            <a:spLocks noGrp="1"/>
          </p:cNvSpPr>
          <p:nvPr>
            <p:ph type="ctrTitle"/>
          </p:nvPr>
        </p:nvSpPr>
        <p:spPr>
          <a:xfrm>
            <a:off x="685800" y="1135063"/>
            <a:ext cx="7772400" cy="1068387"/>
          </a:xfrm>
        </p:spPr>
        <p:txBody>
          <a:bodyPr wrap="square" lIns="91440" tIns="45720" rIns="91440" bIns="45720" anchor="b"/>
          <a:lstStyle/>
          <a:p>
            <a:pPr eaLnBrk="1" hangingPunct="1"/>
            <a:r>
              <a:rPr lang="zh-CN" altLang="en-US" dirty="0">
                <a:latin typeface="+mj-lt"/>
                <a:ea typeface="+mj-ea"/>
                <a:cs typeface="+mj-cs"/>
              </a:rPr>
              <a:t>第四章 介质访问控制</a:t>
            </a:r>
            <a:r>
              <a:rPr lang="zh-CN" altLang="en-US" dirty="0" smtClean="0">
                <a:latin typeface="+mj-lt"/>
                <a:ea typeface="+mj-ea"/>
                <a:cs typeface="+mj-cs"/>
              </a:rPr>
              <a:t>子层</a:t>
            </a:r>
            <a:endParaRPr lang="zh-CN" altLang="en-US" dirty="0">
              <a:latin typeface="+mj-lt"/>
              <a:ea typeface="+mj-ea"/>
              <a:cs typeface="+mj-cs"/>
            </a:endParaRPr>
          </a:p>
        </p:txBody>
      </p:sp>
      <p:sp>
        <p:nvSpPr>
          <p:cNvPr id="4099" name="Rectangle 3"/>
          <p:cNvSpPr>
            <a:spLocks noGrp="1"/>
          </p:cNvSpPr>
          <p:nvPr>
            <p:ph type="subTitle" idx="1"/>
          </p:nvPr>
        </p:nvSpPr>
        <p:spPr>
          <a:xfrm>
            <a:off x="900113" y="3068638"/>
            <a:ext cx="7010400" cy="1600200"/>
          </a:xfrm>
        </p:spPr>
        <p:txBody>
          <a:bodyPr wrap="square" lIns="91440" tIns="45720" rIns="91440" bIns="45720" anchor="t"/>
          <a:lstStyle/>
          <a:p>
            <a:pPr eaLnBrk="1" hangingPunct="1">
              <a:lnSpc>
                <a:spcPct val="110000"/>
              </a:lnSpc>
              <a:buFont typeface="Wingdings" panose="05000000000000000000" pitchFamily="2" charset="2"/>
            </a:pPr>
            <a:r>
              <a:rPr lang="zh-CN" altLang="en-US" sz="2400" dirty="0">
                <a:latin typeface="+mn-lt"/>
                <a:ea typeface="+mn-ea"/>
                <a:cs typeface="+mn-cs"/>
              </a:rPr>
              <a:t>袁华，</a:t>
            </a:r>
            <a:r>
              <a:rPr lang="en-US" altLang="zh-CN" sz="2400" dirty="0">
                <a:latin typeface="+mn-lt"/>
                <a:ea typeface="+mn-ea"/>
                <a:cs typeface="+mn-cs"/>
                <a:hlinkClick r:id="rId4"/>
              </a:rPr>
              <a:t>hyuan@scut.edu.cn</a:t>
            </a:r>
            <a:endParaRPr lang="en-US" altLang="zh-CN" sz="2400" dirty="0">
              <a:latin typeface="+mn-lt"/>
              <a:ea typeface="+mn-ea"/>
              <a:cs typeface="+mn-cs"/>
            </a:endParaRPr>
          </a:p>
          <a:p>
            <a:pPr eaLnBrk="1" hangingPunct="1">
              <a:lnSpc>
                <a:spcPct val="110000"/>
              </a:lnSpc>
              <a:buFont typeface="Wingdings" panose="05000000000000000000" pitchFamily="2" charset="2"/>
            </a:pPr>
            <a:r>
              <a:rPr lang="zh-CN" altLang="en-US" sz="2400" dirty="0">
                <a:latin typeface="+mn-lt"/>
                <a:ea typeface="+mn-ea"/>
                <a:cs typeface="+mn-cs"/>
              </a:rPr>
              <a:t>华南理工大学计算机科学与工程学院</a:t>
            </a:r>
          </a:p>
          <a:p>
            <a:pPr eaLnBrk="1" hangingPunct="1">
              <a:lnSpc>
                <a:spcPct val="110000"/>
              </a:lnSpc>
              <a:buFont typeface="Wingdings" panose="05000000000000000000" pitchFamily="2" charset="2"/>
            </a:pPr>
            <a:r>
              <a:rPr lang="zh-CN" altLang="en-US" sz="2400" dirty="0">
                <a:latin typeface="+mn-lt"/>
                <a:ea typeface="+mn-ea"/>
                <a:cs typeface="+mn-cs"/>
              </a:rPr>
              <a:t>广东省计算机网络重点实验室</a:t>
            </a: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p:nvPr>
        </p:nvSpPr>
        <p:spPr/>
        <p:txBody>
          <a:bodyPr wrap="square" lIns="91440" tIns="45720" rIns="91440" bIns="45720" anchor="b"/>
          <a:lstStyle/>
          <a:p>
            <a:pPr eaLnBrk="1" hangingPunct="1"/>
            <a:r>
              <a:rPr lang="zh-CN" altLang="en-US" dirty="0"/>
              <a:t>多路访问协议 </a:t>
            </a:r>
            <a:r>
              <a:rPr lang="en-US" altLang="zh-CN" sz="2600" dirty="0"/>
              <a:t>P202</a:t>
            </a:r>
          </a:p>
        </p:txBody>
      </p:sp>
      <p:sp>
        <p:nvSpPr>
          <p:cNvPr id="21506" name="Rectangle 3"/>
          <p:cNvSpPr>
            <a:spLocks noGrp="1"/>
          </p:cNvSpPr>
          <p:nvPr>
            <p:ph idx="1"/>
          </p:nvPr>
        </p:nvSpPr>
        <p:spPr/>
        <p:txBody>
          <a:bodyPr wrap="square" lIns="91440" tIns="45720" rIns="91440" bIns="45720" anchor="t"/>
          <a:lstStyle/>
          <a:p>
            <a:pPr eaLnBrk="1" hangingPunct="1">
              <a:lnSpc>
                <a:spcPct val="120000"/>
              </a:lnSpc>
            </a:pPr>
            <a:r>
              <a:rPr lang="zh-CN" altLang="en-US" sz="2600" dirty="0"/>
              <a:t>随机访问协议（</a:t>
            </a:r>
            <a:r>
              <a:rPr lang="en-US" altLang="zh-CN" sz="2600" dirty="0"/>
              <a:t>Random Access</a:t>
            </a:r>
            <a:r>
              <a:rPr lang="zh-CN" altLang="en-US" sz="2600" dirty="0"/>
              <a:t>）</a:t>
            </a:r>
          </a:p>
          <a:p>
            <a:pPr lvl="1" indent="-436245" eaLnBrk="1" hangingPunct="1">
              <a:lnSpc>
                <a:spcPct val="120000"/>
              </a:lnSpc>
            </a:pPr>
            <a:r>
              <a:rPr lang="zh-CN" altLang="en-US" sz="2200" dirty="0"/>
              <a:t>特点：站点争用信道，可能出现站点之间的冲突</a:t>
            </a:r>
          </a:p>
          <a:p>
            <a:pPr lvl="1" indent="-436245" eaLnBrk="1" hangingPunct="1">
              <a:lnSpc>
                <a:spcPct val="120000"/>
              </a:lnSpc>
            </a:pPr>
            <a:r>
              <a:rPr lang="zh-CN" altLang="en-US" sz="2200" dirty="0"/>
              <a:t>典型的随机访问协议</a:t>
            </a:r>
          </a:p>
          <a:p>
            <a:pPr lvl="2" indent="-394970" eaLnBrk="1" hangingPunct="1">
              <a:lnSpc>
                <a:spcPct val="120000"/>
              </a:lnSpc>
            </a:pPr>
            <a:r>
              <a:rPr lang="en-US" altLang="zh-CN" sz="2100" dirty="0"/>
              <a:t>ALOHA</a:t>
            </a:r>
            <a:r>
              <a:rPr lang="zh-CN" altLang="en-US" sz="2100" dirty="0"/>
              <a:t>协议</a:t>
            </a:r>
          </a:p>
          <a:p>
            <a:pPr lvl="3" eaLnBrk="1" hangingPunct="1">
              <a:lnSpc>
                <a:spcPct val="120000"/>
              </a:lnSpc>
            </a:pPr>
            <a:r>
              <a:rPr lang="zh-CN" altLang="en-US" sz="1800" dirty="0"/>
              <a:t>纯</a:t>
            </a:r>
            <a:r>
              <a:rPr lang="en-US" altLang="zh-CN" sz="1800" dirty="0"/>
              <a:t>ALOHA</a:t>
            </a:r>
            <a:r>
              <a:rPr lang="zh-CN" altLang="en-US" sz="1800" dirty="0"/>
              <a:t>；分隙（分槽）</a:t>
            </a:r>
            <a:r>
              <a:rPr lang="en-US" altLang="zh-CN" sz="1800" dirty="0"/>
              <a:t>ALOHA</a:t>
            </a:r>
          </a:p>
          <a:p>
            <a:pPr lvl="2" indent="-394970" eaLnBrk="1" hangingPunct="1">
              <a:lnSpc>
                <a:spcPct val="120000"/>
              </a:lnSpc>
            </a:pPr>
            <a:r>
              <a:rPr lang="en-US" altLang="zh-CN" sz="2100" dirty="0"/>
              <a:t>CSMA</a:t>
            </a:r>
            <a:r>
              <a:rPr lang="zh-CN" altLang="en-US" sz="2100" dirty="0"/>
              <a:t>协议</a:t>
            </a:r>
          </a:p>
          <a:p>
            <a:pPr lvl="2" indent="-394970" eaLnBrk="1" hangingPunct="1">
              <a:lnSpc>
                <a:spcPct val="120000"/>
              </a:lnSpc>
            </a:pPr>
            <a:r>
              <a:rPr lang="en-US" altLang="zh-CN" sz="2100" dirty="0"/>
              <a:t>CSMA/CD</a:t>
            </a:r>
            <a:r>
              <a:rPr lang="zh-CN" altLang="en-US" sz="2100" dirty="0"/>
              <a:t>协议（以太网采用此协议）</a:t>
            </a:r>
          </a:p>
          <a:p>
            <a:pPr eaLnBrk="1" hangingPunct="1">
              <a:lnSpc>
                <a:spcPct val="120000"/>
              </a:lnSpc>
            </a:pPr>
            <a:r>
              <a:rPr lang="zh-CN" altLang="en-US" sz="2600" dirty="0"/>
              <a:t>受控访问协议（</a:t>
            </a:r>
            <a:r>
              <a:rPr lang="en-US" altLang="zh-CN" sz="2600" dirty="0"/>
              <a:t>Controlled Access</a:t>
            </a:r>
            <a:r>
              <a:rPr lang="zh-CN" altLang="en-US" sz="2600" dirty="0"/>
              <a:t>）</a:t>
            </a:r>
          </a:p>
          <a:p>
            <a:pPr lvl="1" indent="-436245" eaLnBrk="1" hangingPunct="1">
              <a:lnSpc>
                <a:spcPct val="120000"/>
              </a:lnSpc>
            </a:pPr>
            <a:r>
              <a:rPr lang="zh-CN" altLang="en-US" sz="2200" dirty="0"/>
              <a:t>特点：站点被分配占用信道，无冲突</a:t>
            </a:r>
          </a:p>
        </p:txBody>
      </p:sp>
      <p:pic>
        <p:nvPicPr>
          <p:cNvPr id="21507" name="Picture 5" descr="http://t0.gstatic.com/images?q=tbn:ANd9GcQ8Ke7VuxyCbLX90vHsUvZnhwVHyWCbGIsVNUQz2a4g-C_q9GHW"/>
          <p:cNvPicPr>
            <a:picLocks noChangeAspect="1"/>
          </p:cNvPicPr>
          <p:nvPr/>
        </p:nvPicPr>
        <p:blipFill>
          <a:blip r:embed="rId2"/>
          <a:stretch>
            <a:fillRect/>
          </a:stretch>
        </p:blipFill>
        <p:spPr>
          <a:xfrm>
            <a:off x="6265863" y="2786063"/>
            <a:ext cx="2878137" cy="2235200"/>
          </a:xfrm>
          <a:prstGeom prst="rect">
            <a:avLst/>
          </a:prstGeom>
          <a:noFill/>
          <a:ln w="9525">
            <a:noFill/>
          </a:ln>
        </p:spPr>
      </p:pic>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27000" y="178920"/>
              <a:ext cx="7565760" cy="6215040"/>
            </p14:xfrm>
          </p:contentPart>
        </mc:Choice>
        <mc:Fallback>
          <p:pic>
            <p:nvPicPr>
              <p:cNvPr id="2" name="墨迹 1"/>
              <p:cNvPicPr/>
              <p:nvPr/>
            </p:nvPicPr>
            <p:blipFill>
              <a:blip r:embed="rId4"/>
              <a:stretch>
                <a:fillRect/>
              </a:stretch>
            </p:blipFill>
            <p:spPr>
              <a:xfrm>
                <a:off x="17640" y="169560"/>
                <a:ext cx="7584480" cy="6233760"/>
              </a:xfrm>
              <a:prstGeom prst="rect">
                <a:avLst/>
              </a:prstGeom>
            </p:spPr>
          </p:pic>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ALOHA</a:t>
            </a:r>
            <a:r>
              <a:rPr lang="zh-CN" altLang="en-US"/>
              <a:t>协议</a:t>
            </a:r>
          </a:p>
        </p:txBody>
      </p:sp>
      <p:sp>
        <p:nvSpPr>
          <p:cNvPr id="3" name="内容占位符 2"/>
          <p:cNvSpPr>
            <a:spLocks noGrp="1"/>
          </p:cNvSpPr>
          <p:nvPr>
            <p:ph idx="1"/>
          </p:nvPr>
        </p:nvSpPr>
        <p:spPr/>
        <p:txBody>
          <a:bodyPr/>
          <a:lstStyle/>
          <a:p>
            <a:r>
              <a:rPr lang="zh-CN" altLang="en-US">
                <a:sym typeface="+mn-ea"/>
              </a:rPr>
              <a:t>纯</a:t>
            </a:r>
            <a:r>
              <a:rPr lang="en-US" altLang="zh-CN">
                <a:sym typeface="+mn-ea"/>
              </a:rPr>
              <a:t>ALOHA</a:t>
            </a:r>
            <a:r>
              <a:rPr lang="zh-CN" altLang="en-US">
                <a:sym typeface="+mn-ea"/>
              </a:rPr>
              <a:t>协议（</a:t>
            </a:r>
            <a:r>
              <a:rPr lang="zh-CN" altLang="en-US">
                <a:solidFill>
                  <a:srgbClr val="C00000"/>
                </a:solidFill>
                <a:sym typeface="+mn-ea"/>
              </a:rPr>
              <a:t>想发就发</a:t>
            </a:r>
            <a:r>
              <a:rPr lang="zh-CN" altLang="en-US">
                <a:sym typeface="+mn-ea"/>
              </a:rPr>
              <a:t>）</a:t>
            </a:r>
          </a:p>
          <a:p>
            <a:endParaRPr lang="zh-CN" altLang="en-US">
              <a:sym typeface="+mn-ea"/>
            </a:endParaRPr>
          </a:p>
          <a:p>
            <a:r>
              <a:rPr lang="zh-CN" altLang="en-US">
                <a:sym typeface="+mn-ea"/>
              </a:rPr>
              <a:t>分槽</a:t>
            </a:r>
            <a:r>
              <a:rPr lang="en-US" altLang="zh-CN">
                <a:sym typeface="+mn-ea"/>
              </a:rPr>
              <a:t>ALOHA</a:t>
            </a:r>
            <a:r>
              <a:rPr lang="zh-CN" altLang="en-US">
                <a:sym typeface="+mn-ea"/>
              </a:rPr>
              <a:t>协议（只在</a:t>
            </a:r>
            <a:r>
              <a:rPr lang="zh-CN" altLang="en-US">
                <a:solidFill>
                  <a:srgbClr val="C00000"/>
                </a:solidFill>
                <a:sym typeface="+mn-ea"/>
              </a:rPr>
              <a:t>时槽开始处</a:t>
            </a:r>
            <a:r>
              <a:rPr lang="zh-CN" altLang="en-US">
                <a:sym typeface="+mn-ea"/>
              </a:rPr>
              <a:t>发）</a:t>
            </a:r>
            <a:endParaRPr lang="zh-CN" altLang="en-US"/>
          </a:p>
        </p:txBody>
      </p:sp>
      <p:sp>
        <p:nvSpPr>
          <p:cNvPr id="4" name="下箭头 3"/>
          <p:cNvSpPr/>
          <p:nvPr/>
        </p:nvSpPr>
        <p:spPr>
          <a:xfrm>
            <a:off x="7738110" y="1652905"/>
            <a:ext cx="996950" cy="2228850"/>
          </a:xfrm>
          <a:prstGeom prst="downArrow">
            <a:avLst/>
          </a:prstGeom>
          <a:gradFill>
            <a:gsLst>
              <a:gs pos="100000">
                <a:srgbClr val="BFBF0D">
                  <a:alpha val="100000"/>
                </a:srgbClr>
              </a:gs>
              <a:gs pos="0">
                <a:srgbClr val="FBFB11"/>
              </a:gs>
              <a:gs pos="100000">
                <a:srgbClr val="838309"/>
              </a:gs>
            </a:gsLst>
            <a:lin ang="5400000" scaled="0"/>
          </a:gradFill>
          <a:ln w="9525" cap="flat" cmpd="sng" algn="ctr">
            <a:solidFill>
              <a:schemeClr val="accent2"/>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gradFill>
                  <a:gsLst>
                    <a:gs pos="0">
                      <a:srgbClr val="E30000"/>
                    </a:gs>
                    <a:gs pos="100000">
                      <a:srgbClr val="760303"/>
                    </a:gs>
                  </a:gsLst>
                  <a:lin ang="5400000" scaled="0"/>
                </a:gradFill>
                <a:effectLst/>
                <a:latin typeface="Verdana" panose="020B0604030504040204" pitchFamily="34" charset="0"/>
                <a:ea typeface="宋体" panose="02010600030101010101" pitchFamily="2" charset="-122"/>
              </a:rPr>
              <a:t>任</a:t>
            </a:r>
          </a:p>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gradFill>
                  <a:gsLst>
                    <a:gs pos="0">
                      <a:srgbClr val="E30000"/>
                    </a:gs>
                    <a:gs pos="100000">
                      <a:srgbClr val="760303"/>
                    </a:gs>
                  </a:gsLst>
                  <a:lin ang="5400000" scaled="0"/>
                </a:gradFill>
                <a:effectLst/>
                <a:latin typeface="Verdana" panose="020B0604030504040204" pitchFamily="34" charset="0"/>
                <a:ea typeface="宋体" panose="02010600030101010101" pitchFamily="2" charset="-122"/>
              </a:rPr>
              <a:t>性</a:t>
            </a:r>
          </a:p>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gradFill>
                  <a:gsLst>
                    <a:gs pos="0">
                      <a:srgbClr val="E30000"/>
                    </a:gs>
                    <a:gs pos="100000">
                      <a:srgbClr val="760303"/>
                    </a:gs>
                  </a:gsLst>
                  <a:lin ang="5400000" scaled="0"/>
                </a:gradFill>
                <a:effectLst/>
                <a:latin typeface="Verdana" panose="020B0604030504040204" pitchFamily="34" charset="0"/>
                <a:ea typeface="宋体" panose="02010600030101010101" pitchFamily="2" charset="-122"/>
              </a:rPr>
              <a:t>度</a:t>
            </a:r>
          </a:p>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gradFill>
                  <a:gsLst>
                    <a:gs pos="0">
                      <a:srgbClr val="E30000"/>
                    </a:gs>
                    <a:gs pos="100000">
                      <a:srgbClr val="760303"/>
                    </a:gs>
                  </a:gsLst>
                  <a:lin ang="5400000" scaled="0"/>
                </a:gradFill>
                <a:effectLst/>
                <a:latin typeface="Verdana" panose="020B0604030504040204" pitchFamily="34" charset="0"/>
                <a:ea typeface="宋体" panose="02010600030101010101" pitchFamily="2" charset="-122"/>
              </a:rPr>
              <a:t>降</a:t>
            </a:r>
          </a:p>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gradFill>
                  <a:gsLst>
                    <a:gs pos="0">
                      <a:srgbClr val="E30000"/>
                    </a:gs>
                    <a:gs pos="100000">
                      <a:srgbClr val="760303"/>
                    </a:gs>
                  </a:gsLst>
                  <a:lin ang="5400000" scaled="0"/>
                </a:gradFill>
                <a:effectLst/>
                <a:latin typeface="Verdana" panose="020B0604030504040204" pitchFamily="34" charset="0"/>
                <a:ea typeface="宋体" panose="02010600030101010101" pitchFamily="2" charset="-122"/>
              </a:rPr>
              <a:t>低</a:t>
            </a:r>
          </a:p>
        </p:txBody>
      </p:sp>
      <p:sp>
        <p:nvSpPr>
          <p:cNvPr id="5" name="流程图: 资料带 4"/>
          <p:cNvSpPr/>
          <p:nvPr/>
        </p:nvSpPr>
        <p:spPr>
          <a:xfrm>
            <a:off x="2600325" y="4446905"/>
            <a:ext cx="3019425" cy="1388745"/>
          </a:xfrm>
          <a:prstGeom prst="flowChartPunchedTape">
            <a:avLst/>
          </a:prstGeom>
          <a:gradFill>
            <a:gsLst>
              <a:gs pos="0">
                <a:srgbClr val="FBFB11"/>
              </a:gs>
              <a:gs pos="100000">
                <a:srgbClr val="838309"/>
              </a:gs>
            </a:gsLst>
            <a:lin ang="5400000" scaled="0"/>
          </a:gradFill>
          <a:ln w="9525" cap="flat" cmpd="sng" algn="ctr">
            <a:solidFill>
              <a:schemeClr val="accent2"/>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rgbClr val="FF0000"/>
                </a:solidFill>
                <a:effectLst/>
                <a:latin typeface="Verdana" panose="020B0604030504040204" pitchFamily="34" charset="0"/>
                <a:ea typeface="宋体" panose="02010600030101010101" pitchFamily="2" charset="-122"/>
              </a:rPr>
              <a:t>为什么要分时槽？</a:t>
            </a:r>
          </a:p>
        </p:txBody>
      </p:sp>
      <mc:AlternateContent xmlns:mc="http://schemas.openxmlformats.org/markup-compatibility/2006">
        <mc:Choice xmlns:p14="http://schemas.microsoft.com/office/powerpoint/2010/main" Requires="p14">
          <p:contentPart p14:bwMode="auto" r:id="rId2">
            <p14:nvContentPartPr>
              <p14:cNvPr id="6" name="墨迹 5"/>
              <p14:cNvContentPartPr/>
              <p14:nvPr/>
            </p14:nvContentPartPr>
            <p14:xfrm>
              <a:off x="1126080" y="327600"/>
              <a:ext cx="7590600" cy="4645440"/>
            </p14:xfrm>
          </p:contentPart>
        </mc:Choice>
        <mc:Fallback>
          <p:pic>
            <p:nvPicPr>
              <p:cNvPr id="6" name="墨迹 5"/>
              <p:cNvPicPr/>
              <p:nvPr/>
            </p:nvPicPr>
            <p:blipFill>
              <a:blip r:embed="rId3"/>
              <a:stretch>
                <a:fillRect/>
              </a:stretch>
            </p:blipFill>
            <p:spPr>
              <a:xfrm>
                <a:off x="1116720" y="318240"/>
                <a:ext cx="7609320" cy="4664160"/>
              </a:xfrm>
              <a:prstGeom prst="rect">
                <a:avLst/>
              </a:prstGeom>
            </p:spPr>
          </p:pic>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纯</a:t>
            </a:r>
            <a:r>
              <a:rPr lang="en-US" altLang="zh-CN" dirty="0" smtClean="0"/>
              <a:t>ALOHA</a:t>
            </a:r>
            <a:r>
              <a:rPr lang="zh-CN" altLang="en-US" dirty="0" smtClean="0"/>
              <a:t>协议的效率</a:t>
            </a:r>
            <a:endParaRPr lang="zh-CN" altLang="en-US" dirty="0"/>
          </a:p>
        </p:txBody>
      </p:sp>
      <p:sp>
        <p:nvSpPr>
          <p:cNvPr id="3" name="内容占位符 2"/>
          <p:cNvSpPr>
            <a:spLocks noGrp="1"/>
          </p:cNvSpPr>
          <p:nvPr>
            <p:ph idx="1"/>
          </p:nvPr>
        </p:nvSpPr>
        <p:spPr/>
        <p:txBody>
          <a:bodyPr/>
          <a:lstStyle/>
          <a:p>
            <a:r>
              <a:rPr lang="zh-CN" altLang="en-US" dirty="0" smtClean="0"/>
              <a:t>吞吐率</a:t>
            </a:r>
            <a:r>
              <a:rPr lang="en-US" altLang="zh-CN" dirty="0" smtClean="0"/>
              <a:t>S</a:t>
            </a:r>
            <a:r>
              <a:rPr lang="zh-CN" altLang="en-US" dirty="0" smtClean="0"/>
              <a:t>：时间</a:t>
            </a:r>
            <a:r>
              <a:rPr lang="en-US" altLang="zh-CN" dirty="0" smtClean="0"/>
              <a:t>T</a:t>
            </a:r>
            <a:r>
              <a:rPr lang="zh-CN" altLang="en-US" dirty="0" smtClean="0"/>
              <a:t>内成功发送的帧数</a:t>
            </a:r>
            <a:endParaRPr lang="en-US" altLang="zh-CN" dirty="0" smtClean="0"/>
          </a:p>
          <a:p>
            <a:r>
              <a:rPr lang="zh-CN" altLang="en-US" dirty="0" smtClean="0"/>
              <a:t>负载</a:t>
            </a:r>
            <a:r>
              <a:rPr lang="en-US" altLang="zh-CN" dirty="0" smtClean="0"/>
              <a:t>G</a:t>
            </a:r>
            <a:r>
              <a:rPr lang="zh-CN" altLang="en-US" dirty="0" smtClean="0"/>
              <a:t>：时间</a:t>
            </a:r>
            <a:r>
              <a:rPr lang="en-US" altLang="zh-CN" dirty="0" smtClean="0"/>
              <a:t>T</a:t>
            </a:r>
            <a:r>
              <a:rPr lang="zh-CN" altLang="en-US" dirty="0" smtClean="0"/>
              <a:t>内</a:t>
            </a:r>
            <a:r>
              <a:rPr lang="zh-CN" altLang="en-US" b="1" dirty="0" smtClean="0">
                <a:solidFill>
                  <a:srgbClr val="C00000"/>
                </a:solidFill>
              </a:rPr>
              <a:t>全部</a:t>
            </a:r>
            <a:r>
              <a:rPr lang="zh-CN" altLang="en-US" dirty="0" smtClean="0"/>
              <a:t>发送的帧数</a:t>
            </a:r>
            <a:endParaRPr lang="en-US" altLang="zh-CN" dirty="0" smtClean="0"/>
          </a:p>
          <a:p>
            <a:r>
              <a:rPr lang="en-US" altLang="zh-CN" sz="3200" dirty="0" smtClean="0"/>
              <a:t>P</a:t>
            </a:r>
            <a:r>
              <a:rPr lang="en-US" altLang="zh-CN" sz="3200" baseline="-25000" dirty="0" smtClean="0"/>
              <a:t>0</a:t>
            </a:r>
            <a:r>
              <a:rPr lang="zh-CN" altLang="en-US" sz="3200" dirty="0" smtClean="0"/>
              <a:t>：一</a:t>
            </a:r>
            <a:r>
              <a:rPr lang="zh-CN" altLang="en-US" sz="3200" dirty="0"/>
              <a:t>帧发送成功</a:t>
            </a:r>
            <a:r>
              <a:rPr lang="en-US" altLang="zh-CN" sz="3200" dirty="0"/>
              <a:t>(</a:t>
            </a:r>
            <a:r>
              <a:rPr lang="zh-CN" altLang="en-US" sz="3200" dirty="0"/>
              <a:t>即未发生冲突</a:t>
            </a:r>
            <a:r>
              <a:rPr lang="en-US" altLang="zh-CN" sz="3200" dirty="0"/>
              <a:t>)</a:t>
            </a:r>
            <a:r>
              <a:rPr lang="zh-CN" altLang="en-US" sz="3200" dirty="0"/>
              <a:t>的</a:t>
            </a:r>
            <a:r>
              <a:rPr lang="zh-CN" altLang="en-US" sz="3200" dirty="0" smtClean="0"/>
              <a:t>概率</a:t>
            </a:r>
            <a:endParaRPr lang="en-US" altLang="zh-CN" dirty="0" smtClean="0"/>
          </a:p>
          <a:p>
            <a:endParaRPr lang="zh-CN" alt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833354376"/>
              </p:ext>
            </p:extLst>
          </p:nvPr>
        </p:nvGraphicFramePr>
        <p:xfrm>
          <a:off x="1619672" y="4581128"/>
          <a:ext cx="2743200" cy="668337"/>
        </p:xfrm>
        <a:graphic>
          <a:graphicData uri="http://schemas.openxmlformats.org/presentationml/2006/ole">
            <mc:AlternateContent xmlns:mc="http://schemas.openxmlformats.org/markup-compatibility/2006">
              <mc:Choice xmlns:v="urn:schemas-microsoft-com:vml" Requires="v">
                <p:oleObj spid="_x0000_s6156" name="Equation" r:id="rId3" imgW="850680" imgH="279360" progId="Equation.DSMT4">
                  <p:embed/>
                </p:oleObj>
              </mc:Choice>
              <mc:Fallback>
                <p:oleObj name="Equation" r:id="rId3" imgW="850680" imgH="279360" progId="Equation.DSMT4">
                  <p:embed/>
                  <p:pic>
                    <p:nvPicPr>
                      <p:cNvPr id="4" name="Object 8"/>
                      <p:cNvPicPr>
                        <a:picLocks noChangeAspect="1" noChangeArrowheads="1"/>
                      </p:cNvPicPr>
                      <p:nvPr/>
                    </p:nvPicPr>
                    <p:blipFill>
                      <a:blip r:embed="rId4"/>
                      <a:srcRect/>
                      <a:stretch>
                        <a:fillRect/>
                      </a:stretch>
                    </p:blipFill>
                    <p:spPr bwMode="auto">
                      <a:xfrm>
                        <a:off x="1619672" y="4581128"/>
                        <a:ext cx="2743200" cy="668337"/>
                      </a:xfrm>
                      <a:prstGeom prst="rect">
                        <a:avLst/>
                      </a:prstGeom>
                      <a:solidFill>
                        <a:schemeClr val="bg1"/>
                      </a:solidFill>
                      <a:ln w="28575">
                        <a:solidFill>
                          <a:srgbClr val="0D76C5"/>
                        </a:solidFill>
                        <a:miter lim="800000"/>
                        <a:headEnd/>
                        <a:tailEnd/>
                      </a:ln>
                      <a:effectLs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4" name="墨迹 3"/>
              <p14:cNvContentPartPr/>
              <p14:nvPr/>
            </p14:nvContentPartPr>
            <p14:xfrm>
              <a:off x="1075680" y="462960"/>
              <a:ext cx="7278120" cy="4985280"/>
            </p14:xfrm>
          </p:contentPart>
        </mc:Choice>
        <mc:Fallback>
          <p:pic>
            <p:nvPicPr>
              <p:cNvPr id="4" name="墨迹 3"/>
              <p:cNvPicPr/>
              <p:nvPr/>
            </p:nvPicPr>
            <p:blipFill>
              <a:blip r:embed="rId6"/>
              <a:stretch>
                <a:fillRect/>
              </a:stretch>
            </p:blipFill>
            <p:spPr>
              <a:xfrm>
                <a:off x="1066320" y="453600"/>
                <a:ext cx="7296840" cy="5004000"/>
              </a:xfrm>
              <a:prstGeom prst="rect">
                <a:avLst/>
              </a:prstGeom>
            </p:spPr>
          </p:pic>
        </mc:Fallback>
      </mc:AlternateContent>
    </p:spTree>
    <p:extLst>
      <p:ext uri="{BB962C8B-B14F-4D97-AF65-F5344CB8AC3E}">
        <p14:creationId xmlns:p14="http://schemas.microsoft.com/office/powerpoint/2010/main" val="42084819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Grp="1" noChangeArrowheads="1"/>
          </p:cNvSpPr>
          <p:nvPr>
            <p:ph type="title"/>
          </p:nvPr>
        </p:nvSpPr>
        <p:spPr>
          <a:xfrm>
            <a:off x="611560" y="332656"/>
            <a:ext cx="8001000" cy="1216025"/>
          </a:xfrm>
        </p:spPr>
        <p:txBody>
          <a:bodyPr/>
          <a:lstStyle/>
          <a:p>
            <a:pPr eaLnBrk="1" hangingPunct="1"/>
            <a:r>
              <a:rPr lang="zh-CN" altLang="en-US" dirty="0" smtClean="0"/>
              <a:t>如何计算</a:t>
            </a:r>
            <a:r>
              <a:rPr lang="en-US" altLang="zh-CN" dirty="0" smtClean="0"/>
              <a:t>P</a:t>
            </a:r>
            <a:r>
              <a:rPr lang="en-US" altLang="zh-CN" baseline="-25000" dirty="0" smtClean="0"/>
              <a:t>0</a:t>
            </a:r>
            <a:r>
              <a:rPr lang="zh-CN" altLang="en-US" dirty="0" smtClean="0"/>
              <a:t>？危险冲突期</a:t>
            </a:r>
          </a:p>
        </p:txBody>
      </p:sp>
      <p:pic>
        <p:nvPicPr>
          <p:cNvPr id="3072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851920" y="1700808"/>
            <a:ext cx="5168478" cy="1584176"/>
          </a:xfrm>
          <a:noFill/>
        </p:spPr>
      </p:pic>
      <mc:AlternateContent xmlns:mc="http://schemas.openxmlformats.org/markup-compatibility/2006" xmlns:a14="http://schemas.microsoft.com/office/drawing/2010/main">
        <mc:Choice Requires="a14">
          <p:sp>
            <p:nvSpPr>
              <p:cNvPr id="30724" name="Rectangle 7"/>
              <p:cNvSpPr>
                <a:spLocks noChangeArrowheads="1"/>
              </p:cNvSpPr>
              <p:nvPr/>
            </p:nvSpPr>
            <p:spPr bwMode="auto">
              <a:xfrm>
                <a:off x="684213" y="1773238"/>
                <a:ext cx="7272337" cy="396352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a:lnSpc>
                    <a:spcPct val="140000"/>
                  </a:lnSpc>
                  <a:spcBef>
                    <a:spcPct val="20000"/>
                  </a:spcBef>
                  <a:buClr>
                    <a:schemeClr val="accent2"/>
                  </a:buClr>
                  <a:buFont typeface="Wingdings" panose="05000000000000000000" pitchFamily="2" charset="2"/>
                  <a:buChar char="o"/>
                  <a:defRPr sz="3000">
                    <a:solidFill>
                      <a:schemeClr val="tx1"/>
                    </a:solidFill>
                    <a:latin typeface="Verdana" panose="020B0604030504040204" pitchFamily="34" charset="0"/>
                    <a:ea typeface="宋体" panose="02010600030101010101" pitchFamily="2" charset="-122"/>
                  </a:defRPr>
                </a:lvl1pPr>
                <a:lvl2pPr>
                  <a:lnSpc>
                    <a:spcPct val="140000"/>
                  </a:lnSpc>
                  <a:spcBef>
                    <a:spcPct val="20000"/>
                  </a:spcBef>
                  <a:buClr>
                    <a:schemeClr val="accent2"/>
                  </a:buClr>
                  <a:buFont typeface="Wingdings" panose="05000000000000000000" pitchFamily="2" charset="2"/>
                  <a:buChar char="n"/>
                  <a:defRPr sz="2600">
                    <a:solidFill>
                      <a:schemeClr val="tx1"/>
                    </a:solidFill>
                    <a:latin typeface="Verdana" panose="020B0604030504040204" pitchFamily="34" charset="0"/>
                    <a:ea typeface="宋体" panose="02010600030101010101" pitchFamily="2" charset="-122"/>
                  </a:defRPr>
                </a:lvl2pPr>
                <a:lvl3pPr marL="1143000" indent="-228600">
                  <a:lnSpc>
                    <a:spcPct val="140000"/>
                  </a:lnSpc>
                  <a:spcBef>
                    <a:spcPct val="20000"/>
                  </a:spcBef>
                  <a:buClr>
                    <a:schemeClr val="accent2"/>
                  </a:buClr>
                  <a:buFont typeface="Wingdings" panose="05000000000000000000" pitchFamily="2" charset="2"/>
                  <a:buChar char="o"/>
                  <a:defRPr sz="2300">
                    <a:solidFill>
                      <a:schemeClr val="tx1"/>
                    </a:solidFill>
                    <a:latin typeface="Verdana" panose="020B0604030504040204" pitchFamily="34" charset="0"/>
                    <a:ea typeface="宋体" panose="02010600030101010101" pitchFamily="2" charset="-122"/>
                  </a:defRPr>
                </a:lvl3pPr>
                <a:lvl4pPr marL="1600200" indent="-228600">
                  <a:lnSpc>
                    <a:spcPct val="140000"/>
                  </a:lnSpc>
                  <a:spcBef>
                    <a:spcPct val="20000"/>
                  </a:spcBef>
                  <a:buClr>
                    <a:schemeClr val="accent2"/>
                  </a:buClr>
                  <a:buFont typeface="Wingdings" panose="05000000000000000000" pitchFamily="2" charset="2"/>
                  <a:buChar char="n"/>
                  <a:defRPr sz="2000">
                    <a:solidFill>
                      <a:schemeClr val="tx1"/>
                    </a:solidFill>
                    <a:latin typeface="Verdana" panose="020B0604030504040204" pitchFamily="34" charset="0"/>
                    <a:ea typeface="宋体" panose="02010600030101010101" pitchFamily="2" charset="-122"/>
                  </a:defRPr>
                </a:lvl4pPr>
                <a:lvl5pPr marL="2057400" indent="-228600">
                  <a:lnSpc>
                    <a:spcPct val="140000"/>
                  </a:lnSpc>
                  <a:spcBef>
                    <a:spcPct val="25000"/>
                  </a:spcBef>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0"/>
                  </a:spcBef>
                  <a:buSzPct val="85000"/>
                  <a:buFont typeface="Wingdings" panose="05000000000000000000" pitchFamily="2" charset="2"/>
                  <a:buChar char="p"/>
                </a:pPr>
                <a:r>
                  <a:rPr kumimoji="1" lang="zh-CN" altLang="en-US" sz="2800" dirty="0"/>
                  <a:t>冲突</a:t>
                </a:r>
                <a:r>
                  <a:rPr kumimoji="1" lang="zh-CN" altLang="en-US" sz="2800" dirty="0" smtClean="0"/>
                  <a:t>危险期：</a:t>
                </a:r>
                <a:r>
                  <a:rPr kumimoji="1" lang="en-US" altLang="zh-CN" sz="2800" dirty="0" smtClean="0">
                    <a:solidFill>
                      <a:srgbClr val="C00000"/>
                    </a:solidFill>
                  </a:rPr>
                  <a:t>2t</a:t>
                </a:r>
              </a:p>
              <a:p>
                <a:pPr lvl="1">
                  <a:spcBef>
                    <a:spcPct val="0"/>
                  </a:spcBef>
                  <a:buSzPct val="85000"/>
                  <a:buFont typeface="Wingdings" panose="05000000000000000000" pitchFamily="2" charset="2"/>
                  <a:buChar char="p"/>
                </a:pPr>
                <a:r>
                  <a:rPr kumimoji="1" lang="en-US" altLang="zh-CN" sz="2400" dirty="0" smtClean="0">
                    <a:solidFill>
                      <a:srgbClr val="C00000"/>
                    </a:solidFill>
                  </a:rPr>
                  <a:t>2t</a:t>
                </a:r>
                <a:r>
                  <a:rPr kumimoji="1" lang="zh-CN" altLang="en-US" sz="2400" dirty="0" smtClean="0"/>
                  <a:t>内不发生头尾</a:t>
                </a:r>
                <a:endParaRPr kumimoji="1" lang="en-US" altLang="zh-CN" sz="2400" dirty="0" smtClean="0"/>
              </a:p>
              <a:p>
                <a:pPr lvl="1">
                  <a:spcBef>
                    <a:spcPct val="0"/>
                  </a:spcBef>
                  <a:buSzPct val="85000"/>
                  <a:buNone/>
                </a:pPr>
                <a:r>
                  <a:rPr kumimoji="1" lang="zh-CN" altLang="en-US" sz="2400" dirty="0" smtClean="0"/>
                  <a:t>冲突，就成功发送</a:t>
                </a:r>
                <a:endParaRPr kumimoji="1" lang="en-US" altLang="zh-CN" sz="2400" dirty="0" smtClean="0"/>
              </a:p>
              <a:p>
                <a:pPr lvl="1" eaLnBrk="1" hangingPunct="1">
                  <a:spcBef>
                    <a:spcPct val="0"/>
                  </a:spcBef>
                  <a:buSzPct val="85000"/>
                  <a:buFont typeface="Wingdings" panose="05000000000000000000" pitchFamily="2" charset="2"/>
                  <a:buChar char="p"/>
                </a:pPr>
                <a:r>
                  <a:rPr kumimoji="1" lang="zh-CN" altLang="en-US" sz="2800" dirty="0" smtClean="0"/>
                  <a:t>不</a:t>
                </a:r>
                <a:r>
                  <a:rPr kumimoji="1" lang="zh-CN" altLang="en-US" sz="2800" dirty="0"/>
                  <a:t>遭冲突概率：</a:t>
                </a:r>
                <a:r>
                  <a:rPr kumimoji="1" lang="en-US" altLang="zh-CN" sz="2800" dirty="0"/>
                  <a:t>P</a:t>
                </a:r>
                <a:r>
                  <a:rPr kumimoji="1" lang="en-US" altLang="zh-CN" sz="2800" baseline="-25000" dirty="0"/>
                  <a:t>0</a:t>
                </a:r>
                <a:r>
                  <a:rPr kumimoji="1" lang="en-US" altLang="zh-CN" sz="2800" dirty="0"/>
                  <a:t> =  e</a:t>
                </a:r>
                <a:r>
                  <a:rPr kumimoji="1" lang="en-US" altLang="zh-CN" sz="2800" baseline="30000" dirty="0"/>
                  <a:t>-2G</a:t>
                </a:r>
                <a:r>
                  <a:rPr kumimoji="1" lang="zh-CN" altLang="en-US" sz="2800" dirty="0"/>
                  <a:t>（为什么？</a:t>
                </a:r>
                <a:r>
                  <a:rPr kumimoji="1" lang="zh-CN" altLang="en-US" sz="2800" dirty="0" smtClean="0"/>
                  <a:t>）</a:t>
                </a:r>
                <a:endParaRPr kumimoji="1" lang="en-US" altLang="zh-CN" sz="2800" dirty="0" smtClean="0"/>
              </a:p>
              <a:p>
                <a:pPr lvl="2">
                  <a:spcBef>
                    <a:spcPct val="0"/>
                  </a:spcBef>
                  <a:buSzPct val="85000"/>
                  <a:buFont typeface="Wingdings" panose="05000000000000000000" pitchFamily="2" charset="2"/>
                  <a:buChar char="p"/>
                </a:pPr>
                <a:r>
                  <a:rPr kumimoji="1" lang="zh-CN" altLang="en-US" sz="2500" dirty="0" smtClean="0"/>
                  <a:t>一个帧时内生成</a:t>
                </a:r>
                <a:r>
                  <a:rPr kumimoji="1" lang="en-US" altLang="zh-CN" sz="2500" dirty="0" smtClean="0"/>
                  <a:t>k</a:t>
                </a:r>
                <a:r>
                  <a:rPr kumimoji="1" lang="zh-CN" altLang="en-US" sz="2500" dirty="0" smtClean="0"/>
                  <a:t>帧的概率：</a:t>
                </a:r>
                <a:endParaRPr kumimoji="1" lang="en-US" altLang="zh-CN" sz="2500" dirty="0"/>
              </a:p>
              <a:p>
                <a:pPr marL="914400" lvl="2" indent="0">
                  <a:spcBef>
                    <a:spcPct val="0"/>
                  </a:spcBef>
                  <a:buSzPct val="85000"/>
                  <a:buNone/>
                </a:pPr>
                <a14:m>
                  <m:oMathPara xmlns:m="http://schemas.openxmlformats.org/officeDocument/2006/math">
                    <m:oMathParaPr>
                      <m:jc m:val="centerGroup"/>
                    </m:oMathParaPr>
                    <m:oMath xmlns:m="http://schemas.openxmlformats.org/officeDocument/2006/math">
                      <m:func>
                        <m:funcPr>
                          <m:ctrlPr>
                            <a:rPr kumimoji="1" lang="en-US" altLang="zh-CN" sz="2500" b="0" i="1" smtClean="0">
                              <a:latin typeface="Cambria Math" panose="02040503050406030204" pitchFamily="18" charset="0"/>
                            </a:rPr>
                          </m:ctrlPr>
                        </m:funcPr>
                        <m:fName>
                          <m:r>
                            <m:rPr>
                              <m:sty m:val="p"/>
                            </m:rPr>
                            <a:rPr kumimoji="1" lang="en-US" altLang="zh-CN" sz="2500" i="0" smtClean="0">
                              <a:latin typeface="Cambria Math" panose="02040503050406030204" pitchFamily="18" charset="0"/>
                            </a:rPr>
                            <m:t>Pr</m:t>
                          </m:r>
                        </m:fName>
                        <m:e>
                          <m:d>
                            <m:dPr>
                              <m:begChr m:val="["/>
                              <m:endChr m:val="]"/>
                              <m:ctrlPr>
                                <a:rPr kumimoji="1" lang="en-US" altLang="zh-CN" sz="2500" b="0" i="1" smtClean="0">
                                  <a:latin typeface="Cambria Math" panose="02040503050406030204" pitchFamily="18" charset="0"/>
                                </a:rPr>
                              </m:ctrlPr>
                            </m:dPr>
                            <m:e>
                              <m:r>
                                <a:rPr kumimoji="1" lang="en-US" altLang="zh-CN" sz="2500" b="0" i="1" smtClean="0">
                                  <a:latin typeface="Cambria Math" panose="02040503050406030204" pitchFamily="18" charset="0"/>
                                </a:rPr>
                                <m:t>𝑘</m:t>
                              </m:r>
                            </m:e>
                          </m:d>
                        </m:e>
                      </m:func>
                      <m:r>
                        <a:rPr kumimoji="1" lang="en-US" altLang="zh-CN" sz="2500" i="1" smtClean="0">
                          <a:latin typeface="Cambria Math" panose="02040503050406030204" pitchFamily="18" charset="0"/>
                        </a:rPr>
                        <m:t>=</m:t>
                      </m:r>
                      <m:f>
                        <m:fPr>
                          <m:ctrlPr>
                            <a:rPr kumimoji="1" lang="en-US" altLang="zh-CN" sz="2500" i="1" smtClean="0">
                              <a:latin typeface="Cambria Math" panose="02040503050406030204" pitchFamily="18" charset="0"/>
                            </a:rPr>
                          </m:ctrlPr>
                        </m:fPr>
                        <m:num>
                          <m:sSup>
                            <m:sSupPr>
                              <m:ctrlPr>
                                <a:rPr kumimoji="1" lang="en-US" altLang="zh-CN" sz="2500" b="0" i="1" smtClean="0">
                                  <a:latin typeface="Cambria Math" panose="02040503050406030204" pitchFamily="18" charset="0"/>
                                </a:rPr>
                              </m:ctrlPr>
                            </m:sSupPr>
                            <m:e>
                              <m:r>
                                <a:rPr kumimoji="1" lang="en-US" altLang="zh-CN" sz="2500" b="0" i="1" smtClean="0">
                                  <a:latin typeface="Cambria Math" panose="02040503050406030204" pitchFamily="18" charset="0"/>
                                </a:rPr>
                                <m:t>𝐺</m:t>
                              </m:r>
                            </m:e>
                            <m:sup>
                              <m:r>
                                <a:rPr kumimoji="1" lang="en-US" altLang="zh-CN" sz="2500" b="0" i="1" smtClean="0">
                                  <a:latin typeface="Cambria Math" panose="02040503050406030204" pitchFamily="18" charset="0"/>
                                </a:rPr>
                                <m:t>𝑘</m:t>
                              </m:r>
                            </m:sup>
                          </m:sSup>
                          <m:sSup>
                            <m:sSupPr>
                              <m:ctrlPr>
                                <a:rPr kumimoji="1" lang="en-US" altLang="zh-CN" sz="2500" b="0" i="1" smtClean="0">
                                  <a:latin typeface="Cambria Math" panose="02040503050406030204" pitchFamily="18" charset="0"/>
                                </a:rPr>
                              </m:ctrlPr>
                            </m:sSupPr>
                            <m:e>
                              <m:r>
                                <a:rPr kumimoji="1" lang="en-US" altLang="zh-CN" sz="2500" b="0" i="1" smtClean="0">
                                  <a:latin typeface="Cambria Math" panose="02040503050406030204" pitchFamily="18" charset="0"/>
                                </a:rPr>
                                <m:t>𝑒</m:t>
                              </m:r>
                            </m:e>
                            <m:sup>
                              <m:r>
                                <a:rPr kumimoji="1" lang="en-US" altLang="zh-CN" sz="2500" b="0" i="1" smtClean="0">
                                  <a:latin typeface="Cambria Math" panose="02040503050406030204" pitchFamily="18" charset="0"/>
                                </a:rPr>
                                <m:t>−</m:t>
                              </m:r>
                              <m:r>
                                <a:rPr kumimoji="1" lang="en-US" altLang="zh-CN" sz="2500" b="0" i="1" smtClean="0">
                                  <a:latin typeface="Cambria Math" panose="02040503050406030204" pitchFamily="18" charset="0"/>
                                </a:rPr>
                                <m:t>𝐺</m:t>
                              </m:r>
                            </m:sup>
                          </m:sSup>
                        </m:num>
                        <m:den>
                          <m:r>
                            <a:rPr kumimoji="1" lang="en-US" altLang="zh-CN" sz="2500" b="0" i="1" smtClean="0">
                              <a:latin typeface="Cambria Math" panose="02040503050406030204" pitchFamily="18" charset="0"/>
                            </a:rPr>
                            <m:t>𝑘</m:t>
                          </m:r>
                          <m:r>
                            <a:rPr kumimoji="1" lang="en-US" altLang="zh-CN" sz="2500" b="0" i="1" smtClean="0">
                              <a:latin typeface="Cambria Math" panose="02040503050406030204" pitchFamily="18" charset="0"/>
                            </a:rPr>
                            <m:t>!</m:t>
                          </m:r>
                        </m:den>
                      </m:f>
                    </m:oMath>
                  </m:oMathPara>
                </a14:m>
                <a:endParaRPr kumimoji="1" lang="zh-CN" altLang="en-US" sz="2500" dirty="0"/>
              </a:p>
            </p:txBody>
          </p:sp>
        </mc:Choice>
        <mc:Fallback xmlns="">
          <p:sp>
            <p:nvSpPr>
              <p:cNvPr id="30724" name="Rectangle 7"/>
              <p:cNvSpPr>
                <a:spLocks noRot="1" noChangeAspect="1" noMove="1" noResize="1" noEditPoints="1" noAdjustHandles="1" noChangeArrowheads="1" noChangeShapeType="1" noTextEdit="1"/>
              </p:cNvSpPr>
              <p:nvPr/>
            </p:nvSpPr>
            <p:spPr bwMode="auto">
              <a:xfrm>
                <a:off x="684213" y="1773238"/>
                <a:ext cx="7272337" cy="3963521"/>
              </a:xfrm>
              <a:prstGeom prst="rect">
                <a:avLst/>
              </a:prstGeom>
              <a:blipFill>
                <a:blip r:embed="rId3"/>
                <a:stretch>
                  <a:fillRect l="-1090" r="-9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1235520" y="51480"/>
              <a:ext cx="6951960" cy="5882400"/>
            </p14:xfrm>
          </p:contentPart>
        </mc:Choice>
        <mc:Fallback>
          <p:pic>
            <p:nvPicPr>
              <p:cNvPr id="2" name="墨迹 1"/>
              <p:cNvPicPr/>
              <p:nvPr/>
            </p:nvPicPr>
            <p:blipFill>
              <a:blip r:embed="rId5"/>
              <a:stretch>
                <a:fillRect/>
              </a:stretch>
            </p:blipFill>
            <p:spPr>
              <a:xfrm>
                <a:off x="1226160" y="42120"/>
                <a:ext cx="6970680" cy="5901120"/>
              </a:xfrm>
              <a:prstGeom prst="rect">
                <a:avLst/>
              </a:prstGeom>
            </p:spPr>
          </p:pic>
        </mc:Fallback>
      </mc:AlternateContent>
    </p:spTree>
    <p:extLst>
      <p:ext uri="{BB962C8B-B14F-4D97-AF65-F5344CB8AC3E}">
        <p14:creationId xmlns:p14="http://schemas.microsoft.com/office/powerpoint/2010/main" val="28329573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mtClean="0"/>
              <a:t>P</a:t>
            </a:r>
            <a:r>
              <a:rPr lang="en-US" altLang="zh-CN" baseline="-25000" smtClean="0"/>
              <a:t>0</a:t>
            </a:r>
            <a:r>
              <a:rPr lang="zh-CN" altLang="en-US" smtClean="0"/>
              <a:t>的计算</a:t>
            </a:r>
          </a:p>
        </p:txBody>
      </p:sp>
      <p:sp>
        <p:nvSpPr>
          <p:cNvPr id="31747" name="Rectangle 3"/>
          <p:cNvSpPr>
            <a:spLocks noGrp="1" noChangeArrowheads="1"/>
          </p:cNvSpPr>
          <p:nvPr>
            <p:ph type="body" idx="1"/>
          </p:nvPr>
        </p:nvSpPr>
        <p:spPr/>
        <p:txBody>
          <a:bodyPr/>
          <a:lstStyle/>
          <a:p>
            <a:pPr eaLnBrk="1" hangingPunct="1"/>
            <a:r>
              <a:rPr lang="en-US" altLang="zh-CN" sz="2600" smtClean="0"/>
              <a:t>P</a:t>
            </a:r>
            <a:r>
              <a:rPr lang="en-US" altLang="zh-CN" sz="2100" baseline="-25000" smtClean="0"/>
              <a:t>0</a:t>
            </a:r>
            <a:r>
              <a:rPr lang="zh-CN" altLang="en-US" sz="2600" smtClean="0"/>
              <a:t>的含义是在连续两个</a:t>
            </a:r>
            <a:r>
              <a:rPr lang="en-US" altLang="zh-CN" sz="2600" smtClean="0"/>
              <a:t>T</a:t>
            </a:r>
            <a:r>
              <a:rPr lang="zh-CN" altLang="en-US" sz="2600" smtClean="0"/>
              <a:t>的时间内都没有其它帧生成的概率，即连续两个</a:t>
            </a:r>
            <a:r>
              <a:rPr lang="en-US" altLang="zh-CN" sz="2600" smtClean="0"/>
              <a:t>T</a:t>
            </a:r>
            <a:r>
              <a:rPr lang="zh-CN" altLang="en-US" sz="2600" smtClean="0"/>
              <a:t>的时间内都生成</a:t>
            </a:r>
            <a:r>
              <a:rPr lang="en-US" altLang="zh-CN" sz="2600" smtClean="0"/>
              <a:t>0</a:t>
            </a:r>
            <a:r>
              <a:rPr lang="zh-CN" altLang="en-US" sz="2600" smtClean="0"/>
              <a:t>帧的概率</a:t>
            </a:r>
            <a:r>
              <a:rPr lang="en-US" altLang="zh-CN" sz="2600" smtClean="0"/>
              <a:t>(P[0])</a:t>
            </a:r>
            <a:r>
              <a:rPr lang="zh-CN" altLang="en-US" sz="2600" smtClean="0"/>
              <a:t>之乘积。</a:t>
            </a:r>
          </a:p>
          <a:p>
            <a:pPr eaLnBrk="1" hangingPunct="1"/>
            <a:r>
              <a:rPr lang="zh-CN" altLang="en-US" sz="2600" smtClean="0"/>
              <a:t>生成</a:t>
            </a:r>
            <a:r>
              <a:rPr lang="en-US" altLang="zh-CN" sz="2600" smtClean="0"/>
              <a:t>0</a:t>
            </a:r>
            <a:r>
              <a:rPr lang="zh-CN" altLang="en-US" sz="2600" smtClean="0"/>
              <a:t>帧的概率</a:t>
            </a:r>
            <a:r>
              <a:rPr lang="en-US" altLang="zh-CN" sz="2600" smtClean="0"/>
              <a:t>(</a:t>
            </a:r>
            <a:r>
              <a:rPr lang="zh-CN" altLang="en-US" sz="2600" smtClean="0"/>
              <a:t>即不生成帧的概率</a:t>
            </a:r>
            <a:r>
              <a:rPr lang="en-US" altLang="zh-CN" sz="2600" smtClean="0"/>
              <a:t>)</a:t>
            </a:r>
            <a:r>
              <a:rPr lang="zh-CN" altLang="en-US" sz="2600" smtClean="0"/>
              <a:t>，即是将</a:t>
            </a:r>
            <a:r>
              <a:rPr lang="en-US" altLang="zh-CN" sz="2600" smtClean="0"/>
              <a:t>k=0</a:t>
            </a:r>
            <a:r>
              <a:rPr lang="zh-CN" altLang="en-US" sz="2600" smtClean="0"/>
              <a:t>代入上式，得：</a:t>
            </a:r>
            <a:r>
              <a:rPr lang="en-US" altLang="zh-CN" sz="2600" smtClean="0"/>
              <a:t>P[0] = e</a:t>
            </a:r>
            <a:r>
              <a:rPr lang="en-US" altLang="zh-CN" sz="2600" baseline="30000" smtClean="0"/>
              <a:t>-G</a:t>
            </a:r>
          </a:p>
          <a:p>
            <a:pPr lvl="1" eaLnBrk="1" hangingPunct="1"/>
            <a:r>
              <a:rPr lang="zh-CN" altLang="en-US" sz="2200" smtClean="0"/>
              <a:t>注意：</a:t>
            </a:r>
            <a:r>
              <a:rPr lang="en-US" altLang="zh-CN" sz="2200" smtClean="0"/>
              <a:t>P</a:t>
            </a:r>
            <a:r>
              <a:rPr lang="en-US" altLang="zh-CN" sz="2200" baseline="-25000" smtClean="0"/>
              <a:t>0</a:t>
            </a:r>
            <a:r>
              <a:rPr lang="zh-CN" altLang="en-US" sz="2200" smtClean="0"/>
              <a:t>与</a:t>
            </a:r>
            <a:r>
              <a:rPr lang="en-US" altLang="zh-CN" sz="2200" smtClean="0"/>
              <a:t>P[0]</a:t>
            </a:r>
            <a:r>
              <a:rPr lang="zh-CN" altLang="en-US" sz="2200" smtClean="0"/>
              <a:t>是两个完全不同的概念。</a:t>
            </a:r>
          </a:p>
          <a:p>
            <a:pPr eaLnBrk="1" hangingPunct="1"/>
            <a:r>
              <a:rPr lang="zh-CN" altLang="en-US" sz="2600" smtClean="0"/>
              <a:t>所以：</a:t>
            </a:r>
            <a:r>
              <a:rPr lang="en-US" altLang="zh-CN" sz="2600" smtClean="0"/>
              <a:t>P</a:t>
            </a:r>
            <a:r>
              <a:rPr lang="en-US" altLang="zh-CN" sz="2100" baseline="-25000" smtClean="0"/>
              <a:t>0</a:t>
            </a:r>
            <a:r>
              <a:rPr lang="en-US" altLang="zh-CN" sz="2600" smtClean="0"/>
              <a:t>= P[0]P[0] = (e</a:t>
            </a:r>
            <a:r>
              <a:rPr lang="en-US" altLang="zh-CN" sz="2600" baseline="30000" smtClean="0"/>
              <a:t>-G</a:t>
            </a:r>
            <a:r>
              <a:rPr lang="en-US" altLang="zh-CN" sz="2600" smtClean="0"/>
              <a:t>)</a:t>
            </a:r>
            <a:r>
              <a:rPr lang="en-US" altLang="zh-CN" sz="2600" baseline="30000" smtClean="0"/>
              <a:t>2</a:t>
            </a:r>
            <a:r>
              <a:rPr lang="en-US" altLang="zh-CN" sz="2600" smtClean="0"/>
              <a:t>= e</a:t>
            </a:r>
            <a:r>
              <a:rPr lang="en-US" altLang="zh-CN" sz="2600" baseline="30000" smtClean="0"/>
              <a:t>-2G</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972000" y="1280880"/>
              <a:ext cx="7362360" cy="4811040"/>
            </p14:xfrm>
          </p:contentPart>
        </mc:Choice>
        <mc:Fallback>
          <p:pic>
            <p:nvPicPr>
              <p:cNvPr id="2" name="墨迹 1"/>
              <p:cNvPicPr/>
              <p:nvPr/>
            </p:nvPicPr>
            <p:blipFill>
              <a:blip r:embed="rId3"/>
              <a:stretch>
                <a:fillRect/>
              </a:stretch>
            </p:blipFill>
            <p:spPr>
              <a:xfrm>
                <a:off x="962640" y="1271520"/>
                <a:ext cx="7381080" cy="4829760"/>
              </a:xfrm>
              <a:prstGeom prst="rect">
                <a:avLst/>
              </a:prstGeom>
            </p:spPr>
          </p:pic>
        </mc:Fallback>
      </mc:AlternateContent>
    </p:spTree>
    <p:extLst>
      <p:ext uri="{BB962C8B-B14F-4D97-AF65-F5344CB8AC3E}">
        <p14:creationId xmlns:p14="http://schemas.microsoft.com/office/powerpoint/2010/main" val="2166820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mtClean="0"/>
              <a:t>纯</a:t>
            </a:r>
            <a:r>
              <a:rPr lang="en-US" altLang="zh-CN" smtClean="0"/>
              <a:t>ALOHA</a:t>
            </a:r>
            <a:r>
              <a:rPr lang="zh-CN" altLang="en-US" smtClean="0"/>
              <a:t>协议的性能</a:t>
            </a:r>
          </a:p>
        </p:txBody>
      </p:sp>
      <p:sp>
        <p:nvSpPr>
          <p:cNvPr id="32771" name="Rectangle 3"/>
          <p:cNvSpPr>
            <a:spLocks noGrp="1" noChangeArrowheads="1"/>
          </p:cNvSpPr>
          <p:nvPr>
            <p:ph type="body" idx="1"/>
          </p:nvPr>
        </p:nvSpPr>
        <p:spPr/>
        <p:txBody>
          <a:bodyPr/>
          <a:lstStyle/>
          <a:p>
            <a:pPr eaLnBrk="1" hangingPunct="1"/>
            <a:r>
              <a:rPr lang="zh-CN" altLang="en-US" sz="2600" smtClean="0"/>
              <a:t>将</a:t>
            </a:r>
            <a:r>
              <a:rPr lang="en-US" altLang="zh-CN" sz="2600" smtClean="0"/>
              <a:t>P</a:t>
            </a:r>
            <a:r>
              <a:rPr lang="en-US" altLang="zh-CN" sz="2600" baseline="-25000" smtClean="0"/>
              <a:t>0</a:t>
            </a:r>
            <a:r>
              <a:rPr lang="en-US" altLang="zh-CN" sz="2600" smtClean="0"/>
              <a:t>= e</a:t>
            </a:r>
            <a:r>
              <a:rPr lang="en-US" altLang="zh-CN" sz="2600" baseline="30000" smtClean="0"/>
              <a:t>-2G</a:t>
            </a:r>
            <a:r>
              <a:rPr lang="zh-CN" altLang="en-US" sz="2600" smtClean="0"/>
              <a:t>代入</a:t>
            </a:r>
            <a:r>
              <a:rPr lang="en-US" altLang="zh-CN" sz="2600" smtClean="0"/>
              <a:t>S = GP</a:t>
            </a:r>
            <a:r>
              <a:rPr lang="en-US" altLang="zh-CN" sz="2600" baseline="-25000" smtClean="0"/>
              <a:t>0</a:t>
            </a:r>
            <a:r>
              <a:rPr lang="zh-CN" altLang="en-US" sz="2600" smtClean="0"/>
              <a:t>得：</a:t>
            </a:r>
          </a:p>
          <a:p>
            <a:pPr eaLnBrk="1" hangingPunct="1">
              <a:buFont typeface="Wingdings" panose="05000000000000000000" pitchFamily="2" charset="2"/>
              <a:buNone/>
            </a:pPr>
            <a:r>
              <a:rPr lang="zh-CN" altLang="en-US" sz="2600" smtClean="0"/>
              <a:t>    </a:t>
            </a:r>
            <a:r>
              <a:rPr lang="en-US" altLang="zh-CN" sz="2600" smtClean="0"/>
              <a:t>S = Ge</a:t>
            </a:r>
            <a:r>
              <a:rPr lang="en-US" altLang="zh-CN" sz="2600" baseline="30000" smtClean="0"/>
              <a:t>-2G</a:t>
            </a:r>
          </a:p>
          <a:p>
            <a:pPr eaLnBrk="1" hangingPunct="1"/>
            <a:r>
              <a:rPr lang="zh-CN" altLang="en-US" sz="2600" smtClean="0"/>
              <a:t>求吞吐率</a:t>
            </a:r>
            <a:r>
              <a:rPr lang="en-US" altLang="zh-CN" sz="2600" smtClean="0"/>
              <a:t>S</a:t>
            </a:r>
            <a:r>
              <a:rPr lang="zh-CN" altLang="en-US" sz="2600" smtClean="0"/>
              <a:t>的极大值：</a:t>
            </a:r>
          </a:p>
          <a:p>
            <a:pPr eaLnBrk="1" hangingPunct="1">
              <a:buFont typeface="Wingdings" panose="05000000000000000000" pitchFamily="2" charset="2"/>
              <a:buNone/>
            </a:pPr>
            <a:r>
              <a:rPr lang="zh-CN" altLang="en-US" sz="2600" smtClean="0"/>
              <a:t>    </a:t>
            </a:r>
            <a:r>
              <a:rPr lang="en-US" altLang="zh-CN" sz="2600" smtClean="0"/>
              <a:t>S′= e</a:t>
            </a:r>
            <a:r>
              <a:rPr lang="en-US" altLang="zh-CN" sz="2600" baseline="30000" smtClean="0"/>
              <a:t>-2G</a:t>
            </a:r>
            <a:r>
              <a:rPr lang="en-US" altLang="zh-CN" sz="2600" smtClean="0">
                <a:latin typeface="Arial" panose="020B0604020202020204" pitchFamily="34" charset="0"/>
              </a:rPr>
              <a:t>–</a:t>
            </a:r>
            <a:r>
              <a:rPr lang="en-US" altLang="zh-CN" sz="2600" smtClean="0"/>
              <a:t>2Ge</a:t>
            </a:r>
            <a:r>
              <a:rPr lang="en-US" altLang="zh-CN" sz="2600" baseline="30000" smtClean="0"/>
              <a:t>-2G</a:t>
            </a:r>
            <a:r>
              <a:rPr lang="en-US" altLang="zh-CN" sz="2600" smtClean="0"/>
              <a:t>= 0</a:t>
            </a:r>
          </a:p>
          <a:p>
            <a:pPr eaLnBrk="1" hangingPunct="1"/>
            <a:r>
              <a:rPr lang="zh-CN" altLang="en-US" sz="2600" smtClean="0"/>
              <a:t>当</a:t>
            </a:r>
            <a:r>
              <a:rPr lang="en-US" altLang="zh-CN" sz="2600" smtClean="0"/>
              <a:t>G = 0.5 </a:t>
            </a:r>
            <a:r>
              <a:rPr lang="zh-CN" altLang="en-US" sz="2600" smtClean="0"/>
              <a:t>时，</a:t>
            </a:r>
            <a:r>
              <a:rPr lang="en-US" altLang="zh-CN" sz="2600" smtClean="0"/>
              <a:t>S ≌0.184</a:t>
            </a:r>
          </a:p>
          <a:p>
            <a:pPr eaLnBrk="1" hangingPunct="1"/>
            <a:r>
              <a:rPr lang="zh-CN" altLang="en-US" sz="2600" smtClean="0"/>
              <a:t>即纯</a:t>
            </a:r>
            <a:r>
              <a:rPr lang="en-US" altLang="zh-CN" sz="2600" smtClean="0"/>
              <a:t>ALOHA</a:t>
            </a:r>
            <a:r>
              <a:rPr lang="zh-CN" altLang="en-US" sz="2600" smtClean="0"/>
              <a:t>信道的利用率最高为</a:t>
            </a:r>
            <a:r>
              <a:rPr lang="en-US" altLang="zh-CN" sz="2600" smtClean="0"/>
              <a:t>18.4%</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988920" y="771480"/>
              <a:ext cx="7927200" cy="4382280"/>
            </p14:xfrm>
          </p:contentPart>
        </mc:Choice>
        <mc:Fallback>
          <p:pic>
            <p:nvPicPr>
              <p:cNvPr id="2" name="墨迹 1"/>
              <p:cNvPicPr/>
              <p:nvPr/>
            </p:nvPicPr>
            <p:blipFill>
              <a:blip r:embed="rId3"/>
              <a:stretch>
                <a:fillRect/>
              </a:stretch>
            </p:blipFill>
            <p:spPr>
              <a:xfrm>
                <a:off x="979560" y="762120"/>
                <a:ext cx="7945920" cy="4401000"/>
              </a:xfrm>
              <a:prstGeom prst="rect">
                <a:avLst/>
              </a:prstGeom>
            </p:spPr>
          </p:pic>
        </mc:Fallback>
      </mc:AlternateContent>
    </p:spTree>
    <p:extLst>
      <p:ext uri="{BB962C8B-B14F-4D97-AF65-F5344CB8AC3E}">
        <p14:creationId xmlns:p14="http://schemas.microsoft.com/office/powerpoint/2010/main" val="32321376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LOHA</a:t>
            </a:r>
            <a:r>
              <a:rPr lang="zh-CN" altLang="en-US" dirty="0" smtClean="0"/>
              <a:t>的改进版：不任性了</a:t>
            </a:r>
            <a:r>
              <a:rPr lang="zh-CN" altLang="en-US" dirty="0"/>
              <a:t>！</a:t>
            </a:r>
          </a:p>
        </p:txBody>
      </p:sp>
      <p:sp>
        <p:nvSpPr>
          <p:cNvPr id="3" name="内容占位符 2"/>
          <p:cNvSpPr>
            <a:spLocks noGrp="1"/>
          </p:cNvSpPr>
          <p:nvPr>
            <p:ph idx="1"/>
          </p:nvPr>
        </p:nvSpPr>
        <p:spPr/>
        <p:txBody>
          <a:bodyPr/>
          <a:lstStyle/>
          <a:p>
            <a:r>
              <a:rPr lang="zh-CN" altLang="en-US"/>
              <a:t>载波侦听！（</a:t>
            </a:r>
            <a:r>
              <a:rPr lang="en-US" altLang="zh-CN"/>
              <a:t>CSMA</a:t>
            </a:r>
            <a:r>
              <a:rPr lang="zh-CN" altLang="en-US"/>
              <a:t>）</a:t>
            </a:r>
          </a:p>
          <a:p>
            <a:pPr lvl="1"/>
            <a:r>
              <a:rPr lang="zh-CN" altLang="en-US"/>
              <a:t>任何时候，有数据要发，总是先去看看有没有别人在使用信道！</a:t>
            </a:r>
          </a:p>
          <a:p>
            <a:pPr lvl="0"/>
            <a:r>
              <a:rPr lang="en-US" altLang="zh-CN">
                <a:sym typeface="+mn-ea"/>
              </a:rPr>
              <a:t>CSMA</a:t>
            </a:r>
            <a:r>
              <a:rPr lang="zh-CN" altLang="en-US">
                <a:sym typeface="+mn-ea"/>
              </a:rPr>
              <a:t>是不是避免了冲突呢？</a:t>
            </a:r>
          </a:p>
          <a:p>
            <a:pPr lvl="1"/>
            <a:r>
              <a:rPr lang="zh-CN" altLang="en-US" sz="2600">
                <a:sym typeface="+mn-ea"/>
              </a:rPr>
              <a:t>肯定回答：没有！</a:t>
            </a:r>
            <a:endParaRPr lang="zh-CN" altLang="en-US"/>
          </a:p>
          <a:p>
            <a:pPr lvl="1"/>
            <a:endParaRPr lang="zh-CN" altLang="en-US"/>
          </a:p>
        </p:txBody>
      </p:sp>
      <mc:AlternateContent xmlns:mc="http://schemas.openxmlformats.org/markup-compatibility/2006">
        <mc:Choice xmlns:p14="http://schemas.microsoft.com/office/powerpoint/2010/main" Requires="p14">
          <p:contentPart p14:bwMode="auto" r:id="rId3">
            <p14:nvContentPartPr>
              <p14:cNvPr id="4" name="墨迹 3"/>
              <p14:cNvContentPartPr/>
              <p14:nvPr/>
            </p14:nvContentPartPr>
            <p14:xfrm>
              <a:off x="1324440" y="1772280"/>
              <a:ext cx="6523560" cy="2704320"/>
            </p14:xfrm>
          </p:contentPart>
        </mc:Choice>
        <mc:Fallback>
          <p:pic>
            <p:nvPicPr>
              <p:cNvPr id="4" name="墨迹 3"/>
              <p:cNvPicPr/>
              <p:nvPr/>
            </p:nvPicPr>
            <p:blipFill>
              <a:blip r:embed="rId4"/>
              <a:stretch>
                <a:fillRect/>
              </a:stretch>
            </p:blipFill>
            <p:spPr>
              <a:xfrm>
                <a:off x="1315080" y="1762920"/>
                <a:ext cx="6542280" cy="2723040"/>
              </a:xfrm>
              <a:prstGeom prst="rect">
                <a:avLst/>
              </a:prstGeom>
            </p:spPr>
          </p:pic>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827584" y="982980"/>
            <a:ext cx="7315200" cy="2143125"/>
          </a:xfrm>
          <a:prstGeom prst="rect">
            <a:avLst/>
          </a:prstGeom>
          <a:noFill/>
        </p:spPr>
        <p:txBody>
          <a:bodyPr wrap="square" rtlCol="0" anchor="ctr" anchorCtr="0">
            <a:noAutofit/>
          </a:bodyPr>
          <a:lstStyle/>
          <a:p>
            <a:pPr lvl="0" algn="l">
              <a:lnSpc>
                <a:spcPct val="150000"/>
              </a:lnSpc>
              <a:buNone/>
            </a:pPr>
            <a:r>
              <a:rPr lang="zh-CN" altLang="en-US" sz="2800" b="1" dirty="0" smtClean="0">
                <a:solidFill>
                  <a:srgbClr val="C00000"/>
                </a:solidFill>
                <a:sym typeface="+mn-ea"/>
              </a:rPr>
              <a:t>弹幕讨论</a:t>
            </a:r>
            <a:endParaRPr lang="en-US" altLang="zh-CN" sz="2800" b="1" dirty="0" smtClean="0">
              <a:solidFill>
                <a:srgbClr val="C00000"/>
              </a:solidFill>
              <a:sym typeface="+mn-ea"/>
            </a:endParaRPr>
          </a:p>
          <a:p>
            <a:pPr lvl="0" algn="l">
              <a:lnSpc>
                <a:spcPct val="150000"/>
              </a:lnSpc>
              <a:buNone/>
            </a:pPr>
            <a:r>
              <a:rPr lang="zh-CN" altLang="en-US" sz="2800" b="1" dirty="0" smtClean="0">
                <a:sym typeface="+mn-ea"/>
              </a:rPr>
              <a:t>这么</a:t>
            </a:r>
            <a:r>
              <a:rPr lang="zh-CN" altLang="en-US" sz="2800" b="1" dirty="0">
                <a:sym typeface="+mn-ea"/>
              </a:rPr>
              <a:t>礼貌</a:t>
            </a:r>
            <a:r>
              <a:rPr lang="zh-CN" altLang="en-US" sz="2800" b="1" dirty="0" smtClean="0">
                <a:sym typeface="+mn-ea"/>
              </a:rPr>
              <a:t>了（别的站不发，我才发），</a:t>
            </a:r>
            <a:r>
              <a:rPr lang="zh-CN" altLang="en-US" sz="2800" b="1" dirty="0">
                <a:sym typeface="+mn-ea"/>
              </a:rPr>
              <a:t>还会发生冲突，那么，有些什么情形会导致冲突？</a:t>
            </a:r>
          </a:p>
        </p:txBody>
      </p:sp>
      <p:sp>
        <p:nvSpPr>
          <p:cNvPr id="6" name="圆角矩形 5"/>
          <p:cNvSpPr/>
          <p:nvPr>
            <p:custDataLst>
              <p:tags r:id="rId3"/>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none" lIns="91440" tIns="45720" rIns="91440" bIns="45720" numCol="1" anchor="ctr" anchorCtr="1"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作答</a:t>
            </a:r>
          </a:p>
        </p:txBody>
      </p:sp>
      <p:sp>
        <p:nvSpPr>
          <p:cNvPr id="12" name="矩形 11"/>
          <p:cNvSpPr/>
          <p:nvPr>
            <p:custDataLst>
              <p:tags r:id="rId4"/>
            </p:custDataLst>
          </p:nvPr>
        </p:nvSpPr>
        <p:spPr>
          <a:xfrm>
            <a:off x="0" y="5848985"/>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1" compatLnSpc="1">
            <a:no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cs typeface="微软雅黑" panose="020B0503020204020204" charset="-122"/>
              </a:rPr>
              <a:t>正常使用主观题需2.0以上版本雨课堂</a:t>
            </a:r>
          </a:p>
        </p:txBody>
      </p:sp>
      <p:sp>
        <p:nvSpPr>
          <p:cNvPr id="13" name="矩形 12"/>
          <p:cNvSpPr/>
          <p:nvPr>
            <p:custDataLst>
              <p:tags r:id="rId5"/>
            </p:custDataLst>
          </p:nvPr>
        </p:nvSpPr>
        <p:spPr>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p:spPr>
        <p:txBody>
          <a:bodyPr vert="horz" wrap="none" lIns="91440" tIns="45720" rIns="91440" bIns="45720" numCol="1" anchor="ctr" anchorCtr="0" compatLnSpc="1">
            <a:no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rgbClr val="FFFFFF"/>
              </a:solidFill>
              <a:effectLst/>
              <a:latin typeface="Verdana" panose="020B0604030504040204" pitchFamily="34" charset="0"/>
              <a:ea typeface="宋体" panose="02010600030101010101" pitchFamily="2" charset="-122"/>
            </a:endParaRPr>
          </a:p>
        </p:txBody>
      </p:sp>
      <p:sp>
        <p:nvSpPr>
          <p:cNvPr id="18" name="文本框 17"/>
          <p:cNvSpPr txBox="1"/>
          <p:nvPr>
            <p:custDataLst>
              <p:tags r:id="rId6"/>
            </p:custDataLst>
          </p:nvPr>
        </p:nvSpPr>
        <p:spPr>
          <a:xfrm>
            <a:off x="9613900" y="6326823"/>
            <a:ext cx="3662045" cy="460375"/>
          </a:xfrm>
          <a:prstGeom prst="rect">
            <a:avLst/>
          </a:prstGeom>
          <a:solidFill>
            <a:srgbClr val="FBFAEF"/>
          </a:solidFill>
          <a:ln w="12700">
            <a:noFill/>
          </a:ln>
        </p:spPr>
        <p:txBody>
          <a:bodyPr wrap="square" rtlCol="0" anchor="ctr">
            <a:spAutoFit/>
          </a:bodyPr>
          <a:lstStyle/>
          <a:p>
            <a:pPr lvl="0" algn="l">
              <a:buNone/>
            </a:pPr>
            <a:r>
              <a:rPr lang="zh-CN" altLang="en-US" sz="1200">
                <a:solidFill>
                  <a:srgbClr val="F84F41"/>
                </a:solidFill>
                <a:latin typeface="微软雅黑" panose="020B0503020204020204" charset="-122"/>
                <a:ea typeface="微软雅黑" panose="020B0503020204020204" charset="-122"/>
                <a:cs typeface="微软雅黑" panose="020B0503020204020204" charset="-122"/>
              </a:rPr>
              <a:t>可为此题添加文本、图片、公式等解析，且需将内容全部放在本区域内。正常使用需3.0以上版本</a:t>
            </a:r>
          </a:p>
        </p:txBody>
      </p:sp>
      <p:sp>
        <p:nvSpPr>
          <p:cNvPr id="19" name="文本框 18"/>
          <p:cNvSpPr txBox="1"/>
          <p:nvPr>
            <p:custDataLst>
              <p:tags r:id="rId7"/>
            </p:custDataLst>
          </p:nvPr>
        </p:nvSpPr>
        <p:spPr>
          <a:xfrm>
            <a:off x="9779000" y="1270000"/>
            <a:ext cx="3331845" cy="1015663"/>
          </a:xfrm>
          <a:prstGeom prst="rect">
            <a:avLst/>
          </a:prstGeom>
          <a:noFill/>
        </p:spPr>
        <p:txBody>
          <a:bodyPr wrap="square" rtlCol="0" anchor="t" anchorCtr="0">
            <a:spAutoFit/>
          </a:bodyPr>
          <a:lstStyle/>
          <a:p>
            <a:pPr lvl="0"/>
            <a:r>
              <a:rPr lang="zh-CN" altLang="en-US" sz="2000">
                <a:solidFill>
                  <a:srgbClr val="000000"/>
                </a:solidFill>
                <a:latin typeface="微软雅黑" panose="020B0503020204020204" charset="-122"/>
                <a:ea typeface="微软雅黑" panose="020B0503020204020204" charset="-122"/>
              </a:rPr>
              <a:t>（</a:t>
            </a:r>
            <a:r>
              <a:rPr lang="en-US" altLang="zh-CN" sz="2000">
                <a:solidFill>
                  <a:srgbClr val="000000"/>
                </a:solidFill>
                <a:latin typeface="微软雅黑" panose="020B0503020204020204" charset="-122"/>
                <a:ea typeface="微软雅黑" panose="020B0503020204020204" charset="-122"/>
              </a:rPr>
              <a:t>1</a:t>
            </a:r>
            <a:r>
              <a:rPr lang="zh-CN" altLang="en-US" sz="2000">
                <a:solidFill>
                  <a:srgbClr val="000000"/>
                </a:solidFill>
                <a:latin typeface="微软雅黑" panose="020B0503020204020204" charset="-122"/>
                <a:ea typeface="微软雅黑" panose="020B0503020204020204" charset="-122"/>
              </a:rPr>
              <a:t>）同时发送</a:t>
            </a:r>
          </a:p>
          <a:p>
            <a:pPr lvl="0"/>
            <a:r>
              <a:rPr lang="zh-CN" altLang="en-US" sz="2000">
                <a:solidFill>
                  <a:srgbClr val="000000"/>
                </a:solidFill>
                <a:latin typeface="微软雅黑" panose="020B0503020204020204" charset="-122"/>
                <a:ea typeface="微软雅黑" panose="020B0503020204020204" charset="-122"/>
              </a:rPr>
              <a:t>（</a:t>
            </a:r>
            <a:r>
              <a:rPr lang="en-US" altLang="zh-CN" sz="2000">
                <a:solidFill>
                  <a:srgbClr val="000000"/>
                </a:solidFill>
                <a:latin typeface="微软雅黑" panose="020B0503020204020204" charset="-122"/>
                <a:ea typeface="微软雅黑" panose="020B0503020204020204" charset="-122"/>
              </a:rPr>
              <a:t>2</a:t>
            </a:r>
            <a:r>
              <a:rPr lang="zh-CN" altLang="en-US" sz="2000">
                <a:solidFill>
                  <a:srgbClr val="000000"/>
                </a:solidFill>
                <a:latin typeface="微软雅黑" panose="020B0503020204020204" charset="-122"/>
                <a:ea typeface="微软雅黑" panose="020B0503020204020204" charset="-122"/>
              </a:rPr>
              <a:t>）别人发的信号还在路上。</a:t>
            </a:r>
            <a:endParaRPr lang="zh-CN" altLang="en-US" sz="2000">
              <a:solidFill>
                <a:srgbClr val="000000"/>
              </a:solidFill>
              <a:latin typeface="微软雅黑" panose="020B0503020204020204" charset="-122"/>
              <a:ea typeface="微软雅黑" panose="020B0503020204020204" charset="-122"/>
            </a:endParaRPr>
          </a:p>
        </p:txBody>
      </p:sp>
      <p:grpSp>
        <p:nvGrpSpPr>
          <p:cNvPr id="17" name="组合 16"/>
          <p:cNvGrpSpPr/>
          <p:nvPr>
            <p:custDataLst>
              <p:tags r:id="rId8"/>
            </p:custDataLst>
          </p:nvPr>
        </p:nvGrpSpPr>
        <p:grpSpPr>
          <a:xfrm>
            <a:off x="9537700" y="0"/>
            <a:ext cx="3813810" cy="647700"/>
            <a:chOff x="15020" y="0"/>
            <a:chExt cx="6006" cy="1020"/>
          </a:xfrm>
        </p:grpSpPr>
        <p:sp>
          <p:nvSpPr>
            <p:cNvPr id="14" name="RemarkBack"/>
            <p:cNvSpPr/>
            <p:nvPr>
              <p:custDataLst>
                <p:tags r:id="rId22"/>
              </p:custDataLst>
            </p:nvPr>
          </p:nvSpPr>
          <p:spPr>
            <a:xfrm>
              <a:off x="15020" y="20"/>
              <a:ext cx="6007"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5" name="RemarkBlock"/>
            <p:cNvSpPr/>
            <p:nvPr>
              <p:custDataLst>
                <p:tags r:id="rId23"/>
              </p:custDataLst>
            </p:nvPr>
          </p:nvSpPr>
          <p:spPr>
            <a:xfrm>
              <a:off x="15020" y="2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6" name="RemarkTitleText"/>
            <p:cNvSpPr txBox="1"/>
            <p:nvPr>
              <p:custDataLst>
                <p:tags r:id="rId24"/>
              </p:custDataLst>
            </p:nvPr>
          </p:nvSpPr>
          <p:spPr>
            <a:xfrm>
              <a:off x="15400" y="0"/>
              <a:ext cx="3000" cy="1000"/>
            </a:xfrm>
            <a:prstGeom prst="rect">
              <a:avLst/>
            </a:prstGeom>
            <a:noFill/>
          </p:spPr>
          <p:txBody>
            <a:bodyPr wrap="none" rtlCol="0" anchor="ctr" anchorCtr="0">
              <a:noAutofit/>
            </a:bodyPr>
            <a:lstStyle/>
            <a:p>
              <a:pPr lvl="0" algn="l">
                <a:buNone/>
              </a:pPr>
              <a:r>
                <a:rPr lang="zh-CN" altLang="en-US" sz="1800">
                  <a:solidFill>
                    <a:srgbClr val="000000"/>
                  </a:solidFill>
                  <a:latin typeface="微软雅黑" panose="020B0503020204020204" charset="-122"/>
                  <a:ea typeface="微软雅黑" panose="020B0503020204020204" charset="-122"/>
                </a:rPr>
                <a:t>答案解析</a:t>
              </a:r>
            </a:p>
          </p:txBody>
        </p:sp>
      </p:grpSp>
      <p:grpSp>
        <p:nvGrpSpPr>
          <p:cNvPr id="21" name="组合 20"/>
          <p:cNvGrpSpPr/>
          <p:nvPr>
            <p:custDataLst>
              <p:tags r:id="rId9"/>
            </p:custDataLst>
          </p:nvPr>
        </p:nvGrpSpPr>
        <p:grpSpPr>
          <a:xfrm>
            <a:off x="9537700" y="0"/>
            <a:ext cx="3813810" cy="647700"/>
            <a:chOff x="15020" y="0"/>
            <a:chExt cx="6006" cy="1020"/>
          </a:xfrm>
        </p:grpSpPr>
        <p:sp>
          <p:nvSpPr>
            <p:cNvPr id="2" name="RemarkBack"/>
            <p:cNvSpPr/>
            <p:nvPr>
              <p:custDataLst>
                <p:tags r:id="rId19"/>
              </p:custDataLst>
            </p:nvPr>
          </p:nvSpPr>
          <p:spPr>
            <a:xfrm>
              <a:off x="15020" y="20"/>
              <a:ext cx="6007"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 name="RemarkBlock"/>
            <p:cNvSpPr/>
            <p:nvPr>
              <p:custDataLst>
                <p:tags r:id="rId20"/>
              </p:custDataLst>
            </p:nvPr>
          </p:nvSpPr>
          <p:spPr>
            <a:xfrm>
              <a:off x="15020" y="2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0" name="RemarkTitleText"/>
            <p:cNvSpPr txBox="1"/>
            <p:nvPr>
              <p:custDataLst>
                <p:tags r:id="rId21"/>
              </p:custDataLst>
            </p:nvPr>
          </p:nvSpPr>
          <p:spPr>
            <a:xfrm>
              <a:off x="15400" y="0"/>
              <a:ext cx="3000" cy="1000"/>
            </a:xfrm>
            <a:prstGeom prst="rect">
              <a:avLst/>
            </a:prstGeom>
            <a:noFill/>
          </p:spPr>
          <p:txBody>
            <a:bodyPr wrap="none" rtlCol="0" anchor="ctr" anchorCtr="0">
              <a:noAutofit/>
            </a:bodyPr>
            <a:lstStyle/>
            <a:p>
              <a:pPr lvl="0" algn="l">
                <a:buNone/>
              </a:pPr>
              <a:r>
                <a:rPr lang="zh-CN" altLang="en-US" sz="1800">
                  <a:solidFill>
                    <a:srgbClr val="000000"/>
                  </a:solidFill>
                  <a:latin typeface="微软雅黑" panose="020B0503020204020204" charset="-122"/>
                  <a:ea typeface="微软雅黑" panose="020B0503020204020204" charset="-122"/>
                </a:rPr>
                <a:t>答案解析</a:t>
              </a:r>
            </a:p>
          </p:txBody>
        </p:sp>
      </p:grpSp>
      <p:sp>
        <p:nvSpPr>
          <p:cNvPr id="22" name="RemarkBack"/>
          <p:cNvSpPr/>
          <p:nvPr>
            <p:custDataLst>
              <p:tags r:id="rId10"/>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3" name="RemarkBlock"/>
          <p:cNvSpPr/>
          <p:nvPr>
            <p:custDataLst>
              <p:tags r:id="rId11"/>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4" name="RemarkTitleText"/>
          <p:cNvSpPr txBox="1"/>
          <p:nvPr>
            <p:custDataLst>
              <p:tags r:id="rId12"/>
            </p:custDataLst>
          </p:nvPr>
        </p:nvSpPr>
        <p:spPr>
          <a:xfrm>
            <a:off x="9779000" y="0"/>
            <a:ext cx="1905000" cy="635000"/>
          </a:xfrm>
          <a:prstGeom prst="rect">
            <a:avLst/>
          </a:prstGeom>
          <a:noFill/>
        </p:spPr>
        <p:txBody>
          <a:bodyPr vert="horz" wrap="none" rtlCol="0" anchor="ctr" anchorCtr="0">
            <a:noAutofit/>
          </a:bodyPr>
          <a:lstStyle/>
          <a:p>
            <a:r>
              <a:rPr lang="zh-CN" altLang="en-US"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34" name="组合 33"/>
          <p:cNvGrpSpPr/>
          <p:nvPr>
            <p:custDataLst>
              <p:tags r:id="rId13"/>
            </p:custDataLst>
          </p:nvPr>
        </p:nvGrpSpPr>
        <p:grpSpPr>
          <a:xfrm>
            <a:off x="0" y="0"/>
            <a:ext cx="9144000" cy="635000"/>
            <a:chOff x="0" y="0"/>
            <a:chExt cx="9144000" cy="635000"/>
          </a:xfrm>
        </p:grpSpPr>
        <p:sp>
          <p:nvSpPr>
            <p:cNvPr id="30" name="TitleBackground"/>
            <p:cNvSpPr/>
            <p:nvPr>
              <p:custDataLst>
                <p:tags r:id="rId15"/>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1" name="ColorBlock"/>
            <p:cNvSpPr/>
            <p:nvPr>
              <p:custDataLst>
                <p:tags r:id="rId16"/>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2" name="TypeText"/>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33" name="TipText"/>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descr="tmpC595"/>
          <p:cNvPicPr>
            <a:picLocks noChangeAspect="1"/>
          </p:cNvPicPr>
          <p:nvPr>
            <p:custDataLst>
              <p:tags r:id="rId14"/>
            </p:custDataLst>
          </p:nvPr>
        </p:nvPicPr>
        <p:blipFill>
          <a:blip r:embed="rId26"/>
          <a:stretch>
            <a:fillRect/>
          </a:stretch>
        </p:blipFill>
        <p:spPr>
          <a:xfrm>
            <a:off x="7594600" y="63500"/>
            <a:ext cx="1422400" cy="508000"/>
          </a:xfrm>
          <a:prstGeom prst="rect">
            <a:avLst/>
          </a:prstGeom>
        </p:spPr>
      </p:pic>
      <mc:AlternateContent xmlns:mc="http://schemas.openxmlformats.org/markup-compatibility/2006">
        <mc:Choice xmlns:p14="http://schemas.microsoft.com/office/powerpoint/2010/main" Requires="p14">
          <p:contentPart p14:bwMode="auto" r:id="rId27">
            <p14:nvContentPartPr>
              <p14:cNvPr id="7" name="墨迹 6"/>
              <p14:cNvContentPartPr/>
              <p14:nvPr/>
            </p14:nvContentPartPr>
            <p14:xfrm>
              <a:off x="3601440" y="611280"/>
              <a:ext cx="4336560" cy="2539800"/>
            </p14:xfrm>
          </p:contentPart>
        </mc:Choice>
        <mc:Fallback>
          <p:pic>
            <p:nvPicPr>
              <p:cNvPr id="7" name="墨迹 6"/>
              <p:cNvPicPr/>
              <p:nvPr/>
            </p:nvPicPr>
            <p:blipFill>
              <a:blip r:embed="rId28"/>
              <a:stretch>
                <a:fillRect/>
              </a:stretch>
            </p:blipFill>
            <p:spPr>
              <a:xfrm>
                <a:off x="3592080" y="601920"/>
                <a:ext cx="4355280" cy="2558520"/>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情形</a:t>
            </a:r>
            <a:r>
              <a:rPr lang="en-US" altLang="zh-CN"/>
              <a:t>1</a:t>
            </a:r>
          </a:p>
        </p:txBody>
      </p:sp>
      <p:sp>
        <p:nvSpPr>
          <p:cNvPr id="3" name="内容占位符 2"/>
          <p:cNvSpPr>
            <a:spLocks noGrp="1"/>
          </p:cNvSpPr>
          <p:nvPr>
            <p:ph idx="1"/>
          </p:nvPr>
        </p:nvSpPr>
        <p:spPr/>
        <p:txBody>
          <a:bodyPr/>
          <a:lstStyle/>
          <a:p>
            <a:r>
              <a:rPr lang="en-US" altLang="zh-CN"/>
              <a:t>&gt;2</a:t>
            </a:r>
            <a:r>
              <a:rPr lang="zh-CN" altLang="en-US"/>
              <a:t>同时侦听</a:t>
            </a:r>
          </a:p>
        </p:txBody>
      </p:sp>
      <p:pic>
        <p:nvPicPr>
          <p:cNvPr id="4" name="图片 3"/>
          <p:cNvPicPr>
            <a:picLocks noChangeAspect="1"/>
          </p:cNvPicPr>
          <p:nvPr/>
        </p:nvPicPr>
        <p:blipFill>
          <a:blip r:embed="rId2"/>
          <a:stretch>
            <a:fillRect/>
          </a:stretch>
        </p:blipFill>
        <p:spPr>
          <a:xfrm>
            <a:off x="3683000" y="2220595"/>
            <a:ext cx="4815840" cy="3930015"/>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墨迹 4"/>
              <p14:cNvContentPartPr/>
              <p14:nvPr/>
            </p14:nvContentPartPr>
            <p14:xfrm>
              <a:off x="1112400" y="2199240"/>
              <a:ext cx="579960" cy="383040"/>
            </p14:xfrm>
          </p:contentPart>
        </mc:Choice>
        <mc:Fallback>
          <p:pic>
            <p:nvPicPr>
              <p:cNvPr id="5" name="墨迹 4"/>
              <p:cNvPicPr/>
              <p:nvPr/>
            </p:nvPicPr>
            <p:blipFill>
              <a:blip r:embed="rId4"/>
              <a:stretch>
                <a:fillRect/>
              </a:stretch>
            </p:blipFill>
            <p:spPr>
              <a:xfrm>
                <a:off x="1103040" y="2189880"/>
                <a:ext cx="598680" cy="401760"/>
              </a:xfrm>
              <a:prstGeom prst="rect">
                <a:avLst/>
              </a:prstGeom>
            </p:spPr>
          </p:pic>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p:nvPr>
        </p:nvSpPr>
        <p:spPr/>
        <p:txBody>
          <a:bodyPr vert="horz" wrap="square" lIns="91440" tIns="45720" rIns="91440" bIns="45720" anchor="b"/>
          <a:lstStyle/>
          <a:p>
            <a:pPr eaLnBrk="1" hangingPunct="1"/>
            <a:r>
              <a:rPr lang="zh-CN" altLang="en-US" dirty="0"/>
              <a:t>情形</a:t>
            </a:r>
            <a:r>
              <a:rPr lang="en-US" altLang="zh-CN" dirty="0"/>
              <a:t>2</a:t>
            </a:r>
            <a:r>
              <a:rPr lang="zh-CN" altLang="en-US" dirty="0"/>
              <a:t>：传播延迟对载波侦听的影响</a:t>
            </a:r>
          </a:p>
        </p:txBody>
      </p:sp>
      <p:sp>
        <p:nvSpPr>
          <p:cNvPr id="50179" name="Rectangle 3"/>
          <p:cNvSpPr>
            <a:spLocks noGrp="1"/>
          </p:cNvSpPr>
          <p:nvPr>
            <p:ph idx="1"/>
          </p:nvPr>
        </p:nvSpPr>
        <p:spPr/>
        <p:txBody>
          <a:bodyPr vert="horz" wrap="square" lIns="91440" tIns="45720" rIns="91440" bIns="45720" anchor="t"/>
          <a:lstStyle/>
          <a:p>
            <a:pPr eaLnBrk="1" hangingPunct="1"/>
            <a:endParaRPr lang="zh-CN" altLang="zh-CN" dirty="0"/>
          </a:p>
        </p:txBody>
      </p:sp>
      <p:pic>
        <p:nvPicPr>
          <p:cNvPr id="50180" name="Picture 4"/>
          <p:cNvPicPr>
            <a:picLocks noChangeAspect="1"/>
          </p:cNvPicPr>
          <p:nvPr/>
        </p:nvPicPr>
        <p:blipFill>
          <a:blip r:embed="rId2"/>
          <a:stretch>
            <a:fillRect/>
          </a:stretch>
        </p:blipFill>
        <p:spPr>
          <a:xfrm>
            <a:off x="971550" y="2276475"/>
            <a:ext cx="7361238" cy="3121025"/>
          </a:xfrm>
          <a:prstGeom prst="rect">
            <a:avLst/>
          </a:prstGeom>
          <a:noFill/>
          <a:ln w="9525">
            <a:noFill/>
          </a:ln>
        </p:spPr>
      </p:pic>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497960" y="0"/>
              <a:ext cx="6030720" cy="4201560"/>
            </p14:xfrm>
          </p:contentPart>
        </mc:Choice>
        <mc:Fallback>
          <p:pic>
            <p:nvPicPr>
              <p:cNvPr id="2" name="墨迹 1"/>
              <p:cNvPicPr/>
              <p:nvPr/>
            </p:nvPicPr>
            <p:blipFill>
              <a:blip r:embed="rId4"/>
              <a:stretch>
                <a:fillRect/>
              </a:stretch>
            </p:blipFill>
            <p:spPr>
              <a:xfrm>
                <a:off x="1488600" y="-9360"/>
                <a:ext cx="6049440" cy="4220280"/>
              </a:xfrm>
              <a:prstGeom prst="rect">
                <a:avLst/>
              </a:prstGeom>
            </p:spPr>
          </p:pic>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p:cNvSpPr>
          <p:nvPr>
            <p:ph type="title"/>
          </p:nvPr>
        </p:nvSpPr>
        <p:spPr/>
        <p:txBody>
          <a:bodyPr wrap="square" lIns="91440" tIns="45720" rIns="91440" bIns="45720" anchor="b"/>
          <a:lstStyle/>
          <a:p>
            <a:pPr eaLnBrk="1" hangingPunct="1"/>
            <a:r>
              <a:rPr lang="zh-CN" altLang="en-US" dirty="0"/>
              <a:t>介质访问控制子层的位置</a:t>
            </a:r>
          </a:p>
        </p:txBody>
      </p:sp>
      <p:graphicFrame>
        <p:nvGraphicFramePr>
          <p:cNvPr id="9218" name="Object 4"/>
          <p:cNvGraphicFramePr>
            <a:graphicFrameLocks noGrp="1" noChangeAspect="1"/>
          </p:cNvGraphicFramePr>
          <p:nvPr>
            <p:ph idx="1"/>
          </p:nvPr>
        </p:nvGraphicFramePr>
        <p:xfrm>
          <a:off x="500063" y="1928813"/>
          <a:ext cx="5329237" cy="4210050"/>
        </p:xfrm>
        <a:graphic>
          <a:graphicData uri="http://schemas.openxmlformats.org/presentationml/2006/ole">
            <mc:AlternateContent xmlns:mc="http://schemas.openxmlformats.org/markup-compatibility/2006">
              <mc:Choice xmlns:v="urn:schemas-microsoft-com:vml" Requires="v">
                <p:oleObj spid="_x0000_s3129" r:id="rId3" imgW="3857625" imgH="3048000" progId="Paint.Picture">
                  <p:embed/>
                </p:oleObj>
              </mc:Choice>
              <mc:Fallback>
                <p:oleObj r:id="rId3" imgW="3857625" imgH="3048000" progId="Paint.Picture">
                  <p:embed/>
                  <p:pic>
                    <p:nvPicPr>
                      <p:cNvPr id="0" name="图片 3075"/>
                      <p:cNvPicPr/>
                      <p:nvPr/>
                    </p:nvPicPr>
                    <p:blipFill>
                      <a:blip r:embed="rId4"/>
                      <a:stretch>
                        <a:fillRect/>
                      </a:stretch>
                    </p:blipFill>
                    <p:spPr>
                      <a:xfrm>
                        <a:off x="500063" y="1928813"/>
                        <a:ext cx="5329237" cy="4210050"/>
                      </a:xfrm>
                      <a:prstGeom prst="rect">
                        <a:avLst/>
                      </a:prstGeom>
                      <a:noFill/>
                      <a:ln w="38100">
                        <a:miter/>
                      </a:ln>
                    </p:spPr>
                  </p:pic>
                </p:oleObj>
              </mc:Fallback>
            </mc:AlternateContent>
          </a:graphicData>
        </a:graphic>
      </p:graphicFrame>
      <p:sp>
        <p:nvSpPr>
          <p:cNvPr id="9219" name="Oval 6"/>
          <p:cNvSpPr/>
          <p:nvPr/>
        </p:nvSpPr>
        <p:spPr>
          <a:xfrm>
            <a:off x="1928813" y="4071938"/>
            <a:ext cx="1368425" cy="792162"/>
          </a:xfrm>
          <a:prstGeom prst="ellipse">
            <a:avLst/>
          </a:prstGeom>
          <a:noFill/>
          <a:ln w="38100" cap="flat" cmpd="sng">
            <a:solidFill>
              <a:srgbClr val="FF3300"/>
            </a:solidFill>
            <a:prstDash val="solid"/>
            <a:round/>
            <a:headEnd type="none" w="med" len="med"/>
            <a:tailEnd type="none" w="med" len="med"/>
          </a:ln>
        </p:spPr>
        <p:txBody>
          <a:bodyPr wrap="none" anchor="ctr"/>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pic>
        <p:nvPicPr>
          <p:cNvPr id="9220" name="Picture 8"/>
          <p:cNvPicPr>
            <a:picLocks noChangeAspect="1"/>
          </p:cNvPicPr>
          <p:nvPr/>
        </p:nvPicPr>
        <p:blipFill>
          <a:blip r:embed="rId5"/>
          <a:stretch>
            <a:fillRect/>
          </a:stretch>
        </p:blipFill>
        <p:spPr>
          <a:xfrm>
            <a:off x="7000875" y="2857500"/>
            <a:ext cx="1495425" cy="1962150"/>
          </a:xfrm>
          <a:prstGeom prst="rect">
            <a:avLst/>
          </a:prstGeom>
          <a:noFill/>
          <a:ln w="9525">
            <a:noFill/>
          </a:ln>
        </p:spPr>
      </p:pic>
      <p:pic>
        <p:nvPicPr>
          <p:cNvPr id="9221" name="Picture 9"/>
          <p:cNvPicPr>
            <a:picLocks noChangeAspect="1"/>
          </p:cNvPicPr>
          <p:nvPr/>
        </p:nvPicPr>
        <p:blipFill>
          <a:blip r:embed="rId6"/>
          <a:stretch>
            <a:fillRect/>
          </a:stretch>
        </p:blipFill>
        <p:spPr>
          <a:xfrm>
            <a:off x="5705475" y="4010025"/>
            <a:ext cx="1847850" cy="1390650"/>
          </a:xfrm>
          <a:prstGeom prst="rect">
            <a:avLst/>
          </a:prstGeom>
          <a:noFill/>
          <a:ln w="9525">
            <a:noFill/>
          </a:ln>
        </p:spPr>
      </p:pic>
      <mc:AlternateContent xmlns:mc="http://schemas.openxmlformats.org/markup-compatibility/2006">
        <mc:Choice xmlns:p14="http://schemas.microsoft.com/office/powerpoint/2010/main" Requires="p14">
          <p:contentPart p14:bwMode="auto" r:id="rId7">
            <p14:nvContentPartPr>
              <p14:cNvPr id="2" name="墨迹 1"/>
              <p14:cNvContentPartPr/>
              <p14:nvPr/>
            </p14:nvContentPartPr>
            <p14:xfrm>
              <a:off x="1572840" y="162720"/>
              <a:ext cx="7070040" cy="5877000"/>
            </p14:xfrm>
          </p:contentPart>
        </mc:Choice>
        <mc:Fallback>
          <p:pic>
            <p:nvPicPr>
              <p:cNvPr id="2" name="墨迹 1"/>
              <p:cNvPicPr/>
              <p:nvPr/>
            </p:nvPicPr>
            <p:blipFill>
              <a:blip r:embed="rId8"/>
              <a:stretch>
                <a:fillRect/>
              </a:stretch>
            </p:blipFill>
            <p:spPr>
              <a:xfrm>
                <a:off x="1563480" y="153360"/>
                <a:ext cx="7088760" cy="589572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p:nvPr>
        </p:nvSpPr>
        <p:spPr/>
        <p:txBody>
          <a:bodyPr vert="horz" wrap="square" lIns="91440" tIns="45720" rIns="91440" bIns="45720" anchor="b"/>
          <a:lstStyle/>
          <a:p>
            <a:pPr eaLnBrk="1" hangingPunct="1"/>
            <a:r>
              <a:rPr lang="zh-CN" altLang="en-US" dirty="0"/>
              <a:t>冲突窗口</a:t>
            </a:r>
          </a:p>
        </p:txBody>
      </p:sp>
      <p:sp>
        <p:nvSpPr>
          <p:cNvPr id="51203" name="Rectangle 3"/>
          <p:cNvSpPr>
            <a:spLocks noGrp="1"/>
          </p:cNvSpPr>
          <p:nvPr>
            <p:ph idx="1"/>
          </p:nvPr>
        </p:nvSpPr>
        <p:spPr>
          <a:xfrm>
            <a:off x="566738" y="1752600"/>
            <a:ext cx="3644900" cy="4267200"/>
          </a:xfrm>
        </p:spPr>
        <p:txBody>
          <a:bodyPr vert="horz" wrap="square" lIns="91440" tIns="45720" rIns="91440" bIns="45720" anchor="t"/>
          <a:lstStyle/>
          <a:p>
            <a:pPr eaLnBrk="1" hangingPunct="1">
              <a:lnSpc>
                <a:spcPct val="130000"/>
              </a:lnSpc>
            </a:pPr>
            <a:r>
              <a:rPr lang="zh-CN" altLang="en-US" dirty="0"/>
              <a:t>发生冲突时间的上限，即发送站发出帧后能检测到碰撞的最长时间，</a:t>
            </a:r>
            <a:r>
              <a:rPr lang="zh-CN" altLang="en-US" dirty="0">
                <a:solidFill>
                  <a:srgbClr val="FF0000"/>
                </a:solidFill>
              </a:rPr>
              <a:t>数值上等于最远两站传播时间的两倍，即</a:t>
            </a:r>
            <a:r>
              <a:rPr lang="en-US" altLang="zh-CN" b="1" dirty="0">
                <a:solidFill>
                  <a:srgbClr val="FF0000"/>
                </a:solidFill>
              </a:rPr>
              <a:t>2</a:t>
            </a:r>
            <a:r>
              <a:rPr lang="en-US" altLang="zh-CN" dirty="0">
                <a:solidFill>
                  <a:srgbClr val="FF0000"/>
                </a:solidFill>
              </a:rPr>
              <a:t>τ</a:t>
            </a:r>
          </a:p>
        </p:txBody>
      </p:sp>
      <p:pic>
        <p:nvPicPr>
          <p:cNvPr id="51204" name="Picture 4"/>
          <p:cNvPicPr>
            <a:picLocks noChangeAspect="1"/>
          </p:cNvPicPr>
          <p:nvPr/>
        </p:nvPicPr>
        <p:blipFill>
          <a:blip r:embed="rId2"/>
          <a:stretch>
            <a:fillRect/>
          </a:stretch>
        </p:blipFill>
        <p:spPr>
          <a:xfrm>
            <a:off x="4284663" y="908050"/>
            <a:ext cx="4783137" cy="5400675"/>
          </a:xfrm>
          <a:prstGeom prst="rect">
            <a:avLst/>
          </a:prstGeom>
          <a:noFill/>
          <a:ln w="9525">
            <a:noFill/>
          </a:ln>
        </p:spPr>
      </p:pic>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948240" y="3960"/>
              <a:ext cx="8292600" cy="5889960"/>
            </p14:xfrm>
          </p:contentPart>
        </mc:Choice>
        <mc:Fallback>
          <p:pic>
            <p:nvPicPr>
              <p:cNvPr id="2" name="墨迹 1"/>
              <p:cNvPicPr/>
              <p:nvPr/>
            </p:nvPicPr>
            <p:blipFill>
              <a:blip r:embed="rId4"/>
              <a:stretch>
                <a:fillRect/>
              </a:stretch>
            </p:blipFill>
            <p:spPr>
              <a:xfrm>
                <a:off x="938880" y="-5400"/>
                <a:ext cx="8311320" cy="5908680"/>
              </a:xfrm>
              <a:prstGeom prst="rect">
                <a:avLst/>
              </a:prstGeom>
            </p:spPr>
          </p:pic>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7" name="矩形 2"/>
          <p:cNvSpPr/>
          <p:nvPr>
            <p:custDataLst>
              <p:tags r:id="rId2"/>
            </p:custDataLst>
          </p:nvPr>
        </p:nvSpPr>
        <p:spPr>
          <a:xfrm>
            <a:off x="683568" y="635000"/>
            <a:ext cx="8166100" cy="2143125"/>
          </a:xfrm>
          <a:prstGeom prst="rect">
            <a:avLst/>
          </a:prstGeom>
          <a:noFill/>
          <a:ln w="12700">
            <a:noFill/>
          </a:ln>
        </p:spPr>
        <p:txBody>
          <a:bodyPr wrap="none" anchor="ctr"/>
          <a:lstStyle/>
          <a:p>
            <a:pPr eaLnBrk="1" hangingPunct="1">
              <a:lnSpc>
                <a:spcPct val="150000"/>
              </a:lnSpc>
            </a:pPr>
            <a:r>
              <a:rPr lang="zh-CN" altLang="en-US" sz="2600" dirty="0">
                <a:solidFill>
                  <a:srgbClr val="000000"/>
                </a:solidFill>
                <a:latin typeface="Verdana" panose="020B0604030504040204" pitchFamily="34" charset="0"/>
              </a:rPr>
              <a:t>冲突窗口是能够检测到冲突的上限，如果最远两站</a:t>
            </a:r>
            <a:endParaRPr lang="en-US" altLang="zh-CN" sz="2600" dirty="0">
              <a:solidFill>
                <a:srgbClr val="000000"/>
              </a:solidFill>
              <a:latin typeface="Verdana" panose="020B0604030504040204" pitchFamily="34" charset="0"/>
            </a:endParaRPr>
          </a:p>
          <a:p>
            <a:pPr eaLnBrk="1" hangingPunct="1">
              <a:lnSpc>
                <a:spcPct val="150000"/>
              </a:lnSpc>
            </a:pPr>
            <a:r>
              <a:rPr lang="en-US" altLang="zh-CN" sz="2600" dirty="0">
                <a:solidFill>
                  <a:srgbClr val="000000"/>
                </a:solidFill>
                <a:latin typeface="Verdana" panose="020B0604030504040204" pitchFamily="34" charset="0"/>
              </a:rPr>
              <a:t>A</a:t>
            </a:r>
            <a:r>
              <a:rPr lang="zh-CN" altLang="en-US" sz="2600" dirty="0">
                <a:solidFill>
                  <a:srgbClr val="000000"/>
                </a:solidFill>
                <a:latin typeface="Verdana" panose="020B0604030504040204" pitchFamily="34" charset="0"/>
              </a:rPr>
              <a:t>和</a:t>
            </a:r>
            <a:r>
              <a:rPr lang="en-US" altLang="zh-CN" sz="2600" dirty="0">
                <a:solidFill>
                  <a:srgbClr val="000000"/>
                </a:solidFill>
                <a:latin typeface="Verdana" panose="020B0604030504040204" pitchFamily="34" charset="0"/>
              </a:rPr>
              <a:t>B</a:t>
            </a:r>
            <a:r>
              <a:rPr lang="zh-CN" altLang="en-US" sz="2600" dirty="0">
                <a:solidFill>
                  <a:srgbClr val="000000"/>
                </a:solidFill>
                <a:latin typeface="Verdana" panose="020B0604030504040204" pitchFamily="34" charset="0"/>
              </a:rPr>
              <a:t>之间的单向传播延迟是</a:t>
            </a:r>
            <a:r>
              <a:rPr lang="en-US" altLang="zh-CN" sz="2600" dirty="0">
                <a:solidFill>
                  <a:srgbClr val="000000"/>
                </a:solidFill>
                <a:latin typeface="Verdana" panose="020B0604030504040204" pitchFamily="34" charset="0"/>
              </a:rPr>
              <a:t>T</a:t>
            </a:r>
            <a:r>
              <a:rPr lang="zh-CN" altLang="en-US" sz="2600" dirty="0">
                <a:solidFill>
                  <a:srgbClr val="000000"/>
                </a:solidFill>
                <a:latin typeface="Verdana" panose="020B0604030504040204" pitchFamily="34" charset="0"/>
              </a:rPr>
              <a:t>。现在，</a:t>
            </a:r>
            <a:r>
              <a:rPr lang="en-US" altLang="zh-CN" sz="2600" dirty="0">
                <a:solidFill>
                  <a:srgbClr val="000000"/>
                </a:solidFill>
                <a:latin typeface="Verdana" panose="020B0604030504040204" pitchFamily="34" charset="0"/>
              </a:rPr>
              <a:t>A</a:t>
            </a:r>
            <a:r>
              <a:rPr lang="zh-CN" altLang="en-US" sz="2600" dirty="0">
                <a:solidFill>
                  <a:srgbClr val="000000"/>
                </a:solidFill>
                <a:latin typeface="Verdana" panose="020B0604030504040204" pitchFamily="34" charset="0"/>
              </a:rPr>
              <a:t>发送了一个</a:t>
            </a:r>
            <a:endParaRPr lang="en-US" altLang="zh-CN" sz="2600" dirty="0">
              <a:solidFill>
                <a:srgbClr val="000000"/>
              </a:solidFill>
              <a:latin typeface="Verdana" panose="020B0604030504040204" pitchFamily="34" charset="0"/>
            </a:endParaRPr>
          </a:p>
          <a:p>
            <a:pPr eaLnBrk="1" hangingPunct="1">
              <a:lnSpc>
                <a:spcPct val="150000"/>
              </a:lnSpc>
            </a:pPr>
            <a:r>
              <a:rPr lang="zh-CN" altLang="en-US" sz="2600" dirty="0">
                <a:solidFill>
                  <a:srgbClr val="000000"/>
                </a:solidFill>
                <a:latin typeface="Verdana" panose="020B0604030504040204" pitchFamily="34" charset="0"/>
              </a:rPr>
              <a:t>帧，过了</a:t>
            </a:r>
            <a:r>
              <a:rPr lang="en-US" altLang="zh-CN" sz="2600" dirty="0">
                <a:solidFill>
                  <a:srgbClr val="000000"/>
                </a:solidFill>
                <a:latin typeface="Verdana" panose="020B0604030504040204" pitchFamily="34" charset="0"/>
              </a:rPr>
              <a:t>T</a:t>
            </a:r>
            <a:r>
              <a:rPr lang="zh-CN" altLang="en-US" sz="2600" dirty="0">
                <a:solidFill>
                  <a:srgbClr val="000000"/>
                </a:solidFill>
                <a:latin typeface="Verdana" panose="020B0604030504040204" pitchFamily="34" charset="0"/>
              </a:rPr>
              <a:t>长的时间，</a:t>
            </a:r>
            <a:r>
              <a:rPr lang="en-US" altLang="zh-CN" sz="2600" dirty="0">
                <a:solidFill>
                  <a:srgbClr val="000000"/>
                </a:solidFill>
                <a:latin typeface="Verdana" panose="020B0604030504040204" pitchFamily="34" charset="0"/>
              </a:rPr>
              <a:t>A</a:t>
            </a:r>
            <a:r>
              <a:rPr lang="zh-CN" altLang="en-US" sz="2600" dirty="0">
                <a:solidFill>
                  <a:srgbClr val="000000"/>
                </a:solidFill>
                <a:latin typeface="Verdana" panose="020B0604030504040204" pitchFamily="34" charset="0"/>
              </a:rPr>
              <a:t>检测到冲突，问</a:t>
            </a:r>
            <a:r>
              <a:rPr lang="en-US" altLang="zh-CN" sz="2600" dirty="0">
                <a:solidFill>
                  <a:srgbClr val="000000"/>
                </a:solidFill>
                <a:latin typeface="Verdana" panose="020B0604030504040204" pitchFamily="34" charset="0"/>
              </a:rPr>
              <a:t>A</a:t>
            </a:r>
            <a:r>
              <a:rPr lang="zh-CN" altLang="en-US" sz="2600" dirty="0">
                <a:solidFill>
                  <a:srgbClr val="000000"/>
                </a:solidFill>
                <a:latin typeface="Verdana" panose="020B0604030504040204" pitchFamily="34" charset="0"/>
              </a:rPr>
              <a:t>所发的帧在</a:t>
            </a:r>
            <a:endParaRPr lang="en-US" altLang="zh-CN" sz="2600" dirty="0">
              <a:solidFill>
                <a:srgbClr val="000000"/>
              </a:solidFill>
              <a:latin typeface="Verdana" panose="020B0604030504040204" pitchFamily="34" charset="0"/>
            </a:endParaRPr>
          </a:p>
          <a:p>
            <a:pPr eaLnBrk="1" hangingPunct="1">
              <a:lnSpc>
                <a:spcPct val="150000"/>
              </a:lnSpc>
            </a:pPr>
            <a:r>
              <a:rPr lang="zh-CN" altLang="en-US" sz="2600" dirty="0">
                <a:solidFill>
                  <a:srgbClr val="000000"/>
                </a:solidFill>
                <a:latin typeface="Verdana" panose="020B0604030504040204" pitchFamily="34" charset="0"/>
              </a:rPr>
              <a:t>哪里发生了冲突？</a:t>
            </a:r>
          </a:p>
        </p:txBody>
      </p:sp>
      <p:sp>
        <p:nvSpPr>
          <p:cNvPr id="52228" name="矩形 3"/>
          <p:cNvSpPr/>
          <p:nvPr>
            <p:custDataLst>
              <p:tags r:id="rId3"/>
            </p:custDataLst>
          </p:nvPr>
        </p:nvSpPr>
        <p:spPr>
          <a:xfrm>
            <a:off x="1828800" y="3001963"/>
            <a:ext cx="6400800" cy="642937"/>
          </a:xfrm>
          <a:prstGeom prst="rect">
            <a:avLst/>
          </a:prstGeom>
          <a:noFill/>
          <a:ln w="12700">
            <a:noFill/>
          </a:ln>
        </p:spPr>
        <p:txBody>
          <a:bodyPr wrap="none" anchor="ctr"/>
          <a:lstStyle/>
          <a:p>
            <a:pPr eaLnBrk="1" hangingPunct="1"/>
            <a:r>
              <a:rPr lang="zh-CN" altLang="en-US" sz="2600" dirty="0">
                <a:solidFill>
                  <a:srgbClr val="000000"/>
                </a:solidFill>
                <a:latin typeface="Verdana" panose="020B0604030504040204" pitchFamily="34" charset="0"/>
              </a:rPr>
              <a:t>刚发出，靠近</a:t>
            </a:r>
            <a:r>
              <a:rPr lang="en-US" altLang="zh-CN" sz="2600" dirty="0">
                <a:solidFill>
                  <a:srgbClr val="000000"/>
                </a:solidFill>
                <a:latin typeface="Verdana" panose="020B0604030504040204" pitchFamily="34" charset="0"/>
              </a:rPr>
              <a:t>A</a:t>
            </a:r>
            <a:r>
              <a:rPr lang="zh-CN" altLang="en-US" sz="2600" dirty="0">
                <a:solidFill>
                  <a:srgbClr val="000000"/>
                </a:solidFill>
                <a:latin typeface="Verdana" panose="020B0604030504040204" pitchFamily="34" charset="0"/>
              </a:rPr>
              <a:t>的地方</a:t>
            </a:r>
          </a:p>
        </p:txBody>
      </p:sp>
      <p:sp>
        <p:nvSpPr>
          <p:cNvPr id="52229" name="矩形 4"/>
          <p:cNvSpPr/>
          <p:nvPr>
            <p:custDataLst>
              <p:tags r:id="rId4"/>
            </p:custDataLst>
          </p:nvPr>
        </p:nvSpPr>
        <p:spPr>
          <a:xfrm>
            <a:off x="1828800" y="3687763"/>
            <a:ext cx="6400800" cy="642937"/>
          </a:xfrm>
          <a:prstGeom prst="rect">
            <a:avLst/>
          </a:prstGeom>
          <a:noFill/>
          <a:ln w="12700">
            <a:noFill/>
          </a:ln>
        </p:spPr>
        <p:txBody>
          <a:bodyPr wrap="none" anchor="ctr"/>
          <a:lstStyle/>
          <a:p>
            <a:pPr eaLnBrk="1" hangingPunct="1"/>
            <a:r>
              <a:rPr lang="zh-CN" altLang="en-US" sz="2600" dirty="0">
                <a:solidFill>
                  <a:srgbClr val="000000"/>
                </a:solidFill>
                <a:latin typeface="Verdana" panose="020B0604030504040204" pitchFamily="34" charset="0"/>
              </a:rPr>
              <a:t>快到</a:t>
            </a:r>
            <a:r>
              <a:rPr lang="en-US" altLang="zh-CN" sz="2600" dirty="0">
                <a:solidFill>
                  <a:srgbClr val="000000"/>
                </a:solidFill>
                <a:latin typeface="Verdana" panose="020B0604030504040204" pitchFamily="34" charset="0"/>
              </a:rPr>
              <a:t>B</a:t>
            </a:r>
            <a:r>
              <a:rPr lang="zh-CN" altLang="en-US" sz="2600" dirty="0">
                <a:solidFill>
                  <a:srgbClr val="000000"/>
                </a:solidFill>
                <a:latin typeface="Verdana" panose="020B0604030504040204" pitchFamily="34" charset="0"/>
              </a:rPr>
              <a:t>的地方</a:t>
            </a:r>
          </a:p>
        </p:txBody>
      </p:sp>
      <p:sp>
        <p:nvSpPr>
          <p:cNvPr id="52230" name="矩形 5"/>
          <p:cNvSpPr/>
          <p:nvPr>
            <p:custDataLst>
              <p:tags r:id="rId5"/>
            </p:custDataLst>
          </p:nvPr>
        </p:nvSpPr>
        <p:spPr>
          <a:xfrm>
            <a:off x="1828800" y="4372928"/>
            <a:ext cx="6400800" cy="642937"/>
          </a:xfrm>
          <a:prstGeom prst="rect">
            <a:avLst/>
          </a:prstGeom>
          <a:noFill/>
          <a:ln w="12700">
            <a:noFill/>
          </a:ln>
        </p:spPr>
        <p:txBody>
          <a:bodyPr wrap="none" anchor="ctr"/>
          <a:lstStyle/>
          <a:p>
            <a:pPr eaLnBrk="1" hangingPunct="1"/>
            <a:r>
              <a:rPr lang="en-US" altLang="zh-CN" sz="2600" dirty="0">
                <a:solidFill>
                  <a:srgbClr val="000000"/>
                </a:solidFill>
                <a:latin typeface="Verdana" panose="020B0604030504040204" pitchFamily="34" charset="0"/>
              </a:rPr>
              <a:t>A</a:t>
            </a:r>
            <a:r>
              <a:rPr lang="zh-CN" altLang="en-US" sz="2600" dirty="0">
                <a:solidFill>
                  <a:srgbClr val="000000"/>
                </a:solidFill>
                <a:latin typeface="Verdana" panose="020B0604030504040204" pitchFamily="34" charset="0"/>
              </a:rPr>
              <a:t>和</a:t>
            </a:r>
            <a:r>
              <a:rPr lang="en-US" altLang="zh-CN" sz="2600" dirty="0">
                <a:solidFill>
                  <a:srgbClr val="000000"/>
                </a:solidFill>
                <a:latin typeface="Verdana" panose="020B0604030504040204" pitchFamily="34" charset="0"/>
              </a:rPr>
              <a:t>B</a:t>
            </a:r>
            <a:r>
              <a:rPr lang="zh-CN" altLang="en-US" sz="2600" dirty="0">
                <a:solidFill>
                  <a:srgbClr val="000000"/>
                </a:solidFill>
                <a:latin typeface="Verdana" panose="020B0604030504040204" pitchFamily="34" charset="0"/>
              </a:rPr>
              <a:t>之间正中</a:t>
            </a:r>
          </a:p>
        </p:txBody>
      </p:sp>
      <p:sp>
        <p:nvSpPr>
          <p:cNvPr id="52231" name="矩形 6"/>
          <p:cNvSpPr/>
          <p:nvPr>
            <p:custDataLst>
              <p:tags r:id="rId6"/>
            </p:custDataLst>
          </p:nvPr>
        </p:nvSpPr>
        <p:spPr>
          <a:xfrm>
            <a:off x="1828800" y="5058728"/>
            <a:ext cx="6400800" cy="642937"/>
          </a:xfrm>
          <a:prstGeom prst="rect">
            <a:avLst/>
          </a:prstGeom>
          <a:noFill/>
          <a:ln w="12700">
            <a:noFill/>
          </a:ln>
        </p:spPr>
        <p:txBody>
          <a:bodyPr wrap="none" anchor="ctr"/>
          <a:lstStyle/>
          <a:p>
            <a:pPr eaLnBrk="1" hangingPunct="1"/>
            <a:r>
              <a:rPr lang="zh-CN" altLang="en-US" sz="2600" dirty="0">
                <a:solidFill>
                  <a:srgbClr val="000000"/>
                </a:solidFill>
                <a:latin typeface="Verdana" panose="020B0604030504040204" pitchFamily="34" charset="0"/>
              </a:rPr>
              <a:t>上述答案都不对</a:t>
            </a:r>
          </a:p>
        </p:txBody>
      </p:sp>
      <p:sp>
        <p:nvSpPr>
          <p:cNvPr id="52232" name="椭圆 7"/>
          <p:cNvSpPr>
            <a:spLocks noChangeAspect="1"/>
          </p:cNvSpPr>
          <p:nvPr>
            <p:custDataLst>
              <p:tags r:id="rId7"/>
            </p:custDataLst>
          </p:nvPr>
        </p:nvSpPr>
        <p:spPr>
          <a:xfrm>
            <a:off x="1114425" y="3065463"/>
            <a:ext cx="514350" cy="514350"/>
          </a:xfrm>
          <a:prstGeom prst="ellipse">
            <a:avLst/>
          </a:prstGeom>
          <a:solidFill>
            <a:srgbClr val="808080"/>
          </a:solidFill>
          <a:ln w="12700" cap="flat" cmpd="sng">
            <a:solidFill>
              <a:srgbClr val="000000"/>
            </a:solidFill>
            <a:prstDash val="solid"/>
            <a:headEnd type="none" w="med" len="med"/>
            <a:tailEnd type="none" w="med" len="med"/>
          </a:ln>
        </p:spPr>
        <p:txBody>
          <a:bodyPr wrap="none" anchor="ctr"/>
          <a:lstStyle/>
          <a:p>
            <a:pPr eaLnBrk="1" hangingPunct="1"/>
            <a:r>
              <a:rPr lang="en-US" altLang="zh-CN" sz="1600" dirty="0">
                <a:solidFill>
                  <a:srgbClr val="FFFFFF"/>
                </a:solidFill>
                <a:latin typeface="Verdana" panose="020B0604030504040204" pitchFamily="34" charset="0"/>
              </a:rPr>
              <a:t>A</a:t>
            </a:r>
            <a:endParaRPr lang="zh-CN" altLang="en-US" sz="1600" dirty="0">
              <a:solidFill>
                <a:srgbClr val="FFFFFF"/>
              </a:solidFill>
              <a:latin typeface="Verdana" panose="020B0604030504040204" pitchFamily="34" charset="0"/>
            </a:endParaRPr>
          </a:p>
        </p:txBody>
      </p:sp>
      <p:sp>
        <p:nvSpPr>
          <p:cNvPr id="52233" name="椭圆 8"/>
          <p:cNvSpPr>
            <a:spLocks noChangeAspect="1"/>
          </p:cNvSpPr>
          <p:nvPr>
            <p:custDataLst>
              <p:tags r:id="rId8"/>
            </p:custDataLst>
          </p:nvPr>
        </p:nvSpPr>
        <p:spPr>
          <a:xfrm>
            <a:off x="1114425" y="3751263"/>
            <a:ext cx="514350" cy="514350"/>
          </a:xfrm>
          <a:prstGeom prst="ellipse">
            <a:avLst/>
          </a:prstGeom>
          <a:solidFill>
            <a:srgbClr val="808080"/>
          </a:solidFill>
          <a:ln w="12700" cap="flat" cmpd="sng">
            <a:solidFill>
              <a:srgbClr val="000000"/>
            </a:solidFill>
            <a:prstDash val="solid"/>
            <a:headEnd type="none" w="med" len="med"/>
            <a:tailEnd type="none" w="med" len="med"/>
          </a:ln>
        </p:spPr>
        <p:txBody>
          <a:bodyPr wrap="none" anchor="ctr"/>
          <a:lstStyle/>
          <a:p>
            <a:pPr eaLnBrk="1" hangingPunct="1"/>
            <a:r>
              <a:rPr lang="en-US" altLang="zh-CN" sz="1600" dirty="0">
                <a:solidFill>
                  <a:srgbClr val="FFFFFF"/>
                </a:solidFill>
                <a:latin typeface="Verdana" panose="020B0604030504040204" pitchFamily="34" charset="0"/>
              </a:rPr>
              <a:t>B</a:t>
            </a:r>
            <a:endParaRPr lang="zh-CN" altLang="en-US" sz="1600" dirty="0">
              <a:solidFill>
                <a:srgbClr val="FFFFFF"/>
              </a:solidFill>
              <a:latin typeface="Verdana" panose="020B0604030504040204" pitchFamily="34" charset="0"/>
            </a:endParaRPr>
          </a:p>
        </p:txBody>
      </p:sp>
      <p:sp>
        <p:nvSpPr>
          <p:cNvPr id="52234" name="椭圆 9"/>
          <p:cNvSpPr>
            <a:spLocks noChangeAspect="1"/>
          </p:cNvSpPr>
          <p:nvPr>
            <p:custDataLst>
              <p:tags r:id="rId9"/>
            </p:custDataLst>
          </p:nvPr>
        </p:nvSpPr>
        <p:spPr>
          <a:xfrm>
            <a:off x="1114425" y="4437063"/>
            <a:ext cx="514350" cy="514350"/>
          </a:xfrm>
          <a:prstGeom prst="ellipse">
            <a:avLst/>
          </a:prstGeom>
          <a:solidFill>
            <a:srgbClr val="00FF00"/>
          </a:solidFill>
          <a:ln w="25400" cap="flat" cmpd="sng">
            <a:solidFill>
              <a:srgbClr val="000000"/>
            </a:solidFill>
            <a:prstDash val="solid"/>
            <a:headEnd type="none" w="med" len="med"/>
            <a:tailEnd type="none" w="med" len="med"/>
          </a:ln>
        </p:spPr>
        <p:txBody>
          <a:bodyPr wrap="none" anchor="ctr"/>
          <a:lstStyle/>
          <a:p>
            <a:pPr eaLnBrk="1" hangingPunct="1"/>
            <a:r>
              <a:rPr lang="en-US" altLang="zh-CN" sz="1600" dirty="0">
                <a:solidFill>
                  <a:srgbClr val="FFFFFF"/>
                </a:solidFill>
                <a:latin typeface="Verdana" panose="020B0604030504040204" pitchFamily="34" charset="0"/>
              </a:rPr>
              <a:t>C</a:t>
            </a:r>
            <a:endParaRPr lang="zh-CN" altLang="en-US" sz="1600" dirty="0">
              <a:solidFill>
                <a:srgbClr val="FFFFFF"/>
              </a:solidFill>
              <a:latin typeface="Verdana" panose="020B0604030504040204" pitchFamily="34" charset="0"/>
            </a:endParaRPr>
          </a:p>
        </p:txBody>
      </p:sp>
      <p:sp>
        <p:nvSpPr>
          <p:cNvPr id="52235" name="椭圆 10"/>
          <p:cNvSpPr>
            <a:spLocks noChangeAspect="1"/>
          </p:cNvSpPr>
          <p:nvPr>
            <p:custDataLst>
              <p:tags r:id="rId10"/>
            </p:custDataLst>
          </p:nvPr>
        </p:nvSpPr>
        <p:spPr>
          <a:xfrm>
            <a:off x="1114425" y="5122228"/>
            <a:ext cx="514350" cy="514350"/>
          </a:xfrm>
          <a:prstGeom prst="ellipse">
            <a:avLst/>
          </a:prstGeom>
          <a:solidFill>
            <a:srgbClr val="808080"/>
          </a:solidFill>
          <a:ln w="12700" cap="flat" cmpd="sng">
            <a:solidFill>
              <a:srgbClr val="000000"/>
            </a:solidFill>
            <a:prstDash val="solid"/>
            <a:headEnd type="none" w="med" len="med"/>
            <a:tailEnd type="none" w="med" len="med"/>
          </a:ln>
        </p:spPr>
        <p:txBody>
          <a:bodyPr wrap="none" anchor="ctr"/>
          <a:lstStyle/>
          <a:p>
            <a:pPr eaLnBrk="1" hangingPunct="1"/>
            <a:r>
              <a:rPr lang="en-US" altLang="zh-CN" sz="1600" dirty="0">
                <a:solidFill>
                  <a:srgbClr val="FFFFFF"/>
                </a:solidFill>
                <a:latin typeface="Verdana" panose="020B0604030504040204" pitchFamily="34" charset="0"/>
              </a:rPr>
              <a:t>D</a:t>
            </a:r>
            <a:endParaRPr lang="zh-CN" altLang="en-US" sz="1600" dirty="0">
              <a:solidFill>
                <a:srgbClr val="FFFFFF"/>
              </a:solidFill>
              <a:latin typeface="Verdana" panose="020B0604030504040204" pitchFamily="34" charset="0"/>
            </a:endParaRPr>
          </a:p>
        </p:txBody>
      </p:sp>
      <p:sp>
        <p:nvSpPr>
          <p:cNvPr id="52236" name="圆角矩形 11"/>
          <p:cNvSpPr/>
          <p:nvPr>
            <p:custDataLst>
              <p:tags r:id="rId11"/>
            </p:custDataLst>
          </p:nvPr>
        </p:nvSpPr>
        <p:spPr>
          <a:xfrm>
            <a:off x="6172200" y="6215063"/>
            <a:ext cx="1543050" cy="411162"/>
          </a:xfrm>
          <a:prstGeom prst="roundRect">
            <a:avLst>
              <a:gd name="adj" fmla="val 16667"/>
            </a:avLst>
          </a:prstGeom>
          <a:solidFill>
            <a:srgbClr val="808080"/>
          </a:solidFill>
          <a:ln w="38100" cap="flat" cmpd="sng">
            <a:solidFill>
              <a:srgbClr val="000000"/>
            </a:solidFill>
            <a:prstDash val="solid"/>
            <a:headEnd type="none" w="med" len="med"/>
            <a:tailEnd type="none" w="med" len="med"/>
          </a:ln>
        </p:spPr>
        <p:txBody>
          <a:bodyPr wrap="none" anchor="ctr"/>
          <a:lstStyle/>
          <a:p>
            <a:pPr eaLnBrk="1" hangingPunct="1"/>
            <a:r>
              <a:rPr lang="zh-CN" altLang="en-US" sz="1600" dirty="0">
                <a:solidFill>
                  <a:srgbClr val="FFFFFF"/>
                </a:solidFill>
                <a:latin typeface="Verdana" panose="020B0604030504040204" pitchFamily="34" charset="0"/>
              </a:rPr>
              <a:t>提交</a:t>
            </a:r>
          </a:p>
        </p:txBody>
      </p:sp>
      <p:grpSp>
        <p:nvGrpSpPr>
          <p:cNvPr id="52237" name="组合 14"/>
          <p:cNvGrpSpPr/>
          <p:nvPr/>
        </p:nvGrpSpPr>
        <p:grpSpPr>
          <a:xfrm>
            <a:off x="0" y="0"/>
            <a:ext cx="1524000" cy="635000"/>
            <a:chOff x="0" y="0"/>
            <a:chExt cx="1524000" cy="635000"/>
          </a:xfrm>
        </p:grpSpPr>
        <p:sp>
          <p:nvSpPr>
            <p:cNvPr id="52238" name="ColorBlock"/>
            <p:cNvSpPr/>
            <p:nvPr>
              <p:custDataLst>
                <p:tags r:id="rId16"/>
              </p:custDataLst>
            </p:nvPr>
          </p:nvSpPr>
          <p:spPr>
            <a:xfrm>
              <a:off x="0" y="0"/>
              <a:ext cx="254000" cy="635000"/>
            </a:xfrm>
            <a:prstGeom prst="rect">
              <a:avLst/>
            </a:prstGeom>
            <a:solidFill>
              <a:srgbClr val="639EF4"/>
            </a:solidFill>
            <a:ln w="9525">
              <a:noFill/>
            </a:ln>
          </p:spPr>
          <p:txBody>
            <a:bodyPr wrap="none" anchor="ctr"/>
            <a:lstStyle/>
            <a:p>
              <a:pPr eaLnBrk="1" hangingPunct="1"/>
              <a:endParaRPr lang="zh-CN" altLang="en-US" dirty="0">
                <a:latin typeface="Verdana" panose="020B0604030504040204" pitchFamily="34" charset="0"/>
              </a:endParaRPr>
            </a:p>
          </p:txBody>
        </p:sp>
        <p:sp>
          <p:nvSpPr>
            <p:cNvPr id="52239" name="TypeText"/>
            <p:cNvSpPr/>
            <p:nvPr>
              <p:custDataLst>
                <p:tags r:id="rId17"/>
              </p:custDataLst>
            </p:nvPr>
          </p:nvSpPr>
          <p:spPr>
            <a:xfrm>
              <a:off x="254000" y="0"/>
              <a:ext cx="1270000" cy="635000"/>
            </a:xfrm>
            <a:prstGeom prst="rect">
              <a:avLst/>
            </a:prstGeom>
            <a:noFill/>
            <a:ln w="12700">
              <a:noFill/>
            </a:ln>
          </p:spPr>
          <p:txBody>
            <a:bodyPr wrap="none" anchor="ctr"/>
            <a:lstStyle/>
            <a:p>
              <a:pPr eaLnBrk="1" hangingPunct="1"/>
              <a:r>
                <a:rPr lang="zh-CN" altLang="en-US" sz="2600" dirty="0">
                  <a:solidFill>
                    <a:srgbClr val="000000"/>
                  </a:solidFill>
                  <a:latin typeface="Verdana" panose="020B0604030504040204" pitchFamily="34" charset="0"/>
                </a:rPr>
                <a:t>单选题</a:t>
              </a:r>
            </a:p>
          </p:txBody>
        </p:sp>
      </p:grpSp>
      <p:grpSp>
        <p:nvGrpSpPr>
          <p:cNvPr id="7" name="组合 6"/>
          <p:cNvGrpSpPr/>
          <p:nvPr>
            <p:custDataLst>
              <p:tags r:id="rId12"/>
            </p:custDataLst>
          </p:nvPr>
        </p:nvGrpSpPr>
        <p:grpSpPr>
          <a:xfrm>
            <a:off x="0" y="0"/>
            <a:ext cx="9144000" cy="635000"/>
            <a:chOff x="0" y="0"/>
            <a:chExt cx="9144000" cy="635000"/>
          </a:xfrm>
        </p:grpSpPr>
        <p:sp>
          <p:nvSpPr>
            <p:cNvPr id="3" name="TitleBackground"/>
            <p:cNvSpPr/>
            <p:nvPr>
              <p:custDataLst>
                <p:tags r:id="rId14"/>
              </p:custDataLst>
            </p:nvPr>
          </p:nvSpPr>
          <p:spPr>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4" name="TipText"/>
            <p:cNvSpPr txBox="1"/>
            <p:nvPr>
              <p:custDataLst>
                <p:tags r:id="rId15"/>
              </p:custDataLst>
            </p:nvPr>
          </p:nvSpPr>
          <p:spPr>
            <a:xfrm>
              <a:off x="1543368"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rPr>
                <a:t>2</a:t>
              </a:r>
              <a:r>
                <a:rPr lang="zh-CN" altLang="en-US" sz="2000" smtClean="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cs typeface="微软雅黑" panose="020B0503020204020204" charset="-122"/>
                <a:sym typeface="Microsoft Yahei" panose="020B0503020204020204" pitchFamily="34" charset="-122"/>
              </a:endParaRPr>
            </a:p>
          </p:txBody>
        </p:sp>
      </p:grpSp>
      <p:pic>
        <p:nvPicPr>
          <p:cNvPr id="2" name="图片 1" descr="tmp361B"/>
          <p:cNvPicPr>
            <a:picLocks noChangeAspect="1"/>
          </p:cNvPicPr>
          <p:nvPr>
            <p:custDataLst>
              <p:tags r:id="rId13"/>
            </p:custDataLst>
          </p:nvPr>
        </p:nvPicPr>
        <p:blipFill>
          <a:blip r:embed="rId19"/>
          <a:stretch>
            <a:fillRect/>
          </a:stretch>
        </p:blipFill>
        <p:spPr>
          <a:xfrm>
            <a:off x="7594600" y="63500"/>
            <a:ext cx="1422400" cy="508000"/>
          </a:xfrm>
          <a:prstGeom prst="rect">
            <a:avLst/>
          </a:prstGeom>
        </p:spPr>
      </p:pic>
      <mc:AlternateContent xmlns:mc="http://schemas.openxmlformats.org/markup-compatibility/2006">
        <mc:Choice xmlns:p14="http://schemas.microsoft.com/office/powerpoint/2010/main" Requires="p14">
          <p:contentPart p14:bwMode="auto" r:id="rId20">
            <p14:nvContentPartPr>
              <p14:cNvPr id="8" name="墨迹 7"/>
              <p14:cNvContentPartPr/>
              <p14:nvPr/>
            </p14:nvContentPartPr>
            <p14:xfrm>
              <a:off x="5539680" y="2650680"/>
              <a:ext cx="2706840" cy="1699560"/>
            </p14:xfrm>
          </p:contentPart>
        </mc:Choice>
        <mc:Fallback>
          <p:pic>
            <p:nvPicPr>
              <p:cNvPr id="8" name="墨迹 7"/>
              <p:cNvPicPr/>
              <p:nvPr/>
            </p:nvPicPr>
            <p:blipFill>
              <a:blip r:embed="rId21"/>
              <a:stretch>
                <a:fillRect/>
              </a:stretch>
            </p:blipFill>
            <p:spPr>
              <a:xfrm>
                <a:off x="5530320" y="2641320"/>
                <a:ext cx="2725560" cy="1718280"/>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最重要的</a:t>
            </a:r>
            <a:r>
              <a:rPr lang="en-US" altLang="zh-CN"/>
              <a:t>CSMA/CD</a:t>
            </a:r>
          </a:p>
        </p:txBody>
      </p:sp>
      <p:sp>
        <p:nvSpPr>
          <p:cNvPr id="3" name="内容占位符 2"/>
          <p:cNvSpPr>
            <a:spLocks noGrp="1"/>
          </p:cNvSpPr>
          <p:nvPr>
            <p:ph idx="1"/>
          </p:nvPr>
        </p:nvSpPr>
        <p:spPr/>
        <p:txBody>
          <a:bodyPr/>
          <a:lstStyle/>
          <a:p>
            <a:endParaRPr lang="zh-CN" altLang="en-US"/>
          </a:p>
        </p:txBody>
      </p:sp>
      <p:sp>
        <p:nvSpPr>
          <p:cNvPr id="6" name="矩形 5"/>
          <p:cNvSpPr/>
          <p:nvPr/>
        </p:nvSpPr>
        <p:spPr>
          <a:xfrm>
            <a:off x="899592" y="1772815"/>
            <a:ext cx="7141698" cy="2585323"/>
          </a:xfrm>
          <a:prstGeom prst="rect">
            <a:avLst/>
          </a:prstGeom>
          <a:noFill/>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5400" b="1" i="0" u="none" strike="noStrike" kern="1200" cap="none" spc="0" normalizeH="0" baseline="0" noProof="0" dirty="0">
                <a:ln w="12700">
                  <a:solidFill>
                    <a:schemeClr val="tx2">
                      <a:lumMod val="75000"/>
                    </a:schemeClr>
                  </a:solidFill>
                  <a:prstDash val="solid"/>
                </a:ln>
                <a:solidFill>
                  <a:srgbClr val="C0000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rPr>
              <a:t>先</a:t>
            </a:r>
            <a:r>
              <a:rPr kumimoji="0" lang="zh-CN" altLang="en-US" sz="5400" b="1" i="0" u="none" strike="noStrike" kern="1200" cap="none" spc="0" normalizeH="0" baseline="0" noProof="0" dirty="0">
                <a:ln w="12700">
                  <a:solidFill>
                    <a:schemeClr val="tx2">
                      <a:lumMod val="75000"/>
                    </a:schemeClr>
                  </a:solidFill>
                  <a:prstDash val="solid"/>
                </a:ln>
                <a:solidFill>
                  <a:srgbClr val="7030A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rPr>
              <a:t>听</a:t>
            </a:r>
            <a:r>
              <a:rPr kumimoji="0" lang="zh-CN" altLang="en-US" sz="5400" b="1" i="0" u="none" strike="noStrike" kern="1200" cap="none" spc="0" normalizeH="0" baseline="0" noProof="0" dirty="0">
                <a:ln w="12700">
                  <a:solidFill>
                    <a:schemeClr val="tx2">
                      <a:lumMod val="75000"/>
                    </a:schemeClr>
                  </a:solidFill>
                  <a:prstDash val="solid"/>
                </a:ln>
                <a:solidFill>
                  <a:srgbClr val="C0000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rPr>
              <a:t>后发，边发边</a:t>
            </a:r>
            <a:r>
              <a:rPr kumimoji="0" lang="zh-CN" altLang="en-US" sz="5400" b="1" i="0" u="none" strike="noStrike" kern="1200" cap="none" spc="0" normalizeH="0" baseline="0" noProof="0" dirty="0">
                <a:ln w="12700">
                  <a:solidFill>
                    <a:schemeClr val="tx2">
                      <a:lumMod val="75000"/>
                    </a:schemeClr>
                  </a:solidFill>
                  <a:prstDash val="solid"/>
                </a:ln>
                <a:solidFill>
                  <a:srgbClr val="7030A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rPr>
              <a:t>听</a:t>
            </a:r>
            <a:r>
              <a:rPr kumimoji="0" lang="zh-CN" altLang="en-US" sz="5400" b="1" i="0" u="none" strike="noStrike" kern="1200" cap="none" spc="0" normalizeH="0" baseline="0" noProof="0" dirty="0">
                <a:ln w="12700">
                  <a:solidFill>
                    <a:schemeClr val="tx2">
                      <a:lumMod val="75000"/>
                    </a:schemeClr>
                  </a:solidFill>
                  <a:prstDash val="solid"/>
                </a:ln>
                <a:solidFill>
                  <a:srgbClr val="C0000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rPr>
              <a:t>；</a:t>
            </a:r>
            <a:endParaRPr kumimoji="0" lang="en-US" altLang="zh-CN" sz="5400" b="1" i="0" u="none" strike="noStrike" kern="1200" cap="none" spc="0" normalizeH="0" baseline="0" noProof="0" dirty="0">
              <a:ln w="12700">
                <a:solidFill>
                  <a:schemeClr val="tx2">
                    <a:lumMod val="75000"/>
                  </a:schemeClr>
                </a:solidFill>
                <a:prstDash val="solid"/>
              </a:ln>
              <a:solidFill>
                <a:srgbClr val="C0000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5400" b="1" i="0" u="none" strike="noStrike" kern="1200" cap="none" spc="0" normalizeH="0" baseline="0" noProof="0" dirty="0">
                <a:ln w="12700">
                  <a:solidFill>
                    <a:schemeClr val="tx2">
                      <a:lumMod val="75000"/>
                    </a:schemeClr>
                  </a:solidFill>
                  <a:prstDash val="solid"/>
                </a:ln>
                <a:solidFill>
                  <a:srgbClr val="00800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rPr>
              <a:t>一旦冲突，立刻停发；</a:t>
            </a: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5400" b="1" i="0" u="none" strike="noStrike" kern="1200" cap="none" spc="0" normalizeH="0" baseline="0" noProof="0" dirty="0">
                <a:ln w="12700">
                  <a:solidFill>
                    <a:schemeClr val="tx2">
                      <a:lumMod val="75000"/>
                    </a:schemeClr>
                  </a:solidFill>
                  <a:prstDash val="solid"/>
                </a:ln>
                <a:solidFill>
                  <a:srgbClr val="008000"/>
                </a:solidFill>
                <a:effectLst>
                  <a:outerShdw dist="38100" dir="2640000" algn="bl" rotWithShape="0">
                    <a:schemeClr val="tx2">
                      <a:lumMod val="75000"/>
                    </a:schemeClr>
                  </a:outerShdw>
                </a:effectLst>
                <a:uLnTx/>
                <a:uFillTx/>
                <a:latin typeface="Verdana" panose="020B0604030504040204" pitchFamily="34" charset="0"/>
                <a:ea typeface="宋体" panose="02010600030101010101" pitchFamily="2" charset="-122"/>
                <a:cs typeface="+mn-cs"/>
              </a:rPr>
              <a:t>等待时机，然后再听。</a:t>
            </a:r>
          </a:p>
        </p:txBody>
      </p:sp>
      <p:graphicFrame>
        <p:nvGraphicFramePr>
          <p:cNvPr id="481285" name="Object 5"/>
          <p:cNvGraphicFramePr>
            <a:graphicFrameLocks noGrp="1" noChangeAspect="1"/>
          </p:cNvGraphicFramePr>
          <p:nvPr>
            <p:ph sz="quarter" idx="3"/>
          </p:nvPr>
        </p:nvGraphicFramePr>
        <p:xfrm>
          <a:off x="3368040" y="4308475"/>
          <a:ext cx="4479925" cy="2192338"/>
        </p:xfrm>
        <a:graphic>
          <a:graphicData uri="http://schemas.openxmlformats.org/presentationml/2006/ole">
            <mc:AlternateContent xmlns:mc="http://schemas.openxmlformats.org/markup-compatibility/2006">
              <mc:Choice xmlns:v="urn:schemas-microsoft-com:vml" Requires="v">
                <p:oleObj spid="_x0000_s4148" r:id="rId4" imgW="5772150" imgH="2676525" progId="Paint.Picture">
                  <p:embed/>
                </p:oleObj>
              </mc:Choice>
              <mc:Fallback>
                <p:oleObj r:id="rId4" imgW="5772150" imgH="2676525" progId="Paint.Picture">
                  <p:embed/>
                  <p:pic>
                    <p:nvPicPr>
                      <p:cNvPr id="0" name="图片 3097"/>
                      <p:cNvPicPr/>
                      <p:nvPr/>
                    </p:nvPicPr>
                    <p:blipFill>
                      <a:blip r:embed="rId5"/>
                      <a:srcRect/>
                      <a:stretch>
                        <a:fillRect/>
                      </a:stretch>
                    </p:blipFill>
                    <p:spPr>
                      <a:xfrm>
                        <a:off x="3368040" y="4308475"/>
                        <a:ext cx="4479925" cy="2192338"/>
                      </a:xfrm>
                      <a:prstGeom prst="rect">
                        <a:avLst/>
                      </a:prstGeom>
                      <a:noFill/>
                      <a:ln w="38100">
                        <a:miter/>
                      </a:ln>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4" name="墨迹 3"/>
              <p14:cNvContentPartPr/>
              <p14:nvPr/>
            </p14:nvContentPartPr>
            <p14:xfrm>
              <a:off x="621360" y="659880"/>
              <a:ext cx="8045280" cy="5660640"/>
            </p14:xfrm>
          </p:contentPart>
        </mc:Choice>
        <mc:Fallback>
          <p:pic>
            <p:nvPicPr>
              <p:cNvPr id="4" name="墨迹 3"/>
              <p:cNvPicPr/>
              <p:nvPr/>
            </p:nvPicPr>
            <p:blipFill>
              <a:blip r:embed="rId7"/>
              <a:stretch>
                <a:fillRect/>
              </a:stretch>
            </p:blipFill>
            <p:spPr>
              <a:xfrm>
                <a:off x="612000" y="650520"/>
                <a:ext cx="8064000" cy="5679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81285"/>
                                        </p:tgtEl>
                                        <p:attrNameLst>
                                          <p:attrName>style.visibility</p:attrName>
                                        </p:attrNameLst>
                                      </p:cBhvr>
                                      <p:to>
                                        <p:strVal val="visible"/>
                                      </p:to>
                                    </p:set>
                                    <p:animEffect transition="in" filter="dissolve">
                                      <p:cBhvr>
                                        <p:cTn id="7" dur="500"/>
                                        <p:tgtEl>
                                          <p:spTgt spid="481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有冲突，效率不高！</a:t>
            </a:r>
          </a:p>
        </p:txBody>
      </p:sp>
      <p:pic>
        <p:nvPicPr>
          <p:cNvPr id="3" name="图片 125" descr="幻灯片3"/>
          <p:cNvPicPr>
            <a:picLocks noGrp="1" noChangeAspect="1"/>
          </p:cNvPicPr>
          <p:nvPr>
            <p:ph idx="1"/>
          </p:nvPr>
        </p:nvPicPr>
        <p:blipFill>
          <a:blip r:embed="rId2"/>
          <a:srcRect t="21230" b="27847"/>
          <a:stretch>
            <a:fillRect/>
          </a:stretch>
        </p:blipFill>
        <p:spPr>
          <a:xfrm>
            <a:off x="299085" y="1691640"/>
            <a:ext cx="3101340" cy="2326005"/>
          </a:xfrm>
          <a:prstGeom prst="rect">
            <a:avLst/>
          </a:prstGeom>
          <a:noFill/>
          <a:ln w="9525">
            <a:noFill/>
          </a:ln>
        </p:spPr>
      </p:pic>
      <p:sp>
        <p:nvSpPr>
          <p:cNvPr id="5" name="八角星 4"/>
          <p:cNvSpPr/>
          <p:nvPr/>
        </p:nvSpPr>
        <p:spPr>
          <a:xfrm>
            <a:off x="3060700" y="2909570"/>
            <a:ext cx="974725" cy="781685"/>
          </a:xfrm>
          <a:prstGeom prst="star8">
            <a:avLst/>
          </a:prstGeom>
          <a:gradFill>
            <a:gsLst>
              <a:gs pos="0">
                <a:srgbClr val="FBFB11">
                  <a:lumMod val="91000"/>
                </a:srgbClr>
              </a:gs>
              <a:gs pos="100000">
                <a:srgbClr val="838309"/>
              </a:gs>
            </a:gsLst>
            <a:lin ang="5400000" scaled="0"/>
          </a:gradFill>
          <a:ln w="12700" cap="flat" cmpd="sng" algn="ctr">
            <a:solidFill>
              <a:srgbClr val="C00000"/>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rgbClr val="C00000"/>
                </a:solidFill>
                <a:effectLst/>
                <a:latin typeface="Verdana" panose="020B0604030504040204" pitchFamily="34" charset="0"/>
                <a:ea typeface="宋体" panose="02010600030101010101" pitchFamily="2" charset="-122"/>
              </a:rPr>
              <a:t>18.4</a:t>
            </a:r>
          </a:p>
        </p:txBody>
      </p:sp>
      <p:sp>
        <p:nvSpPr>
          <p:cNvPr id="6" name="八角星 5"/>
          <p:cNvSpPr/>
          <p:nvPr/>
        </p:nvSpPr>
        <p:spPr>
          <a:xfrm>
            <a:off x="2924175" y="1889125"/>
            <a:ext cx="974725" cy="781685"/>
          </a:xfrm>
          <a:prstGeom prst="star8">
            <a:avLst/>
          </a:prstGeom>
          <a:gradFill>
            <a:gsLst>
              <a:gs pos="0">
                <a:srgbClr val="FBFB11">
                  <a:lumMod val="91000"/>
                </a:srgbClr>
              </a:gs>
              <a:gs pos="100000">
                <a:srgbClr val="838309"/>
              </a:gs>
            </a:gsLst>
            <a:lin ang="5400000" scaled="0"/>
          </a:gradFill>
          <a:ln w="12700" cap="flat" cmpd="sng" algn="ctr">
            <a:solidFill>
              <a:srgbClr val="C00000"/>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smtClean="0">
                <a:ln>
                  <a:noFill/>
                </a:ln>
                <a:solidFill>
                  <a:srgbClr val="C00000"/>
                </a:solidFill>
                <a:effectLst/>
                <a:latin typeface="Verdana" panose="020B0604030504040204" pitchFamily="34" charset="0"/>
                <a:ea typeface="宋体" panose="02010600030101010101" pitchFamily="2" charset="-122"/>
              </a:rPr>
              <a:t>36.8</a:t>
            </a:r>
          </a:p>
        </p:txBody>
      </p:sp>
      <p:pic>
        <p:nvPicPr>
          <p:cNvPr id="53252" name="Picture 4" descr="4-04"/>
          <p:cNvPicPr>
            <a:picLocks noChangeAspect="1"/>
          </p:cNvPicPr>
          <p:nvPr/>
        </p:nvPicPr>
        <p:blipFill>
          <a:blip r:embed="rId3"/>
          <a:stretch>
            <a:fillRect/>
          </a:stretch>
        </p:blipFill>
        <p:spPr>
          <a:xfrm>
            <a:off x="3240405" y="3830955"/>
            <a:ext cx="5697220" cy="2714625"/>
          </a:xfrm>
          <a:prstGeom prst="rect">
            <a:avLst/>
          </a:prstGeom>
          <a:noFill/>
          <a:ln w="9525">
            <a:noFill/>
          </a:ln>
        </p:spPr>
      </p:pic>
      <mc:AlternateContent xmlns:mc="http://schemas.openxmlformats.org/markup-compatibility/2006">
        <mc:Choice xmlns:p14="http://schemas.microsoft.com/office/powerpoint/2010/main" Requires="p14">
          <p:contentPart p14:bwMode="auto" r:id="rId4">
            <p14:nvContentPartPr>
              <p14:cNvPr id="4" name="墨迹 3"/>
              <p14:cNvContentPartPr/>
              <p14:nvPr/>
            </p14:nvContentPartPr>
            <p14:xfrm>
              <a:off x="2011320" y="1099080"/>
              <a:ext cx="7088040" cy="4874040"/>
            </p14:xfrm>
          </p:contentPart>
        </mc:Choice>
        <mc:Fallback>
          <p:pic>
            <p:nvPicPr>
              <p:cNvPr id="4" name="墨迹 3"/>
              <p:cNvPicPr/>
              <p:nvPr/>
            </p:nvPicPr>
            <p:blipFill>
              <a:blip r:embed="rId5"/>
              <a:stretch>
                <a:fillRect/>
              </a:stretch>
            </p:blipFill>
            <p:spPr>
              <a:xfrm>
                <a:off x="2001960" y="1089720"/>
                <a:ext cx="7106760" cy="4892760"/>
              </a:xfrm>
              <a:prstGeom prst="rect">
                <a:avLst/>
              </a:prstGeom>
            </p:spPr>
          </p:pic>
        </mc:Fallback>
      </mc:AlternateContent>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有没有完全消灭了冲突的</a:t>
            </a:r>
            <a:r>
              <a:rPr lang="en-US" altLang="zh-CN"/>
              <a:t>MAC</a:t>
            </a:r>
            <a:r>
              <a:rPr lang="zh-CN" altLang="en-US"/>
              <a:t>呢？</a:t>
            </a:r>
          </a:p>
        </p:txBody>
      </p:sp>
      <p:sp>
        <p:nvSpPr>
          <p:cNvPr id="3" name="内容占位符 2"/>
          <p:cNvSpPr>
            <a:spLocks noGrp="1"/>
          </p:cNvSpPr>
          <p:nvPr>
            <p:ph idx="1"/>
          </p:nvPr>
        </p:nvSpPr>
        <p:spPr/>
        <p:txBody>
          <a:bodyPr/>
          <a:lstStyle/>
          <a:p>
            <a:r>
              <a:rPr lang="zh-CN" altLang="en-US"/>
              <a:t>有！</a:t>
            </a:r>
          </a:p>
          <a:p>
            <a:r>
              <a:rPr lang="zh-CN" altLang="en-US"/>
              <a:t>确定性的</a:t>
            </a:r>
            <a:r>
              <a:rPr lang="en-US" altLang="zh-CN"/>
              <a:t>MAC</a:t>
            </a:r>
          </a:p>
          <a:p>
            <a:pPr lvl="1"/>
            <a:r>
              <a:rPr lang="zh-CN" altLang="en-US"/>
              <a:t>受控协议</a:t>
            </a:r>
          </a:p>
          <a:p>
            <a:pPr lvl="2"/>
            <a:r>
              <a:rPr lang="zh-CN" altLang="en-US"/>
              <a:t>位图协议</a:t>
            </a:r>
          </a:p>
          <a:p>
            <a:pPr lvl="2"/>
            <a:r>
              <a:rPr lang="zh-CN" altLang="en-US"/>
              <a:t>二进制倒计数</a:t>
            </a:r>
          </a:p>
          <a:p>
            <a:pPr lvl="2"/>
            <a:r>
              <a:rPr lang="zh-CN" altLang="en-US"/>
              <a:t>令牌</a:t>
            </a:r>
          </a:p>
        </p:txBody>
      </p:sp>
      <mc:AlternateContent xmlns:mc="http://schemas.openxmlformats.org/markup-compatibility/2006">
        <mc:Choice xmlns:p14="http://schemas.microsoft.com/office/powerpoint/2010/main" Requires="p14">
          <p:contentPart p14:bwMode="auto" r:id="rId2">
            <p14:nvContentPartPr>
              <p14:cNvPr id="4" name="墨迹 3"/>
              <p14:cNvContentPartPr/>
              <p14:nvPr/>
            </p14:nvContentPartPr>
            <p14:xfrm>
              <a:off x="673920" y="641880"/>
              <a:ext cx="4833720" cy="4856760"/>
            </p14:xfrm>
          </p:contentPart>
        </mc:Choice>
        <mc:Fallback>
          <p:pic>
            <p:nvPicPr>
              <p:cNvPr id="4" name="墨迹 3"/>
              <p:cNvPicPr/>
              <p:nvPr/>
            </p:nvPicPr>
            <p:blipFill>
              <a:blip r:embed="rId3"/>
              <a:stretch>
                <a:fillRect/>
              </a:stretch>
            </p:blipFill>
            <p:spPr>
              <a:xfrm>
                <a:off x="664560" y="632520"/>
                <a:ext cx="4852440" cy="4875480"/>
              </a:xfrm>
              <a:prstGeom prst="rect">
                <a:avLst/>
              </a:prstGeom>
            </p:spPr>
          </p:pic>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5"/>
          <p:cNvSpPr>
            <a:spLocks noGrp="1"/>
          </p:cNvSpPr>
          <p:nvPr>
            <p:ph type="title"/>
          </p:nvPr>
        </p:nvSpPr>
        <p:spPr/>
        <p:txBody>
          <a:bodyPr wrap="square" lIns="91440" tIns="45720" rIns="91440" bIns="45720" anchor="b"/>
          <a:lstStyle/>
          <a:p>
            <a:pPr eaLnBrk="1" hangingPunct="1"/>
            <a:r>
              <a:rPr lang="zh-CN" altLang="en-US" dirty="0"/>
              <a:t>位图协议（预留协议）图示</a:t>
            </a:r>
            <a:r>
              <a:rPr lang="en-US" altLang="zh-CN" sz="2200" dirty="0"/>
              <a:t>P209</a:t>
            </a:r>
          </a:p>
        </p:txBody>
      </p:sp>
      <p:pic>
        <p:nvPicPr>
          <p:cNvPr id="22530" name="Picture 4"/>
          <p:cNvPicPr>
            <a:picLocks noGrp="1" noChangeAspect="1"/>
          </p:cNvPicPr>
          <p:nvPr>
            <p:ph idx="1"/>
          </p:nvPr>
        </p:nvPicPr>
        <p:blipFill>
          <a:blip r:embed="rId2"/>
          <a:stretch>
            <a:fillRect/>
          </a:stretch>
        </p:blipFill>
        <p:spPr>
          <a:xfrm>
            <a:off x="179388" y="2076450"/>
            <a:ext cx="7777162" cy="1598613"/>
          </a:xfrm>
        </p:spPr>
      </p:pic>
      <p:pic>
        <p:nvPicPr>
          <p:cNvPr id="22531" name="Picture 7" descr="4-06"/>
          <p:cNvPicPr>
            <a:picLocks noChangeAspect="1"/>
          </p:cNvPicPr>
          <p:nvPr/>
        </p:nvPicPr>
        <p:blipFill>
          <a:blip r:embed="rId3"/>
          <a:stretch>
            <a:fillRect/>
          </a:stretch>
        </p:blipFill>
        <p:spPr>
          <a:xfrm>
            <a:off x="395288" y="4021138"/>
            <a:ext cx="7613650" cy="1352550"/>
          </a:xfrm>
          <a:prstGeom prst="rect">
            <a:avLst/>
          </a:prstGeom>
          <a:noFill/>
          <a:ln w="9525">
            <a:noFill/>
          </a:ln>
        </p:spPr>
      </p:pic>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181080" y="2482920"/>
              <a:ext cx="8115840" cy="1153800"/>
            </p14:xfrm>
          </p:contentPart>
        </mc:Choice>
        <mc:Fallback>
          <p:pic>
            <p:nvPicPr>
              <p:cNvPr id="2" name="墨迹 1"/>
              <p:cNvPicPr/>
              <p:nvPr/>
            </p:nvPicPr>
            <p:blipFill>
              <a:blip r:embed="rId5"/>
              <a:stretch>
                <a:fillRect/>
              </a:stretch>
            </p:blipFill>
            <p:spPr>
              <a:xfrm>
                <a:off x="171720" y="2473560"/>
                <a:ext cx="8134560" cy="1172520"/>
              </a:xfrm>
              <a:prstGeom prst="rect">
                <a:avLst/>
              </a:prstGeom>
            </p:spPr>
          </p:pic>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p:nvPr>
        </p:nvSpPr>
        <p:spPr/>
        <p:txBody>
          <a:bodyPr wrap="square" lIns="91440" tIns="45720" rIns="91440" bIns="45720" anchor="b"/>
          <a:lstStyle/>
          <a:p>
            <a:pPr eaLnBrk="1" hangingPunct="1"/>
            <a:r>
              <a:rPr lang="zh-CN" altLang="en-US" dirty="0"/>
              <a:t>位图协议的效率分析</a:t>
            </a:r>
          </a:p>
        </p:txBody>
      </p:sp>
      <p:sp>
        <p:nvSpPr>
          <p:cNvPr id="23554" name="Rectangle 3"/>
          <p:cNvSpPr>
            <a:spLocks noGrp="1"/>
          </p:cNvSpPr>
          <p:nvPr>
            <p:ph idx="1"/>
          </p:nvPr>
        </p:nvSpPr>
        <p:spPr/>
        <p:txBody>
          <a:bodyPr wrap="square" lIns="91440" tIns="45720" rIns="91440" bIns="45720" anchor="t"/>
          <a:lstStyle/>
          <a:p>
            <a:pPr eaLnBrk="1" hangingPunct="1"/>
            <a:r>
              <a:rPr lang="zh-CN" altLang="en-US" sz="2600" dirty="0"/>
              <a:t>假设系统中有</a:t>
            </a:r>
            <a:r>
              <a:rPr lang="en-US" altLang="zh-CN" sz="2600" dirty="0"/>
              <a:t>N</a:t>
            </a:r>
            <a:r>
              <a:rPr lang="zh-CN" altLang="en-US" sz="2600" dirty="0"/>
              <a:t>个用户，需</a:t>
            </a:r>
            <a:r>
              <a:rPr lang="en-US" altLang="zh-CN" sz="2600" dirty="0"/>
              <a:t>N</a:t>
            </a:r>
            <a:r>
              <a:rPr lang="zh-CN" altLang="en-US" sz="2600" dirty="0"/>
              <a:t>个时隙</a:t>
            </a:r>
          </a:p>
          <a:p>
            <a:pPr eaLnBrk="1" hangingPunct="1"/>
            <a:r>
              <a:rPr lang="zh-CN" altLang="en-US" sz="2600" dirty="0"/>
              <a:t>在</a:t>
            </a:r>
            <a:r>
              <a:rPr lang="zh-CN" altLang="en-US" sz="2600" dirty="0">
                <a:solidFill>
                  <a:srgbClr val="C00000"/>
                </a:solidFill>
              </a:rPr>
              <a:t>低负荷</a:t>
            </a:r>
            <a:r>
              <a:rPr lang="zh-CN" altLang="en-US" sz="2600" dirty="0"/>
              <a:t>条件下，如每帧的数据量为</a:t>
            </a:r>
            <a:r>
              <a:rPr lang="en-US" altLang="zh-CN" sz="2600" dirty="0"/>
              <a:t>d bit</a:t>
            </a:r>
            <a:r>
              <a:rPr lang="zh-CN" altLang="en-US" sz="2600" dirty="0"/>
              <a:t>，额外比特数为</a:t>
            </a:r>
            <a:r>
              <a:rPr lang="en-US" altLang="zh-CN" sz="2600" dirty="0"/>
              <a:t>N</a:t>
            </a:r>
            <a:r>
              <a:rPr lang="zh-CN" altLang="en-US" sz="2600" dirty="0"/>
              <a:t>（等待时隙），则效率为</a:t>
            </a:r>
            <a:r>
              <a:rPr lang="en-US" altLang="zh-CN" sz="2600" dirty="0"/>
              <a:t>d/(d+N)</a:t>
            </a:r>
          </a:p>
          <a:p>
            <a:pPr eaLnBrk="1" hangingPunct="1"/>
            <a:r>
              <a:rPr lang="zh-CN" altLang="en-US" sz="2600" dirty="0"/>
              <a:t>在高负荷条件下，即所有的站都希望一帧接一帧发送，位图按平均分配给每一帧，一帧只占一位，则效率为</a:t>
            </a:r>
            <a:r>
              <a:rPr lang="en-US" altLang="zh-CN" sz="2600" dirty="0">
                <a:solidFill>
                  <a:srgbClr val="C00000"/>
                </a:solidFill>
              </a:rPr>
              <a:t>d/(d+1)</a:t>
            </a:r>
          </a:p>
          <a:p>
            <a:pPr eaLnBrk="1" hangingPunct="1"/>
            <a:r>
              <a:rPr lang="zh-CN" altLang="en-US" sz="2600" dirty="0"/>
              <a:t>缺点：位图协议无法考虑优先级</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681200" y="1694520"/>
              <a:ext cx="7064640" cy="4352760"/>
            </p14:xfrm>
          </p:contentPart>
        </mc:Choice>
        <mc:Fallback>
          <p:pic>
            <p:nvPicPr>
              <p:cNvPr id="2" name="墨迹 1"/>
              <p:cNvPicPr/>
              <p:nvPr/>
            </p:nvPicPr>
            <p:blipFill>
              <a:blip r:embed="rId3"/>
              <a:stretch>
                <a:fillRect/>
              </a:stretch>
            </p:blipFill>
            <p:spPr>
              <a:xfrm>
                <a:off x="1671840" y="1685160"/>
                <a:ext cx="7083360" cy="4371480"/>
              </a:xfrm>
              <a:prstGeom prst="rect">
                <a:avLst/>
              </a:prstGeom>
            </p:spPr>
          </p:pic>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p:txBody>
          <a:bodyPr wrap="square" lIns="91440" tIns="45720" rIns="91440" bIns="45720" anchor="b"/>
          <a:lstStyle/>
          <a:p>
            <a:r>
              <a:rPr lang="zh-CN" altLang="en-US" dirty="0"/>
              <a:t>令牌传递</a:t>
            </a:r>
          </a:p>
        </p:txBody>
      </p:sp>
      <p:sp>
        <p:nvSpPr>
          <p:cNvPr id="24578" name="内容占位符 2"/>
          <p:cNvSpPr>
            <a:spLocks noGrp="1"/>
          </p:cNvSpPr>
          <p:nvPr>
            <p:ph idx="1"/>
          </p:nvPr>
        </p:nvSpPr>
        <p:spPr/>
        <p:txBody>
          <a:bodyPr wrap="square" lIns="91440" tIns="45720" rIns="91440" bIns="45720" anchor="t"/>
          <a:lstStyle/>
          <a:p>
            <a:r>
              <a:rPr lang="zh-CN" altLang="en-US" dirty="0"/>
              <a:t>抓取到令牌的工作站可以发送一帧。</a:t>
            </a:r>
            <a:endParaRPr lang="en-US" altLang="zh-CN" dirty="0"/>
          </a:p>
          <a:p>
            <a:r>
              <a:rPr lang="zh-CN" altLang="en-US" dirty="0"/>
              <a:t>除了环，令牌也可以运行在其它拓扑上。</a:t>
            </a:r>
          </a:p>
        </p:txBody>
      </p:sp>
      <p:grpSp>
        <p:nvGrpSpPr>
          <p:cNvPr id="24579" name="Group 11"/>
          <p:cNvGrpSpPr/>
          <p:nvPr/>
        </p:nvGrpSpPr>
        <p:grpSpPr>
          <a:xfrm>
            <a:off x="1219200" y="3143250"/>
            <a:ext cx="6705600" cy="2933700"/>
            <a:chOff x="1143000" y="1828800"/>
            <a:chExt cx="6705600" cy="2933700"/>
          </a:xfrm>
        </p:grpSpPr>
        <p:pic>
          <p:nvPicPr>
            <p:cNvPr id="24580" name="Picture 2"/>
            <p:cNvPicPr>
              <a:picLocks noChangeAspect="1"/>
            </p:cNvPicPr>
            <p:nvPr/>
          </p:nvPicPr>
          <p:blipFill>
            <a:blip r:embed="rId2"/>
            <a:srcRect t="3680" b="7056"/>
            <a:stretch>
              <a:fillRect/>
            </a:stretch>
          </p:blipFill>
          <p:spPr>
            <a:xfrm>
              <a:off x="2790825" y="1990725"/>
              <a:ext cx="3562350" cy="2771775"/>
            </a:xfrm>
            <a:prstGeom prst="rect">
              <a:avLst/>
            </a:prstGeom>
            <a:noFill/>
            <a:ln w="9525">
              <a:noFill/>
            </a:ln>
          </p:spPr>
        </p:pic>
        <p:sp>
          <p:nvSpPr>
            <p:cNvPr id="24581" name="TextBox 4"/>
            <p:cNvSpPr txBox="1"/>
            <p:nvPr/>
          </p:nvSpPr>
          <p:spPr>
            <a:xfrm>
              <a:off x="1143000" y="1981200"/>
              <a:ext cx="1752600" cy="369888"/>
            </a:xfrm>
            <a:prstGeom prst="rect">
              <a:avLst/>
            </a:prstGeom>
            <a:noFill/>
            <a:ln w="9525">
              <a:noFill/>
            </a:ln>
          </p:spPr>
          <p:txBody>
            <a:bodyPr anchor="t">
              <a:spAutoFit/>
            </a:bodyPr>
            <a:lstStyle/>
            <a:p>
              <a:pPr algn="r">
                <a:buFont typeface="Wingdings" panose="05000000000000000000" pitchFamily="2" charset="2"/>
                <a:buNone/>
              </a:pPr>
              <a:r>
                <a:rPr lang="en-US" altLang="zh-CN" dirty="0">
                  <a:latin typeface="Verdana" panose="020B0604030504040204" pitchFamily="34" charset="0"/>
                  <a:ea typeface="宋体" panose="02010600030101010101" pitchFamily="2" charset="-122"/>
                </a:rPr>
                <a:t>Station</a:t>
              </a:r>
            </a:p>
          </p:txBody>
        </p:sp>
        <p:sp>
          <p:nvSpPr>
            <p:cNvPr id="24582" name="TextBox 5"/>
            <p:cNvSpPr txBox="1"/>
            <p:nvPr/>
          </p:nvSpPr>
          <p:spPr>
            <a:xfrm>
              <a:off x="1219200" y="3886200"/>
              <a:ext cx="1676400" cy="646113"/>
            </a:xfrm>
            <a:prstGeom prst="rect">
              <a:avLst/>
            </a:prstGeom>
            <a:noFill/>
            <a:ln w="9525">
              <a:noFill/>
            </a:ln>
          </p:spPr>
          <p:txBody>
            <a:bodyPr anchor="t">
              <a:spAutoFit/>
            </a:bodyPr>
            <a:lstStyle/>
            <a:p>
              <a:pPr algn="r">
                <a:buFont typeface="Wingdings" panose="05000000000000000000" pitchFamily="2" charset="2"/>
                <a:buNone/>
              </a:pPr>
              <a:r>
                <a:rPr lang="en-US" altLang="zh-CN" dirty="0">
                  <a:latin typeface="Verdana" panose="020B0604030504040204" pitchFamily="34" charset="0"/>
                  <a:ea typeface="宋体" panose="02010600030101010101" pitchFamily="2" charset="-122"/>
                </a:rPr>
                <a:t>Direction of</a:t>
              </a:r>
            </a:p>
            <a:p>
              <a:pPr algn="r">
                <a:buFont typeface="Wingdings" panose="05000000000000000000" pitchFamily="2" charset="2"/>
                <a:buNone/>
              </a:pPr>
              <a:r>
                <a:rPr lang="en-US" altLang="zh-CN" dirty="0">
                  <a:latin typeface="Verdana" panose="020B0604030504040204" pitchFamily="34" charset="0"/>
                  <a:ea typeface="宋体" panose="02010600030101010101" pitchFamily="2" charset="-122"/>
                </a:rPr>
                <a:t>transmission</a:t>
              </a:r>
            </a:p>
          </p:txBody>
        </p:sp>
        <p:sp>
          <p:nvSpPr>
            <p:cNvPr id="24583" name="TextBox 6"/>
            <p:cNvSpPr txBox="1"/>
            <p:nvPr/>
          </p:nvSpPr>
          <p:spPr>
            <a:xfrm>
              <a:off x="6019800" y="1828800"/>
              <a:ext cx="1828800" cy="369888"/>
            </a:xfrm>
            <a:prstGeom prst="rect">
              <a:avLst/>
            </a:prstGeom>
            <a:noFill/>
            <a:ln w="9525">
              <a:noFill/>
            </a:ln>
          </p:spPr>
          <p:txBody>
            <a:bodyPr anchor="t">
              <a:spAutoFit/>
            </a:bodyPr>
            <a:lstStyle/>
            <a:p>
              <a:pPr>
                <a:buFont typeface="Wingdings" panose="05000000000000000000" pitchFamily="2" charset="2"/>
                <a:buNone/>
              </a:pPr>
              <a:r>
                <a:rPr lang="en-US" altLang="zh-CN" dirty="0">
                  <a:latin typeface="Verdana" panose="020B0604030504040204" pitchFamily="34" charset="0"/>
                  <a:ea typeface="宋体" panose="02010600030101010101" pitchFamily="2" charset="-122"/>
                </a:rPr>
                <a:t>Token</a:t>
              </a:r>
            </a:p>
          </p:txBody>
        </p:sp>
      </p:grpSp>
      <p:sp>
        <p:nvSpPr>
          <p:cNvPr id="2" name="横卷形 1"/>
          <p:cNvSpPr/>
          <p:nvPr/>
        </p:nvSpPr>
        <p:spPr bwMode="auto">
          <a:xfrm>
            <a:off x="4606285" y="635378"/>
            <a:ext cx="3672408" cy="828129"/>
          </a:xfrm>
          <a:prstGeom prst="horizontalScroll">
            <a:avLst/>
          </a:prstGeom>
          <a:solidFill>
            <a:srgbClr val="FFFF00"/>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rgbClr val="C00000"/>
                </a:solidFill>
                <a:effectLst/>
                <a:latin typeface="Verdana" panose="020B0604030504040204" pitchFamily="34" charset="0"/>
                <a:ea typeface="宋体" panose="02010600030101010101" pitchFamily="2" charset="-122"/>
              </a:rPr>
              <a:t>弹幕：有什么缺点呢？</a:t>
            </a:r>
          </a:p>
        </p:txBody>
      </p:sp>
      <mc:AlternateContent xmlns:mc="http://schemas.openxmlformats.org/markup-compatibility/2006">
        <mc:Choice xmlns:p14="http://schemas.microsoft.com/office/powerpoint/2010/main" Requires="p14">
          <p:contentPart p14:bwMode="auto" r:id="rId3">
            <p14:nvContentPartPr>
              <p14:cNvPr id="3" name="墨迹 2"/>
              <p14:cNvContentPartPr/>
              <p14:nvPr/>
            </p14:nvContentPartPr>
            <p14:xfrm>
              <a:off x="402840" y="85680"/>
              <a:ext cx="7853400" cy="4134960"/>
            </p14:xfrm>
          </p:contentPart>
        </mc:Choice>
        <mc:Fallback>
          <p:pic>
            <p:nvPicPr>
              <p:cNvPr id="3" name="墨迹 2"/>
              <p:cNvPicPr/>
              <p:nvPr/>
            </p:nvPicPr>
            <p:blipFill>
              <a:blip r:embed="rId4"/>
              <a:stretch>
                <a:fillRect/>
              </a:stretch>
            </p:blipFill>
            <p:spPr>
              <a:xfrm>
                <a:off x="393480" y="76320"/>
                <a:ext cx="7872120" cy="4153680"/>
              </a:xfrm>
              <a:prstGeom prst="rect">
                <a:avLst/>
              </a:prstGeom>
            </p:spPr>
          </p:pic>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p:txBody>
          <a:bodyPr wrap="square" lIns="91440" tIns="45720" rIns="91440" bIns="45720" anchor="b"/>
          <a:lstStyle/>
          <a:p>
            <a:pPr eaLnBrk="1" hangingPunct="1"/>
            <a:r>
              <a:rPr lang="zh-CN" altLang="en-US" dirty="0"/>
              <a:t>二进制倒计数协议</a:t>
            </a:r>
            <a:r>
              <a:rPr lang="en-US" altLang="zh-CN" sz="2600" dirty="0"/>
              <a:t>P210</a:t>
            </a:r>
          </a:p>
        </p:txBody>
      </p:sp>
      <p:sp>
        <p:nvSpPr>
          <p:cNvPr id="25602" name="Rectangle 3"/>
          <p:cNvSpPr>
            <a:spLocks noGrp="1"/>
          </p:cNvSpPr>
          <p:nvPr>
            <p:ph idx="1"/>
          </p:nvPr>
        </p:nvSpPr>
        <p:spPr/>
        <p:txBody>
          <a:bodyPr wrap="square" lIns="91440" tIns="45720" rIns="91440" bIns="45720" anchor="t"/>
          <a:lstStyle/>
          <a:p>
            <a:pPr eaLnBrk="1" hangingPunct="1"/>
            <a:r>
              <a:rPr lang="zh-CN" altLang="en-US" dirty="0"/>
              <a:t>需要一个仲裁机构决定哪个站点发送</a:t>
            </a:r>
          </a:p>
          <a:p>
            <a:pPr eaLnBrk="1" hangingPunct="1"/>
            <a:r>
              <a:rPr lang="zh-CN" altLang="en-US" dirty="0"/>
              <a:t>基本思想</a:t>
            </a:r>
          </a:p>
          <a:p>
            <a:pPr lvl="1" indent="-436245" eaLnBrk="1" hangingPunct="1"/>
            <a:r>
              <a:rPr lang="zh-CN" altLang="en-US" dirty="0"/>
              <a:t>把站号按相同长度的二进制数编号，需要发送的站逐个按</a:t>
            </a:r>
            <a:r>
              <a:rPr lang="zh-CN" altLang="en-US" dirty="0">
                <a:solidFill>
                  <a:srgbClr val="C00000"/>
                </a:solidFill>
              </a:rPr>
              <a:t>高位到低位</a:t>
            </a:r>
            <a:r>
              <a:rPr lang="zh-CN" altLang="en-US" dirty="0"/>
              <a:t>在争用周期开始时发送，凡低序号的站点发现有高序号站点也希望发送，则退出竞争，即：</a:t>
            </a:r>
            <a:r>
              <a:rPr lang="zh-CN" altLang="en-US" dirty="0">
                <a:solidFill>
                  <a:srgbClr val="FF0000"/>
                </a:solidFill>
              </a:rPr>
              <a:t>高序号站点优先</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935000" y="2540160"/>
              <a:ext cx="6018840" cy="3135600"/>
            </p14:xfrm>
          </p:contentPart>
        </mc:Choice>
        <mc:Fallback>
          <p:pic>
            <p:nvPicPr>
              <p:cNvPr id="2" name="墨迹 1"/>
              <p:cNvPicPr/>
              <p:nvPr/>
            </p:nvPicPr>
            <p:blipFill>
              <a:blip r:embed="rId3"/>
              <a:stretch>
                <a:fillRect/>
              </a:stretch>
            </p:blipFill>
            <p:spPr>
              <a:xfrm>
                <a:off x="1925640" y="2530800"/>
                <a:ext cx="6037560" cy="3154320"/>
              </a:xfrm>
              <a:prstGeom prst="rect">
                <a:avLst/>
              </a:prstGeom>
            </p:spPr>
          </p:pic>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5"/>
          <p:cNvSpPr>
            <a:spLocks noGrp="1"/>
          </p:cNvSpPr>
          <p:nvPr>
            <p:ph type="title"/>
          </p:nvPr>
        </p:nvSpPr>
        <p:spPr/>
        <p:txBody>
          <a:bodyPr wrap="square" lIns="91440" tIns="45720" rIns="91440" bIns="45720" anchor="b"/>
          <a:lstStyle/>
          <a:p>
            <a:pPr eaLnBrk="1" hangingPunct="1"/>
            <a:r>
              <a:rPr lang="zh-CN" altLang="en-US" dirty="0"/>
              <a:t>二进制倒计数法图示</a:t>
            </a:r>
          </a:p>
        </p:txBody>
      </p:sp>
      <p:pic>
        <p:nvPicPr>
          <p:cNvPr id="26626" name="Picture 4"/>
          <p:cNvPicPr>
            <a:picLocks noGrp="1" noChangeAspect="1"/>
          </p:cNvPicPr>
          <p:nvPr>
            <p:ph idx="1"/>
          </p:nvPr>
        </p:nvPicPr>
        <p:blipFill>
          <a:blip r:embed="rId2"/>
          <a:stretch>
            <a:fillRect/>
          </a:stretch>
        </p:blipFill>
        <p:spPr>
          <a:xfrm>
            <a:off x="2268538" y="1916113"/>
            <a:ext cx="2768600" cy="3240087"/>
          </a:xfrm>
        </p:spPr>
      </p:pic>
      <p:sp>
        <p:nvSpPr>
          <p:cNvPr id="26627" name="Rectangle 7"/>
          <p:cNvSpPr/>
          <p:nvPr/>
        </p:nvSpPr>
        <p:spPr>
          <a:xfrm>
            <a:off x="971550" y="5445125"/>
            <a:ext cx="7345363" cy="457200"/>
          </a:xfrm>
          <a:prstGeom prst="rect">
            <a:avLst/>
          </a:prstGeom>
          <a:noFill/>
          <a:ln w="9525">
            <a:noFill/>
          </a:ln>
        </p:spPr>
        <p:txBody>
          <a:bodyPr anchor="t">
            <a:spAutoFit/>
          </a:bodyPr>
          <a:lstStyle/>
          <a:p>
            <a:pPr>
              <a:buFont typeface="Wingdings" panose="05000000000000000000" pitchFamily="2" charset="2"/>
              <a:buNone/>
            </a:pPr>
            <a:r>
              <a:rPr lang="zh-CN" altLang="en-US" sz="2400" dirty="0">
                <a:latin typeface="Verdana" panose="020B0604030504040204" pitchFamily="34" charset="0"/>
                <a:ea typeface="宋体" panose="02010600030101010101" pitchFamily="2" charset="-122"/>
              </a:rPr>
              <a:t>改进：防止低序号站点一直抢不到站点，可怎样办？</a:t>
            </a:r>
          </a:p>
        </p:txBody>
      </p:sp>
      <p:sp>
        <p:nvSpPr>
          <p:cNvPr id="26628" name="Rectangle 8"/>
          <p:cNvSpPr/>
          <p:nvPr/>
        </p:nvSpPr>
        <p:spPr>
          <a:xfrm>
            <a:off x="3563938" y="3141663"/>
            <a:ext cx="287337" cy="1582737"/>
          </a:xfrm>
          <a:prstGeom prst="rect">
            <a:avLst/>
          </a:prstGeom>
          <a:noFill/>
          <a:ln w="28575" cap="flat" cmpd="sng">
            <a:solidFill>
              <a:schemeClr val="accent2"/>
            </a:solidFill>
            <a:prstDash val="solid"/>
            <a:miter/>
            <a:headEnd type="none" w="med" len="med"/>
            <a:tailEnd type="none" w="med" len="med"/>
          </a:ln>
        </p:spPr>
        <p:txBody>
          <a:bodyPr wrap="none" anchor="ctr"/>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26629" name="Line 9"/>
          <p:cNvSpPr/>
          <p:nvPr/>
        </p:nvSpPr>
        <p:spPr>
          <a:xfrm>
            <a:off x="1835150" y="4797425"/>
            <a:ext cx="3673475" cy="0"/>
          </a:xfrm>
          <a:prstGeom prst="line">
            <a:avLst/>
          </a:prstGeom>
          <a:ln w="38100" cap="flat" cmpd="sng">
            <a:solidFill>
              <a:srgbClr val="008000"/>
            </a:solidFill>
            <a:prstDash val="dash"/>
            <a:round/>
            <a:headEnd type="none" w="med" len="med"/>
            <a:tailEnd type="none" w="med" len="med"/>
          </a:ln>
        </p:spPr>
      </p:sp>
      <p:sp>
        <p:nvSpPr>
          <p:cNvPr id="26630" name="Rectangle 10"/>
          <p:cNvSpPr/>
          <p:nvPr/>
        </p:nvSpPr>
        <p:spPr>
          <a:xfrm>
            <a:off x="3924300" y="4005263"/>
            <a:ext cx="287338" cy="719137"/>
          </a:xfrm>
          <a:prstGeom prst="rect">
            <a:avLst/>
          </a:prstGeom>
          <a:noFill/>
          <a:ln w="28575" cap="flat" cmpd="sng">
            <a:solidFill>
              <a:schemeClr val="accent2"/>
            </a:solidFill>
            <a:prstDash val="solid"/>
            <a:miter/>
            <a:headEnd type="none" w="med" len="med"/>
            <a:tailEnd type="none" w="med" len="med"/>
          </a:ln>
        </p:spPr>
        <p:txBody>
          <a:bodyPr wrap="none" anchor="ctr"/>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26631" name="Rectangle 11"/>
          <p:cNvSpPr/>
          <p:nvPr/>
        </p:nvSpPr>
        <p:spPr>
          <a:xfrm>
            <a:off x="4284663" y="4005263"/>
            <a:ext cx="287337" cy="719137"/>
          </a:xfrm>
          <a:prstGeom prst="rect">
            <a:avLst/>
          </a:prstGeom>
          <a:noFill/>
          <a:ln w="28575" cap="flat" cmpd="sng">
            <a:solidFill>
              <a:schemeClr val="accent2"/>
            </a:solidFill>
            <a:prstDash val="solid"/>
            <a:miter/>
            <a:headEnd type="none" w="med" len="med"/>
            <a:tailEnd type="none" w="med" len="med"/>
          </a:ln>
        </p:spPr>
        <p:txBody>
          <a:bodyPr wrap="none" anchor="ctr"/>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9" name="横卷形 8"/>
          <p:cNvSpPr/>
          <p:nvPr/>
        </p:nvSpPr>
        <p:spPr bwMode="auto">
          <a:xfrm>
            <a:off x="5436096" y="671358"/>
            <a:ext cx="3672408" cy="828129"/>
          </a:xfrm>
          <a:prstGeom prst="horizontalScroll">
            <a:avLst/>
          </a:prstGeom>
          <a:solidFill>
            <a:srgbClr val="FFFF00"/>
          </a:solidFill>
          <a:ln w="9525" cap="flat" cmpd="sng" algn="ctr">
            <a:solidFill>
              <a:schemeClr val="tx1"/>
            </a:solidFill>
            <a:prstDash val="solid"/>
            <a:round/>
            <a:headEnd type="none" w="med" len="med"/>
            <a:tailEnd type="none" w="med" len="med"/>
          </a:ln>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0" i="0" u="none" strike="noStrike" cap="none" normalizeH="0" baseline="0" dirty="0" smtClean="0">
                <a:ln>
                  <a:noFill/>
                </a:ln>
                <a:solidFill>
                  <a:srgbClr val="C00000"/>
                </a:solidFill>
                <a:effectLst/>
                <a:latin typeface="Verdana" panose="020B0604030504040204" pitchFamily="34" charset="0"/>
                <a:ea typeface="宋体" panose="02010600030101010101" pitchFamily="2" charset="-122"/>
              </a:rPr>
              <a:t>弹幕：有什么缺点呢？</a:t>
            </a: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274040" y="3000240"/>
              <a:ext cx="4706280" cy="3067200"/>
            </p14:xfrm>
          </p:contentPart>
        </mc:Choice>
        <mc:Fallback>
          <p:pic>
            <p:nvPicPr>
              <p:cNvPr id="2" name="墨迹 1"/>
              <p:cNvPicPr/>
              <p:nvPr/>
            </p:nvPicPr>
            <p:blipFill>
              <a:blip r:embed="rId4"/>
              <a:stretch>
                <a:fillRect/>
              </a:stretch>
            </p:blipFill>
            <p:spPr>
              <a:xfrm>
                <a:off x="1264680" y="2990880"/>
                <a:ext cx="4725000" cy="3085920"/>
              </a:xfrm>
              <a:prstGeom prst="rect">
                <a:avLst/>
              </a:prstGeom>
            </p:spPr>
          </p:pic>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ChangeAspect="1"/>
          </p:cNvPicPr>
          <p:nvPr/>
        </p:nvPicPr>
        <p:blipFill>
          <a:blip r:embed="rId2"/>
          <a:stretch>
            <a:fillRect/>
          </a:stretch>
        </p:blipFill>
        <p:spPr>
          <a:xfrm>
            <a:off x="2771801" y="3941183"/>
            <a:ext cx="6337270" cy="2861706"/>
          </a:xfrm>
          <a:prstGeom prst="rect">
            <a:avLst/>
          </a:prstGeom>
          <a:noFill/>
          <a:ln w="9525">
            <a:noFill/>
          </a:ln>
        </p:spPr>
      </p:pic>
      <p:sp>
        <p:nvSpPr>
          <p:cNvPr id="10241" name="Rectangle 2"/>
          <p:cNvSpPr>
            <a:spLocks noGrp="1"/>
          </p:cNvSpPr>
          <p:nvPr>
            <p:ph type="title"/>
          </p:nvPr>
        </p:nvSpPr>
        <p:spPr/>
        <p:txBody>
          <a:bodyPr wrap="square" lIns="91440" tIns="45720" rIns="91440" bIns="45720" anchor="b"/>
          <a:lstStyle/>
          <a:p>
            <a:pPr eaLnBrk="1" hangingPunct="1"/>
            <a:r>
              <a:rPr lang="zh-CN" altLang="en-US" dirty="0"/>
              <a:t>第</a:t>
            </a:r>
            <a:r>
              <a:rPr lang="en-US" altLang="zh-CN" dirty="0"/>
              <a:t>4</a:t>
            </a:r>
            <a:r>
              <a:rPr lang="zh-CN" altLang="en-US" dirty="0"/>
              <a:t>章的主要内容</a:t>
            </a:r>
          </a:p>
        </p:txBody>
      </p:sp>
      <p:sp>
        <p:nvSpPr>
          <p:cNvPr id="10242" name="Rectangle 3"/>
          <p:cNvSpPr>
            <a:spLocks noGrp="1"/>
          </p:cNvSpPr>
          <p:nvPr>
            <p:ph idx="1"/>
          </p:nvPr>
        </p:nvSpPr>
        <p:spPr/>
        <p:txBody>
          <a:bodyPr wrap="square" lIns="91440" tIns="45720" rIns="91440" bIns="45720" anchor="t"/>
          <a:lstStyle/>
          <a:p>
            <a:pPr eaLnBrk="1" hangingPunct="1"/>
            <a:r>
              <a:rPr lang="zh-CN" altLang="en-US" sz="2600" dirty="0"/>
              <a:t>多路访问协议（</a:t>
            </a:r>
            <a:r>
              <a:rPr lang="en-US" altLang="zh-CN" sz="2600" dirty="0"/>
              <a:t>4.1~4.2</a:t>
            </a:r>
            <a:r>
              <a:rPr lang="zh-CN" altLang="en-US" sz="2600" dirty="0"/>
              <a:t>）</a:t>
            </a:r>
          </a:p>
          <a:p>
            <a:pPr eaLnBrk="1" hangingPunct="1"/>
            <a:r>
              <a:rPr lang="zh-CN" altLang="en-US" sz="2600" dirty="0"/>
              <a:t>一个多路访问网络</a:t>
            </a:r>
            <a:r>
              <a:rPr lang="en-US" altLang="zh-CN" sz="2600" dirty="0"/>
              <a:t>(LAN): Ethernet </a:t>
            </a:r>
            <a:r>
              <a:rPr lang="zh-CN" altLang="en-US" sz="2600" dirty="0"/>
              <a:t>（</a:t>
            </a:r>
            <a:r>
              <a:rPr lang="en-US" altLang="zh-CN" sz="2600" dirty="0"/>
              <a:t>4.3</a:t>
            </a:r>
            <a:r>
              <a:rPr lang="zh-CN" altLang="en-US" sz="2600" dirty="0"/>
              <a:t>）</a:t>
            </a:r>
          </a:p>
          <a:p>
            <a:pPr lvl="1" indent="-436245" eaLnBrk="1" hangingPunct="1"/>
            <a:r>
              <a:rPr lang="en-US" altLang="zh-CN" sz="2200" dirty="0"/>
              <a:t>IEEE802.3</a:t>
            </a:r>
          </a:p>
          <a:p>
            <a:pPr eaLnBrk="1" hangingPunct="1"/>
            <a:r>
              <a:rPr lang="zh-CN" altLang="en-US" sz="2600" dirty="0"/>
              <a:t>数据链路层交换 （</a:t>
            </a:r>
            <a:r>
              <a:rPr lang="en-US" altLang="zh-CN" sz="2600" dirty="0"/>
              <a:t>4.8</a:t>
            </a:r>
            <a:r>
              <a:rPr lang="zh-CN" altLang="en-US" sz="2600" dirty="0"/>
              <a:t>）</a:t>
            </a:r>
          </a:p>
          <a:p>
            <a:pPr lvl="1" indent="-436245" eaLnBrk="1" hangingPunct="1"/>
            <a:r>
              <a:rPr lang="zh-CN" altLang="en-US" sz="2200" dirty="0"/>
              <a:t>网桥</a:t>
            </a:r>
          </a:p>
          <a:p>
            <a:pPr lvl="1" indent="-436245" eaLnBrk="1" hangingPunct="1"/>
            <a:r>
              <a:rPr lang="zh-CN" altLang="en-US" sz="2200" dirty="0"/>
              <a:t>交换机</a:t>
            </a: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829440" y="1694520"/>
              <a:ext cx="7458840" cy="4456440"/>
            </p14:xfrm>
          </p:contentPart>
        </mc:Choice>
        <mc:Fallback>
          <p:pic>
            <p:nvPicPr>
              <p:cNvPr id="2" name="墨迹 1"/>
              <p:cNvPicPr/>
              <p:nvPr/>
            </p:nvPicPr>
            <p:blipFill>
              <a:blip r:embed="rId4"/>
              <a:stretch>
                <a:fillRect/>
              </a:stretch>
            </p:blipFill>
            <p:spPr>
              <a:xfrm>
                <a:off x="820080" y="1685160"/>
                <a:ext cx="7477560" cy="4475160"/>
              </a:xfrm>
              <a:prstGeom prst="rect">
                <a:avLst/>
              </a:prstGeom>
            </p:spPr>
          </p:pic>
        </mc:Fallback>
      </mc:AlternateContent>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p:cNvSpPr>
          <p:nvPr>
            <p:ph type="title"/>
          </p:nvPr>
        </p:nvSpPr>
        <p:spPr/>
        <p:txBody>
          <a:bodyPr wrap="square" lIns="91440" tIns="45720" rIns="91440" bIns="45720" anchor="b"/>
          <a:lstStyle/>
          <a:p>
            <a:pPr eaLnBrk="1" hangingPunct="1"/>
            <a:r>
              <a:rPr lang="zh-CN" altLang="en-US" dirty="0"/>
              <a:t>信道效率分析</a:t>
            </a:r>
            <a:r>
              <a:rPr lang="en-US" altLang="zh-CN" sz="2200" dirty="0"/>
              <a:t>P211</a:t>
            </a:r>
          </a:p>
        </p:txBody>
      </p:sp>
      <p:sp>
        <p:nvSpPr>
          <p:cNvPr id="27650" name="Rectangle 3"/>
          <p:cNvSpPr>
            <a:spLocks noGrp="1"/>
          </p:cNvSpPr>
          <p:nvPr>
            <p:ph idx="1"/>
          </p:nvPr>
        </p:nvSpPr>
        <p:spPr/>
        <p:txBody>
          <a:bodyPr wrap="square" lIns="91440" tIns="45720" rIns="91440" bIns="45720" anchor="t"/>
          <a:lstStyle/>
          <a:p>
            <a:pPr eaLnBrk="1" hangingPunct="1"/>
            <a:r>
              <a:rPr lang="en-US" altLang="zh-CN" dirty="0"/>
              <a:t>N</a:t>
            </a:r>
            <a:r>
              <a:rPr lang="zh-CN" altLang="en-US" dirty="0"/>
              <a:t>个站的二进制编码所需位数是</a:t>
            </a:r>
            <a:r>
              <a:rPr lang="en-US" altLang="zh-CN" dirty="0"/>
              <a:t>log</a:t>
            </a:r>
            <a:r>
              <a:rPr lang="en-US" altLang="zh-CN" baseline="-25000" dirty="0"/>
              <a:t>2</a:t>
            </a:r>
            <a:r>
              <a:rPr lang="en-US" altLang="zh-CN" dirty="0"/>
              <a:t>N</a:t>
            </a:r>
            <a:r>
              <a:rPr lang="zh-CN" altLang="en-US" dirty="0"/>
              <a:t>位</a:t>
            </a:r>
          </a:p>
          <a:p>
            <a:pPr eaLnBrk="1" hangingPunct="1"/>
            <a:r>
              <a:rPr lang="zh-CN" altLang="en-US" dirty="0"/>
              <a:t>信道的效率为：</a:t>
            </a:r>
            <a:r>
              <a:rPr lang="en-US" altLang="zh-CN" dirty="0"/>
              <a:t>d/(d+log</a:t>
            </a:r>
            <a:r>
              <a:rPr lang="en-US" altLang="zh-CN" baseline="-25000" dirty="0"/>
              <a:t>2</a:t>
            </a:r>
            <a:r>
              <a:rPr lang="en-US" altLang="zh-CN" dirty="0"/>
              <a:t>N)</a:t>
            </a:r>
          </a:p>
          <a:p>
            <a:pPr eaLnBrk="1" hangingPunct="1"/>
            <a:r>
              <a:rPr lang="zh-CN" altLang="en-US" dirty="0"/>
              <a:t>如果规定每个帧的帧头为发送地址，即竞争的同时也在发送。则效率为</a:t>
            </a:r>
            <a:r>
              <a:rPr lang="en-US" altLang="zh-CN" dirty="0"/>
              <a:t>100%</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3870360" y="2447640"/>
              <a:ext cx="3722400" cy="2268000"/>
            </p14:xfrm>
          </p:contentPart>
        </mc:Choice>
        <mc:Fallback>
          <p:pic>
            <p:nvPicPr>
              <p:cNvPr id="2" name="墨迹 1"/>
              <p:cNvPicPr/>
              <p:nvPr/>
            </p:nvPicPr>
            <p:blipFill>
              <a:blip r:embed="rId3"/>
              <a:stretch>
                <a:fillRect/>
              </a:stretch>
            </p:blipFill>
            <p:spPr>
              <a:xfrm>
                <a:off x="3861000" y="2438280"/>
                <a:ext cx="3741120" cy="2286720"/>
              </a:xfrm>
              <a:prstGeom prst="rect">
                <a:avLst/>
              </a:prstGeom>
            </p:spPr>
          </p:pic>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827584" y="1124744"/>
            <a:ext cx="7315200" cy="2143125"/>
          </a:xfrm>
          <a:prstGeom prst="rect">
            <a:avLst/>
          </a:prstGeom>
          <a:noFill/>
        </p:spPr>
        <p:txBody>
          <a:bodyPr wrap="square" rtlCol="0" anchor="ctr" anchorCtr="0">
            <a:noAutofit/>
          </a:bodyPr>
          <a:lstStyle/>
          <a:p>
            <a:pPr lvl="0" algn="l">
              <a:buNone/>
            </a:pPr>
            <a:r>
              <a:rPr lang="zh-CN" altLang="en-US" sz="3200" dirty="0" smtClean="0">
                <a:solidFill>
                  <a:srgbClr val="C00000"/>
                </a:solidFill>
                <a:sym typeface="+mn-ea"/>
              </a:rPr>
              <a:t>弹幕：</a:t>
            </a:r>
            <a:endParaRPr lang="en-US" altLang="zh-CN" sz="3200" dirty="0" smtClean="0">
              <a:solidFill>
                <a:srgbClr val="C00000"/>
              </a:solidFill>
              <a:sym typeface="+mn-ea"/>
            </a:endParaRPr>
          </a:p>
          <a:p>
            <a:pPr lvl="0" algn="l">
              <a:buNone/>
            </a:pPr>
            <a:endParaRPr lang="en-US" altLang="zh-CN" sz="3200" dirty="0">
              <a:sym typeface="+mn-ea"/>
            </a:endParaRPr>
          </a:p>
          <a:p>
            <a:pPr lvl="0" algn="l">
              <a:buNone/>
            </a:pPr>
            <a:r>
              <a:rPr lang="zh-CN" altLang="en-US" sz="3200" dirty="0" smtClean="0">
                <a:sym typeface="+mn-ea"/>
              </a:rPr>
              <a:t>消灭</a:t>
            </a:r>
            <a:r>
              <a:rPr lang="zh-CN" altLang="en-US" sz="3200" dirty="0">
                <a:sym typeface="+mn-ea"/>
              </a:rPr>
              <a:t>了冲突的协议为什么没有大行其道？</a:t>
            </a:r>
            <a:endParaRPr lang="zh-CN" altLang="en-US" sz="3200" dirty="0">
              <a:solidFill>
                <a:srgbClr val="000000"/>
              </a:solidFill>
              <a:latin typeface="微软雅黑" panose="020B0503020204020204" charset="-122"/>
              <a:ea typeface="微软雅黑" panose="020B0503020204020204" charset="-122"/>
              <a:sym typeface="+mn-ea"/>
            </a:endParaRPr>
          </a:p>
        </p:txBody>
      </p:sp>
      <p:sp>
        <p:nvSpPr>
          <p:cNvPr id="6" name="圆角矩形 5"/>
          <p:cNvSpPr/>
          <p:nvPr>
            <p:custDataLst>
              <p:tags r:id="rId3"/>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none" lIns="91440" tIns="45720" rIns="91440" bIns="45720" numCol="1" anchor="ctr" anchorCtr="1"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作答</a:t>
            </a:r>
          </a:p>
        </p:txBody>
      </p:sp>
      <p:sp>
        <p:nvSpPr>
          <p:cNvPr id="12" name="矩形 11"/>
          <p:cNvSpPr/>
          <p:nvPr>
            <p:custDataLst>
              <p:tags r:id="rId4"/>
            </p:custDataLst>
          </p:nvPr>
        </p:nvSpPr>
        <p:spPr>
          <a:xfrm>
            <a:off x="0" y="5848985"/>
            <a:ext cx="9144000" cy="365760"/>
          </a:xfrm>
          <a:prstGeom prst="rect">
            <a:avLst/>
          </a:prstGeom>
          <a:solidFill>
            <a:srgbClr val="FBFAEF"/>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1" compatLnSpc="1">
            <a:no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1200" b="0" i="0" u="none" strike="noStrike" cap="none" normalizeH="0" baseline="0" smtClean="0">
                <a:ln>
                  <a:noFill/>
                </a:ln>
                <a:solidFill>
                  <a:srgbClr val="F84F41"/>
                </a:solidFill>
                <a:effectLst/>
                <a:latin typeface="微软雅黑" panose="020B0503020204020204" charset="-122"/>
                <a:ea typeface="微软雅黑" panose="020B0503020204020204" charset="-122"/>
                <a:cs typeface="微软雅黑" panose="020B0503020204020204" charset="-122"/>
              </a:rPr>
              <a:t>正常使用主观题需2.0以上版本雨课堂</a:t>
            </a:r>
          </a:p>
        </p:txBody>
      </p:sp>
      <p:grpSp>
        <p:nvGrpSpPr>
          <p:cNvPr id="11" name="组合 10"/>
          <p:cNvGrpSpPr/>
          <p:nvPr>
            <p:custDataLst>
              <p:tags r:id="rId5"/>
            </p:custDataLst>
          </p:nvPr>
        </p:nvGrpSpPr>
        <p:grpSpPr>
          <a:xfrm>
            <a:off x="0" y="0"/>
            <a:ext cx="9144000" cy="635000"/>
            <a:chOff x="0" y="0"/>
            <a:chExt cx="14400" cy="1000"/>
          </a:xfrm>
        </p:grpSpPr>
        <p:sp>
          <p:nvSpPr>
            <p:cNvPr id="7" name="TitleBackground"/>
            <p:cNvSpPr/>
            <p:nvPr>
              <p:custDataLst>
                <p:tags r:id="rId7"/>
              </p:custDataLst>
            </p:nvPr>
          </p:nvSpPr>
          <p:spPr>
            <a:xfrm>
              <a:off x="0" y="0"/>
              <a:ext cx="14400"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8" name="ColorBlock"/>
            <p:cNvSpPr/>
            <p:nvPr>
              <p:custDataLst>
                <p:tags r:id="rId8"/>
              </p:custDataLst>
            </p:nvPr>
          </p:nvSpPr>
          <p:spPr>
            <a:xfrm>
              <a:off x="0" y="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9" name="TypeText"/>
            <p:cNvSpPr txBox="1"/>
            <p:nvPr>
              <p:custDataLst>
                <p:tags r:id="rId9"/>
              </p:custDataLst>
            </p:nvPr>
          </p:nvSpPr>
          <p:spPr>
            <a:xfrm>
              <a:off x="400" y="0"/>
              <a:ext cx="3000" cy="1000"/>
            </a:xfrm>
            <a:prstGeom prst="rect">
              <a:avLst/>
            </a:prstGeom>
            <a:noFill/>
          </p:spPr>
          <p:txBody>
            <a:bodyPr wrap="none" rtlCol="0" anchor="ctr" anchorCtr="0">
              <a:noAutofit/>
            </a:bodyPr>
            <a:lstStyle/>
            <a:p>
              <a:pPr lvl="0" algn="l">
                <a:buNone/>
              </a:pPr>
              <a:r>
                <a:rPr lang="zh-CN" altLang="en-US" sz="2600">
                  <a:solidFill>
                    <a:srgbClr val="000000"/>
                  </a:solidFill>
                  <a:latin typeface="微软雅黑" panose="020B0503020204020204" charset="-122"/>
                  <a:ea typeface="微软雅黑" panose="020B0503020204020204" charset="-122"/>
                </a:rPr>
                <a:t>主观题</a:t>
              </a:r>
            </a:p>
          </p:txBody>
        </p:sp>
        <p:sp>
          <p:nvSpPr>
            <p:cNvPr id="10" name="TipText"/>
            <p:cNvSpPr txBox="1"/>
            <p:nvPr>
              <p:custDataLst>
                <p:tags r:id="rId10"/>
              </p:custDataLst>
            </p:nvPr>
          </p:nvSpPr>
          <p:spPr>
            <a:xfrm>
              <a:off x="2403" y="172"/>
              <a:ext cx="3600" cy="800"/>
            </a:xfrm>
            <a:prstGeom prst="rect">
              <a:avLst/>
            </a:prstGeom>
            <a:noFill/>
          </p:spPr>
          <p:txBody>
            <a:bodyPr wrap="none" rtlCol="0" anchor="ctr" anchorCtr="0">
              <a:noAutofit/>
            </a:bodyPr>
            <a:lstStyle/>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0分</a:t>
              </a:r>
            </a:p>
          </p:txBody>
        </p:sp>
      </p:grpSp>
      <p:pic>
        <p:nvPicPr>
          <p:cNvPr id="4" name="图片 3" descr="tmpC595"/>
          <p:cNvPicPr>
            <a:picLocks noChangeAspect="1"/>
          </p:cNvPicPr>
          <p:nvPr>
            <p:custDataLst>
              <p:tags r:id="rId6"/>
            </p:custDataLst>
          </p:nvPr>
        </p:nvPicPr>
        <p:blipFill>
          <a:blip r:embed="rId12"/>
          <a:stretch>
            <a:fillRect/>
          </a:stretch>
        </p:blipFill>
        <p:spPr>
          <a:xfrm>
            <a:off x="7594600" y="63500"/>
            <a:ext cx="1422400" cy="508000"/>
          </a:xfrm>
          <a:prstGeom prst="rect">
            <a:avLst/>
          </a:prstGeom>
        </p:spPr>
      </p:pic>
      <mc:AlternateContent xmlns:mc="http://schemas.openxmlformats.org/markup-compatibility/2006">
        <mc:Choice xmlns:p14="http://schemas.microsoft.com/office/powerpoint/2010/main" Requires="p14">
          <p:contentPart p14:bwMode="auto" r:id="rId13">
            <p14:nvContentPartPr>
              <p14:cNvPr id="2" name="墨迹 1"/>
              <p14:cNvContentPartPr/>
              <p14:nvPr/>
            </p14:nvContentPartPr>
            <p14:xfrm>
              <a:off x="6440760" y="460080"/>
              <a:ext cx="1271160" cy="632880"/>
            </p14:xfrm>
          </p:contentPart>
        </mc:Choice>
        <mc:Fallback>
          <p:pic>
            <p:nvPicPr>
              <p:cNvPr id="2" name="墨迹 1"/>
              <p:cNvPicPr/>
              <p:nvPr/>
            </p:nvPicPr>
            <p:blipFill>
              <a:blip r:embed="rId14"/>
              <a:stretch>
                <a:fillRect/>
              </a:stretch>
            </p:blipFill>
            <p:spPr>
              <a:xfrm>
                <a:off x="6431400" y="450720"/>
                <a:ext cx="1289880" cy="651600"/>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p:cNvSpPr>
          <p:nvPr>
            <p:ph type="title"/>
          </p:nvPr>
        </p:nvSpPr>
        <p:spPr/>
        <p:txBody>
          <a:bodyPr wrap="square" lIns="91440" tIns="45720" rIns="91440" bIns="45720" anchor="b"/>
          <a:lstStyle/>
          <a:p>
            <a:pPr eaLnBrk="1" hangingPunct="1"/>
            <a:r>
              <a:rPr lang="zh-CN" altLang="en-US" dirty="0"/>
              <a:t>有限竞争协议 </a:t>
            </a:r>
            <a:r>
              <a:rPr lang="en-US" altLang="zh-CN" sz="2000" dirty="0"/>
              <a:t>P211</a:t>
            </a:r>
          </a:p>
        </p:txBody>
      </p:sp>
      <p:sp>
        <p:nvSpPr>
          <p:cNvPr id="28674" name="Rectangle 3"/>
          <p:cNvSpPr>
            <a:spLocks noGrp="1"/>
          </p:cNvSpPr>
          <p:nvPr>
            <p:ph idx="1"/>
          </p:nvPr>
        </p:nvSpPr>
        <p:spPr>
          <a:xfrm>
            <a:off x="566738" y="1754188"/>
            <a:ext cx="8001000" cy="4267200"/>
          </a:xfrm>
        </p:spPr>
        <p:txBody>
          <a:bodyPr wrap="square" lIns="91440" tIns="45720" rIns="91440" bIns="45720" anchor="t"/>
          <a:lstStyle/>
          <a:p>
            <a:pPr eaLnBrk="1" hangingPunct="1"/>
            <a:r>
              <a:rPr lang="zh-CN" altLang="en-US" dirty="0"/>
              <a:t>有限竞争协议（</a:t>
            </a:r>
            <a:r>
              <a:rPr lang="en-US" altLang="zh-CN" dirty="0"/>
              <a:t>Limited Contention Protocol</a:t>
            </a:r>
            <a:r>
              <a:rPr lang="zh-CN" altLang="en-US" dirty="0"/>
              <a:t>）</a:t>
            </a:r>
          </a:p>
          <a:p>
            <a:pPr lvl="1" indent="-436245" eaLnBrk="1" hangingPunct="1"/>
            <a:r>
              <a:rPr lang="zh-CN" altLang="en-US" dirty="0"/>
              <a:t>在</a:t>
            </a:r>
            <a:r>
              <a:rPr lang="zh-CN" altLang="en-US" dirty="0">
                <a:solidFill>
                  <a:schemeClr val="accent2"/>
                </a:solidFill>
              </a:rPr>
              <a:t>低负荷</a:t>
            </a:r>
            <a:r>
              <a:rPr lang="zh-CN" altLang="en-US" dirty="0"/>
              <a:t>时使用竞争法，以减少延迟时间。</a:t>
            </a:r>
          </a:p>
          <a:p>
            <a:pPr lvl="1" indent="-436245" eaLnBrk="1" hangingPunct="1"/>
            <a:r>
              <a:rPr lang="zh-CN" altLang="en-US" dirty="0"/>
              <a:t>在</a:t>
            </a:r>
            <a:r>
              <a:rPr lang="zh-CN" altLang="en-US" dirty="0">
                <a:solidFill>
                  <a:schemeClr val="accent2"/>
                </a:solidFill>
              </a:rPr>
              <a:t>高负荷</a:t>
            </a:r>
            <a:r>
              <a:rPr lang="zh-CN" altLang="en-US" dirty="0"/>
              <a:t>时，使用无冲突法，以获得高的信道效率</a:t>
            </a:r>
            <a:r>
              <a:rPr lang="zh-CN" altLang="en-US" dirty="0" smtClean="0"/>
              <a:t>。</a:t>
            </a:r>
            <a:endParaRPr lang="zh-CN" altLang="en-US" dirty="0"/>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114560" y="2405880"/>
              <a:ext cx="4617000" cy="2166120"/>
            </p14:xfrm>
          </p:contentPart>
        </mc:Choice>
        <mc:Fallback>
          <p:pic>
            <p:nvPicPr>
              <p:cNvPr id="2" name="墨迹 1"/>
              <p:cNvPicPr/>
              <p:nvPr/>
            </p:nvPicPr>
            <p:blipFill>
              <a:blip r:embed="rId3"/>
              <a:stretch>
                <a:fillRect/>
              </a:stretch>
            </p:blipFill>
            <p:spPr>
              <a:xfrm>
                <a:off x="1105200" y="2396520"/>
                <a:ext cx="4635720" cy="2184840"/>
              </a:xfrm>
              <a:prstGeom prst="rect">
                <a:avLst/>
              </a:prstGeom>
            </p:spPr>
          </p:pic>
        </mc:Fallback>
      </mc:AlternateContent>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p:nvPr>
        </p:nvSpPr>
        <p:spPr/>
        <p:txBody>
          <a:bodyPr wrap="square" lIns="91440" tIns="45720" rIns="91440" bIns="45720" anchor="b"/>
          <a:lstStyle/>
          <a:p>
            <a:pPr eaLnBrk="1" hangingPunct="1"/>
            <a:r>
              <a:rPr lang="zh-CN" altLang="en-US" sz="3400" dirty="0"/>
              <a:t>自适应树搜索协议（</a:t>
            </a:r>
            <a:r>
              <a:rPr lang="en-US" altLang="zh-CN" sz="1700" dirty="0"/>
              <a:t>Adaptive Tree Walk Protocol</a:t>
            </a:r>
            <a:r>
              <a:rPr lang="zh-CN" altLang="en-US" sz="3400" dirty="0"/>
              <a:t>）</a:t>
            </a:r>
          </a:p>
        </p:txBody>
      </p:sp>
      <p:sp>
        <p:nvSpPr>
          <p:cNvPr id="29698" name="Rectangle 3"/>
          <p:cNvSpPr>
            <a:spLocks noGrp="1"/>
          </p:cNvSpPr>
          <p:nvPr>
            <p:ph idx="1"/>
          </p:nvPr>
        </p:nvSpPr>
        <p:spPr/>
        <p:txBody>
          <a:bodyPr wrap="square" lIns="91440" tIns="45720" rIns="91440" bIns="45720" anchor="t"/>
          <a:lstStyle/>
          <a:p>
            <a:pPr eaLnBrk="1" hangingPunct="1"/>
            <a:r>
              <a:rPr lang="zh-CN" altLang="en-US" sz="2600" dirty="0"/>
              <a:t>比喻：二战时，美军血液检查病毒的方法</a:t>
            </a:r>
            <a:r>
              <a:rPr lang="zh-CN" altLang="en-US" sz="2200" dirty="0"/>
              <a:t>（</a:t>
            </a:r>
            <a:r>
              <a:rPr lang="en-US" altLang="zh-CN" sz="2200" dirty="0"/>
              <a:t>P213</a:t>
            </a:r>
            <a:r>
              <a:rPr lang="zh-CN" altLang="en-US" sz="2200" dirty="0"/>
              <a:t>）</a:t>
            </a:r>
          </a:p>
          <a:p>
            <a:pPr eaLnBrk="1" hangingPunct="1"/>
            <a:r>
              <a:rPr lang="zh-CN" altLang="en-US" sz="2600" dirty="0"/>
              <a:t>在一次成功传输后的第一个竞争时隙，所有站点同时竞争。如果只有一个站点申请，则获得信道。否则在下一竞争时隙，有一半站点参与竞争（递归），下一时隙由另一半站点参与竞争</a:t>
            </a:r>
          </a:p>
          <a:p>
            <a:pPr eaLnBrk="1" hangingPunct="1"/>
            <a:r>
              <a:rPr lang="zh-CN" altLang="en-US" sz="2600" dirty="0"/>
              <a:t> 即将所有站点构成一棵完全二叉树。对二叉树作</a:t>
            </a:r>
            <a:r>
              <a:rPr lang="zh-CN" altLang="en-US" sz="2600" dirty="0" smtClean="0"/>
              <a:t>深度优先搜索</a:t>
            </a:r>
            <a:endParaRPr lang="zh-CN" altLang="en-US" sz="2600" dirty="0"/>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843920" y="2989800"/>
              <a:ext cx="5558400" cy="687960"/>
            </p14:xfrm>
          </p:contentPart>
        </mc:Choice>
        <mc:Fallback>
          <p:pic>
            <p:nvPicPr>
              <p:cNvPr id="2" name="墨迹 1"/>
              <p:cNvPicPr/>
              <p:nvPr/>
            </p:nvPicPr>
            <p:blipFill>
              <a:blip r:embed="rId4"/>
              <a:stretch>
                <a:fillRect/>
              </a:stretch>
            </p:blipFill>
            <p:spPr>
              <a:xfrm>
                <a:off x="1834560" y="2980440"/>
                <a:ext cx="5577120" cy="706680"/>
              </a:xfrm>
              <a:prstGeom prst="rect">
                <a:avLst/>
              </a:prstGeom>
            </p:spPr>
          </p:pic>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5"/>
          <p:cNvSpPr>
            <a:spLocks noGrp="1"/>
          </p:cNvSpPr>
          <p:nvPr>
            <p:ph type="title"/>
          </p:nvPr>
        </p:nvSpPr>
        <p:spPr/>
        <p:txBody>
          <a:bodyPr wrap="square" lIns="91440" tIns="45720" rIns="91440" bIns="45720" anchor="b"/>
          <a:lstStyle/>
          <a:p>
            <a:pPr eaLnBrk="1" hangingPunct="1"/>
            <a:r>
              <a:rPr lang="zh-CN" altLang="en-US" dirty="0"/>
              <a:t>适应树搜索协议图示</a:t>
            </a:r>
          </a:p>
        </p:txBody>
      </p:sp>
      <p:pic>
        <p:nvPicPr>
          <p:cNvPr id="31746" name="Picture 4"/>
          <p:cNvPicPr>
            <a:picLocks noGrp="1" noChangeAspect="1"/>
          </p:cNvPicPr>
          <p:nvPr>
            <p:ph idx="1"/>
          </p:nvPr>
        </p:nvPicPr>
        <p:blipFill>
          <a:blip r:embed="rId2"/>
          <a:stretch>
            <a:fillRect/>
          </a:stretch>
        </p:blipFill>
        <p:spPr>
          <a:xfrm>
            <a:off x="1042988" y="1916113"/>
            <a:ext cx="5975350" cy="3683000"/>
          </a:xfrm>
        </p:spPr>
      </p:pic>
      <p:sp>
        <p:nvSpPr>
          <p:cNvPr id="31747" name="Oval 7"/>
          <p:cNvSpPr/>
          <p:nvPr/>
        </p:nvSpPr>
        <p:spPr>
          <a:xfrm>
            <a:off x="4859338" y="5229225"/>
            <a:ext cx="433387" cy="431800"/>
          </a:xfrm>
          <a:prstGeom prst="ellipse">
            <a:avLst/>
          </a:prstGeom>
          <a:noFill/>
          <a:ln w="28575" cap="flat" cmpd="sng">
            <a:solidFill>
              <a:schemeClr val="accent2"/>
            </a:solidFill>
            <a:prstDash val="solid"/>
            <a:round/>
            <a:headEnd type="none" w="med" len="med"/>
            <a:tailEnd type="none" w="med" len="med"/>
          </a:ln>
        </p:spPr>
        <p:txBody>
          <a:bodyPr wrap="none" anchor="ctr"/>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31748" name="Oval 8"/>
          <p:cNvSpPr/>
          <p:nvPr/>
        </p:nvSpPr>
        <p:spPr>
          <a:xfrm>
            <a:off x="5364163" y="5229225"/>
            <a:ext cx="433387" cy="431800"/>
          </a:xfrm>
          <a:prstGeom prst="ellipse">
            <a:avLst/>
          </a:prstGeom>
          <a:noFill/>
          <a:ln w="28575" cap="flat" cmpd="sng">
            <a:solidFill>
              <a:schemeClr val="accent2"/>
            </a:solidFill>
            <a:prstDash val="solid"/>
            <a:round/>
            <a:headEnd type="none" w="med" len="med"/>
            <a:tailEnd type="none" w="med" len="med"/>
          </a:ln>
        </p:spPr>
        <p:txBody>
          <a:bodyPr wrap="none" anchor="ctr"/>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410633" name="Freeform 9"/>
          <p:cNvSpPr/>
          <p:nvPr/>
        </p:nvSpPr>
        <p:spPr>
          <a:xfrm>
            <a:off x="2303463" y="2565400"/>
            <a:ext cx="2700337" cy="2447925"/>
          </a:xfrm>
          <a:custGeom>
            <a:avLst/>
            <a:gdLst/>
            <a:ahLst/>
            <a:cxnLst>
              <a:cxn ang="0">
                <a:pos x="2147483646" y="0"/>
              </a:cxn>
              <a:cxn ang="0">
                <a:pos x="2147483646" y="2147483646"/>
              </a:cxn>
              <a:cxn ang="0">
                <a:pos x="2147483646" y="2147483646"/>
              </a:cxn>
              <a:cxn ang="0">
                <a:pos x="2147483646" y="2147483646"/>
              </a:cxn>
            </a:cxnLst>
            <a:rect l="0" t="0" r="0" b="0"/>
            <a:pathLst>
              <a:path w="1701" h="1542">
                <a:moveTo>
                  <a:pt x="749" y="0"/>
                </a:moveTo>
                <a:cubicBezTo>
                  <a:pt x="374" y="181"/>
                  <a:pt x="0" y="363"/>
                  <a:pt x="68" y="544"/>
                </a:cubicBezTo>
                <a:cubicBezTo>
                  <a:pt x="136" y="725"/>
                  <a:pt x="885" y="922"/>
                  <a:pt x="1157" y="1088"/>
                </a:cubicBezTo>
                <a:cubicBezTo>
                  <a:pt x="1429" y="1254"/>
                  <a:pt x="1610" y="1466"/>
                  <a:pt x="1701" y="1542"/>
                </a:cubicBezTo>
              </a:path>
            </a:pathLst>
          </a:custGeom>
          <a:noFill/>
          <a:ln w="38100" cap="flat" cmpd="sng">
            <a:solidFill>
              <a:srgbClr val="008000"/>
            </a:solidFill>
            <a:prstDash val="solid"/>
            <a:round/>
            <a:headEnd type="none" w="med" len="med"/>
            <a:tailEnd type="triangle" w="med" len="med"/>
          </a:ln>
        </p:spPr>
        <p:txBody>
          <a:bodyPr/>
          <a:lstStyle/>
          <a:p>
            <a:endParaRPr lang="zh-CN" altLang="en-US"/>
          </a:p>
        </p:txBody>
      </p:sp>
      <p:sp>
        <p:nvSpPr>
          <p:cNvPr id="31750" name="AutoShape 10"/>
          <p:cNvSpPr/>
          <p:nvPr/>
        </p:nvSpPr>
        <p:spPr>
          <a:xfrm>
            <a:off x="5940425" y="2133600"/>
            <a:ext cx="2232025" cy="1008063"/>
          </a:xfrm>
          <a:prstGeom prst="wedgeRoundRectCallout">
            <a:avLst>
              <a:gd name="adj1" fmla="val -66218"/>
              <a:gd name="adj2" fmla="val 83699"/>
              <a:gd name="adj3" fmla="val 16667"/>
            </a:avLst>
          </a:prstGeom>
          <a:solidFill>
            <a:srgbClr val="FFFF00"/>
          </a:solidFill>
          <a:ln w="9525" cap="flat" cmpd="sng">
            <a:solidFill>
              <a:schemeClr val="tx1"/>
            </a:solidFill>
            <a:prstDash val="solid"/>
            <a:miter/>
            <a:headEnd type="none" w="med" len="med"/>
            <a:tailEnd type="none" w="med" len="med"/>
          </a:ln>
        </p:spPr>
        <p:txBody>
          <a:bodyPr anchor="ctr"/>
          <a:lstStyle/>
          <a:p>
            <a:pPr algn="ctr">
              <a:buFont typeface="Wingdings" panose="05000000000000000000" pitchFamily="2" charset="2"/>
              <a:buNone/>
            </a:pPr>
            <a:r>
              <a:rPr lang="zh-CN" altLang="en-US" sz="2400" dirty="0">
                <a:latin typeface="Verdana" panose="020B0604030504040204" pitchFamily="34" charset="0"/>
                <a:ea typeface="宋体" panose="02010600030101010101" pitchFamily="2" charset="-122"/>
              </a:rPr>
              <a:t>时隙和某一特定节点关联</a:t>
            </a: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766880" y="1965960"/>
              <a:ext cx="4202640" cy="3920400"/>
            </p14:xfrm>
          </p:contentPart>
        </mc:Choice>
        <mc:Fallback>
          <p:pic>
            <p:nvPicPr>
              <p:cNvPr id="2" name="墨迹 1"/>
              <p:cNvPicPr/>
              <p:nvPr/>
            </p:nvPicPr>
            <p:blipFill>
              <a:blip r:embed="rId4"/>
              <a:stretch>
                <a:fillRect/>
              </a:stretch>
            </p:blipFill>
            <p:spPr>
              <a:xfrm>
                <a:off x="1757520" y="1956600"/>
                <a:ext cx="4221360" cy="39391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0633"/>
                                        </p:tgtEl>
                                        <p:attrNameLst>
                                          <p:attrName>style.visibility</p:attrName>
                                        </p:attrNameLst>
                                      </p:cBhvr>
                                      <p:to>
                                        <p:strVal val="visible"/>
                                      </p:to>
                                    </p:set>
                                    <p:animEffect transition="in" filter="wipe(up)">
                                      <p:cBhvr>
                                        <p:cTn id="7" dur="2000"/>
                                        <p:tgtEl>
                                          <p:spTgt spid="410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p:cNvSpPr>
          <p:nvPr>
            <p:ph type="title"/>
          </p:nvPr>
        </p:nvSpPr>
        <p:spPr/>
        <p:txBody>
          <a:bodyPr wrap="square" lIns="91440" tIns="45720" rIns="91440" bIns="45720" anchor="b"/>
          <a:lstStyle/>
          <a:p>
            <a:pPr eaLnBrk="1" hangingPunct="1"/>
            <a:r>
              <a:rPr lang="en-US" altLang="zh-CN" dirty="0"/>
              <a:t>8</a:t>
            </a:r>
            <a:r>
              <a:rPr lang="zh-CN" altLang="en-US" dirty="0"/>
              <a:t>个站点的适应树搜索举例</a:t>
            </a:r>
          </a:p>
        </p:txBody>
      </p:sp>
      <p:sp>
        <p:nvSpPr>
          <p:cNvPr id="32770" name="Rectangle 3"/>
          <p:cNvSpPr>
            <a:spLocks noGrp="1"/>
          </p:cNvSpPr>
          <p:nvPr>
            <p:ph idx="1"/>
          </p:nvPr>
        </p:nvSpPr>
        <p:spPr/>
        <p:txBody>
          <a:bodyPr wrap="square" lIns="91440" tIns="45720" rIns="91440" bIns="45720" anchor="t"/>
          <a:lstStyle/>
          <a:p>
            <a:pPr eaLnBrk="1" hangingPunct="1">
              <a:lnSpc>
                <a:spcPct val="130000"/>
              </a:lnSpc>
            </a:pPr>
            <a:r>
              <a:rPr lang="zh-CN" altLang="en-US" sz="2500" dirty="0"/>
              <a:t>如当前有站点</a:t>
            </a:r>
            <a:r>
              <a:rPr lang="en-US" altLang="zh-CN" sz="2500" dirty="0"/>
              <a:t>G</a:t>
            </a:r>
            <a:r>
              <a:rPr lang="zh-CN" altLang="en-US" sz="2500" dirty="0"/>
              <a:t>、</a:t>
            </a:r>
            <a:r>
              <a:rPr lang="en-US" altLang="zh-CN" sz="2500" dirty="0"/>
              <a:t>H</a:t>
            </a:r>
            <a:r>
              <a:rPr lang="zh-CN" altLang="en-US" sz="2500" dirty="0"/>
              <a:t>请求获得信道</a:t>
            </a:r>
          </a:p>
          <a:p>
            <a:pPr eaLnBrk="1" hangingPunct="1">
              <a:lnSpc>
                <a:spcPct val="130000"/>
              </a:lnSpc>
            </a:pPr>
            <a:r>
              <a:rPr lang="zh-CN" altLang="en-US" sz="2500" dirty="0"/>
              <a:t>在时隙</a:t>
            </a:r>
            <a:r>
              <a:rPr lang="en-US" altLang="zh-CN" sz="2500" dirty="0"/>
              <a:t>0</a:t>
            </a:r>
            <a:r>
              <a:rPr lang="zh-CN" altLang="en-US" sz="2500" dirty="0"/>
              <a:t>，因有两个站点请求获得信道，所以冲突</a:t>
            </a:r>
          </a:p>
          <a:p>
            <a:pPr eaLnBrk="1" hangingPunct="1">
              <a:lnSpc>
                <a:spcPct val="130000"/>
              </a:lnSpc>
            </a:pPr>
            <a:r>
              <a:rPr lang="zh-CN" altLang="en-US" sz="2500" dirty="0"/>
              <a:t>在时隙</a:t>
            </a:r>
            <a:r>
              <a:rPr lang="en-US" altLang="zh-CN" sz="2500" dirty="0"/>
              <a:t>1</a:t>
            </a:r>
            <a:r>
              <a:rPr lang="zh-CN" altLang="en-US" sz="2500" dirty="0"/>
              <a:t>，按深度优先搜索节点</a:t>
            </a:r>
            <a:r>
              <a:rPr lang="en-US" altLang="zh-CN" sz="2500" dirty="0"/>
              <a:t>2</a:t>
            </a:r>
            <a:r>
              <a:rPr lang="zh-CN" altLang="en-US" sz="2500" dirty="0"/>
              <a:t>，但发现节点</a:t>
            </a:r>
            <a:r>
              <a:rPr lang="en-US" altLang="zh-CN" sz="2500" dirty="0"/>
              <a:t>2 </a:t>
            </a:r>
            <a:r>
              <a:rPr lang="zh-CN" altLang="en-US" sz="2500" dirty="0"/>
              <a:t>所属的站点无获得信道请求</a:t>
            </a:r>
          </a:p>
          <a:p>
            <a:pPr eaLnBrk="1" hangingPunct="1">
              <a:lnSpc>
                <a:spcPct val="130000"/>
              </a:lnSpc>
            </a:pPr>
            <a:r>
              <a:rPr lang="zh-CN" altLang="en-US" sz="2500" dirty="0"/>
              <a:t>在时隙</a:t>
            </a:r>
            <a:r>
              <a:rPr lang="en-US" altLang="zh-CN" sz="2500" dirty="0"/>
              <a:t>2</a:t>
            </a:r>
            <a:r>
              <a:rPr lang="zh-CN" altLang="en-US" sz="2500" dirty="0"/>
              <a:t>，跳过节点</a:t>
            </a:r>
            <a:r>
              <a:rPr lang="en-US" altLang="zh-CN" sz="2500" dirty="0"/>
              <a:t>3</a:t>
            </a:r>
            <a:r>
              <a:rPr lang="zh-CN" altLang="en-US" sz="2500" dirty="0"/>
              <a:t>，搜索节点</a:t>
            </a:r>
            <a:r>
              <a:rPr lang="en-US" altLang="zh-CN" sz="2500" dirty="0"/>
              <a:t>3 </a:t>
            </a:r>
            <a:r>
              <a:rPr lang="zh-CN" altLang="en-US" sz="2500" dirty="0"/>
              <a:t>下属节点</a:t>
            </a:r>
            <a:r>
              <a:rPr lang="en-US" altLang="zh-CN" sz="2500" dirty="0"/>
              <a:t>6 </a:t>
            </a:r>
            <a:r>
              <a:rPr lang="zh-CN" altLang="en-US" sz="2500" dirty="0"/>
              <a:t>，但发现节点</a:t>
            </a:r>
            <a:r>
              <a:rPr lang="en-US" altLang="zh-CN" sz="2500" dirty="0"/>
              <a:t>6 </a:t>
            </a:r>
            <a:r>
              <a:rPr lang="zh-CN" altLang="en-US" sz="2500" dirty="0"/>
              <a:t>所属的站点也无获得信道请求</a:t>
            </a:r>
          </a:p>
          <a:p>
            <a:pPr eaLnBrk="1" hangingPunct="1">
              <a:lnSpc>
                <a:spcPct val="130000"/>
              </a:lnSpc>
            </a:pPr>
            <a:r>
              <a:rPr lang="zh-CN" altLang="en-US" sz="2500" dirty="0"/>
              <a:t> 在时隙</a:t>
            </a:r>
            <a:r>
              <a:rPr lang="en-US" altLang="zh-CN" sz="2500" dirty="0"/>
              <a:t>3</a:t>
            </a:r>
            <a:r>
              <a:rPr lang="zh-CN" altLang="en-US" sz="2500" dirty="0"/>
              <a:t>，跳过节点</a:t>
            </a:r>
            <a:r>
              <a:rPr lang="en-US" altLang="zh-CN" sz="2500" dirty="0"/>
              <a:t>7</a:t>
            </a:r>
            <a:r>
              <a:rPr lang="zh-CN" altLang="en-US" sz="2500" dirty="0"/>
              <a:t>，搜索节点</a:t>
            </a:r>
            <a:r>
              <a:rPr lang="en-US" altLang="zh-CN" sz="2500" dirty="0"/>
              <a:t>7 </a:t>
            </a:r>
            <a:r>
              <a:rPr lang="zh-CN" altLang="en-US" sz="2500" dirty="0"/>
              <a:t>下属节点</a:t>
            </a:r>
            <a:r>
              <a:rPr lang="en-US" altLang="zh-CN" sz="2500" dirty="0"/>
              <a:t>G </a:t>
            </a:r>
            <a:r>
              <a:rPr lang="zh-CN" altLang="en-US" sz="2500" dirty="0"/>
              <a:t>，</a:t>
            </a:r>
            <a:r>
              <a:rPr lang="en-US" altLang="zh-CN" sz="2500" dirty="0"/>
              <a:t>G</a:t>
            </a:r>
            <a:r>
              <a:rPr lang="zh-CN" altLang="en-US" sz="2500" dirty="0"/>
              <a:t>获得信道</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pPr>
              <a:lnSpc>
                <a:spcPct val="150000"/>
              </a:lnSpc>
            </a:pPr>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决定局域网特性的主要技术要素有：传输介质、网络拓扑结构和介质访问控制方法，其中最重要的是哪个？</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传输介质</a:t>
            </a:r>
          </a:p>
        </p:txBody>
      </p:sp>
      <p:sp>
        <p:nvSpPr>
          <p:cNvPr id="7" name="文本框 6"/>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网络拓扑结构</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介质访问控制方法</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6"/>
            </p:custDataLst>
          </p:nvPr>
        </p:nvSpPr>
        <p:spPr>
          <a:xfrm>
            <a:off x="1828800" y="5357813"/>
            <a:ext cx="6400800" cy="642938"/>
          </a:xfrm>
          <a:prstGeom prst="rect">
            <a:avLst/>
          </a:prstGeom>
          <a:noFill/>
        </p:spPr>
        <p:txBody>
          <a:bodyPr vert="horz" rtlCol="0" anchor="ctr" anchorCtr="0">
            <a:noAutofit/>
          </a:bodyPr>
          <a:lstStyle/>
          <a:p>
            <a:r>
              <a:rPr lang="zh-CN" altLang="en-US" sz="2600"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以上都不是</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non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A</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8"/>
            </p:custDataLst>
          </p:nvPr>
        </p:nvSpPr>
        <p:spPr bwMode="auto">
          <a:xfrm>
            <a:off x="1114425" y="370760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non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B</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9"/>
            </p:custDataLst>
          </p:nvPr>
        </p:nvSpPr>
        <p:spPr bwMode="auto">
          <a:xfrm>
            <a:off x="1114425" y="4564856"/>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non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C</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10"/>
            </p:custDataLst>
          </p:nvPr>
        </p:nvSpPr>
        <p:spPr bwMode="auto">
          <a:xfrm>
            <a:off x="1114425" y="5422106"/>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non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D</a:t>
            </a:r>
            <a:endPar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11"/>
            </p:custDataLst>
          </p:nvPr>
        </p:nvSpPr>
        <p:spPr bwMode="auto">
          <a:xfrm>
            <a:off x="6172200"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none" lIns="91440" tIns="45720" rIns="91440" bIns="45720" numCol="1" rtlCol="0" anchor="ctr" anchorCtr="1"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sp>
        <p:nvSpPr>
          <p:cNvPr id="21" name="矩形 20"/>
          <p:cNvSpPr/>
          <p:nvPr>
            <p:custDataLst>
              <p:tags r:id="rId12"/>
            </p:custDataLst>
          </p:nvPr>
        </p:nvSpPr>
        <p:spPr bwMode="auto">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rgbClr val="FFFFFF"/>
              </a:solidFill>
              <a:effectLst/>
              <a:latin typeface="Verdana" panose="020B0604030504040204" pitchFamily="34" charset="0"/>
              <a:ea typeface="宋体" panose="02010600030101010101" pitchFamily="2" charset="-122"/>
            </a:endParaRPr>
          </a:p>
        </p:txBody>
      </p:sp>
      <p:sp>
        <p:nvSpPr>
          <p:cNvPr id="26" name="文本框 25"/>
          <p:cNvSpPr txBox="1"/>
          <p:nvPr>
            <p:custDataLst>
              <p:tags r:id="rId13"/>
            </p:custDataLst>
          </p:nvPr>
        </p:nvSpPr>
        <p:spPr>
          <a:xfrm>
            <a:off x="9613900" y="6326832"/>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endPar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27" name="文本框 26"/>
          <p:cNvSpPr txBox="1"/>
          <p:nvPr>
            <p:custDataLst>
              <p:tags r:id="rId14"/>
            </p:custDataLst>
          </p:nvPr>
        </p:nvSpPr>
        <p:spPr>
          <a:xfrm>
            <a:off x="9779000" y="1270000"/>
            <a:ext cx="3332480" cy="1015663"/>
          </a:xfrm>
          <a:prstGeom prst="rect">
            <a:avLst/>
          </a:prstGeom>
          <a:noFill/>
        </p:spPr>
        <p:txBody>
          <a:bodyPr vert="horz" rtlCol="0" anchor="t" anchorCtr="0">
            <a:spAutoFit/>
          </a:bodyPr>
          <a:lstStyle/>
          <a:p>
            <a:pPr lvl="0"/>
            <a:r>
              <a:rPr lang="en-US" altLang="zh-CN"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a:t>
            </a:r>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B</a:t>
            </a:r>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a:t>
            </a:r>
            <a:r>
              <a:rPr lang="en-US" altLang="zh-CN"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C</a:t>
            </a:r>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三种都很重要，其中的介质访问控制方法是核心内容。</a:t>
            </a:r>
            <a:endPar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25" name="组合 24"/>
          <p:cNvGrpSpPr/>
          <p:nvPr>
            <p:custDataLst>
              <p:tags r:id="rId15"/>
            </p:custDataLst>
          </p:nvPr>
        </p:nvGrpSpPr>
        <p:grpSpPr>
          <a:xfrm>
            <a:off x="9537700" y="0"/>
            <a:ext cx="3815080" cy="647700"/>
            <a:chOff x="9537700" y="0"/>
            <a:chExt cx="3815080" cy="647700"/>
          </a:xfrm>
        </p:grpSpPr>
        <p:sp>
          <p:nvSpPr>
            <p:cNvPr id="22" name="RemarkBack"/>
            <p:cNvSpPr/>
            <p:nvPr>
              <p:custDataLst>
                <p:tags r:id="rId25"/>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3" name="RemarkBlock"/>
            <p:cNvSpPr/>
            <p:nvPr>
              <p:custDataLst>
                <p:tags r:id="rId26"/>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4" name="RemarkTitleText"/>
            <p:cNvSpPr txBox="1"/>
            <p:nvPr>
              <p:custDataLst>
                <p:tags r:id="rId27"/>
              </p:custDataLst>
            </p:nvPr>
          </p:nvSpPr>
          <p:spPr>
            <a:xfrm>
              <a:off x="9779000" y="0"/>
              <a:ext cx="1905000" cy="635000"/>
            </a:xfrm>
            <a:prstGeom prst="rect">
              <a:avLst/>
            </a:prstGeom>
            <a:noFill/>
          </p:spPr>
          <p:txBody>
            <a:bodyPr vert="horz" wrap="none" rtlCol="0" anchor="ctr" anchorCtr="0">
              <a:noAutofit/>
            </a:bodyPr>
            <a:lstStyle/>
            <a:p>
              <a:r>
                <a:rPr lang="zh-CN" altLang="en-US"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sp>
        <p:nvSpPr>
          <p:cNvPr id="2" name="RemarkBack"/>
          <p:cNvSpPr/>
          <p:nvPr>
            <p:custDataLst>
              <p:tags r:id="rId16"/>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 name="RemarkBlock"/>
          <p:cNvSpPr/>
          <p:nvPr>
            <p:custDataLst>
              <p:tags r:id="rId17"/>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0" name="RemarkTitleText"/>
          <p:cNvSpPr txBox="1"/>
          <p:nvPr>
            <p:custDataLst>
              <p:tags r:id="rId18"/>
            </p:custDataLst>
          </p:nvPr>
        </p:nvSpPr>
        <p:spPr>
          <a:xfrm>
            <a:off x="9779000" y="0"/>
            <a:ext cx="1905000" cy="635000"/>
          </a:xfrm>
          <a:prstGeom prst="rect">
            <a:avLst/>
          </a:prstGeom>
          <a:noFill/>
        </p:spPr>
        <p:txBody>
          <a:bodyPr vert="horz" wrap="none" rtlCol="0" anchor="ctr" anchorCtr="0">
            <a:noAutofit/>
          </a:bodyPr>
          <a:lstStyle/>
          <a:p>
            <a:r>
              <a:rPr lang="zh-CN" altLang="en-US"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9" name="组合 18"/>
          <p:cNvGrpSpPr/>
          <p:nvPr>
            <p:custDataLst>
              <p:tags r:id="rId19"/>
            </p:custDataLst>
          </p:nvPr>
        </p:nvGrpSpPr>
        <p:grpSpPr>
          <a:xfrm>
            <a:off x="0" y="0"/>
            <a:ext cx="9144000" cy="635000"/>
            <a:chOff x="0" y="0"/>
            <a:chExt cx="9144000" cy="635000"/>
          </a:xfrm>
        </p:grpSpPr>
        <p:sp>
          <p:nvSpPr>
            <p:cNvPr id="15" name="TitleBackground"/>
            <p:cNvSpPr/>
            <p:nvPr>
              <p:custDataLst>
                <p:tags r:id="rId21"/>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6" name="ColorBlock"/>
            <p:cNvSpPr/>
            <p:nvPr>
              <p:custDataLst>
                <p:tags r:id="rId22"/>
              </p:custDataLst>
            </p:nvPr>
          </p:nvSpPr>
          <p:spPr bwMode="auto">
            <a:xfrm>
              <a:off x="0" y="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7" name="TypeText"/>
            <p:cNvSpPr txBox="1"/>
            <p:nvPr>
              <p:custDataLst>
                <p:tags r:id="rId23"/>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8" name="TipText"/>
            <p:cNvSpPr txBox="1"/>
            <p:nvPr>
              <p:custDataLst>
                <p:tags r:id="rId24"/>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20"/>
            </p:custDataLst>
          </p:nvPr>
        </p:nvPicPr>
        <p:blipFill>
          <a:blip r:embed="rId2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mc:AlternateContent xmlns:mc="http://schemas.openxmlformats.org/markup-compatibility/2006">
        <mc:Choice xmlns:p14="http://schemas.microsoft.com/office/powerpoint/2010/main" Requires="p14">
          <p:contentPart p14:bwMode="auto" r:id="rId30">
            <p14:nvContentPartPr>
              <p14:cNvPr id="28" name="墨迹 27"/>
              <p14:cNvContentPartPr/>
              <p14:nvPr/>
            </p14:nvContentPartPr>
            <p14:xfrm>
              <a:off x="788760" y="2852640"/>
              <a:ext cx="4037400" cy="2290680"/>
            </p14:xfrm>
          </p:contentPart>
        </mc:Choice>
        <mc:Fallback>
          <p:pic>
            <p:nvPicPr>
              <p:cNvPr id="28" name="墨迹 27"/>
              <p:cNvPicPr/>
              <p:nvPr/>
            </p:nvPicPr>
            <p:blipFill>
              <a:blip r:embed="rId31"/>
              <a:stretch>
                <a:fillRect/>
              </a:stretch>
            </p:blipFill>
            <p:spPr>
              <a:xfrm>
                <a:off x="779400" y="2843280"/>
                <a:ext cx="4056120" cy="2309400"/>
              </a:xfrm>
              <a:prstGeom prst="rect">
                <a:avLst/>
              </a:prstGeom>
            </p:spPr>
          </p:pic>
        </mc:Fallback>
      </mc:AlternateContent>
    </p:spTree>
    <p:custDataLst>
      <p:tags r:id="rId1"/>
    </p:custDataLst>
    <p:extLst>
      <p:ext uri="{BB962C8B-B14F-4D97-AF65-F5344CB8AC3E}">
        <p14:creationId xmlns:p14="http://schemas.microsoft.com/office/powerpoint/2010/main" val="36434351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p:cNvSpPr>
          <p:nvPr>
            <p:ph type="title"/>
          </p:nvPr>
        </p:nvSpPr>
        <p:spPr/>
        <p:txBody>
          <a:bodyPr wrap="square" lIns="91440" tIns="45720" rIns="91440" bIns="45720" anchor="b"/>
          <a:lstStyle/>
          <a:p>
            <a:pPr eaLnBrk="1" hangingPunct="1"/>
            <a:r>
              <a:rPr lang="zh-CN" altLang="en-US" dirty="0"/>
              <a:t>无线局域网协议 </a:t>
            </a:r>
            <a:r>
              <a:rPr lang="en-US" altLang="zh-CN" sz="2100" dirty="0"/>
              <a:t>P214</a:t>
            </a:r>
          </a:p>
        </p:txBody>
      </p:sp>
      <p:sp>
        <p:nvSpPr>
          <p:cNvPr id="33794" name="Rectangle 3"/>
          <p:cNvSpPr>
            <a:spLocks noGrp="1"/>
          </p:cNvSpPr>
          <p:nvPr>
            <p:ph idx="1"/>
          </p:nvPr>
        </p:nvSpPr>
        <p:spPr/>
        <p:txBody>
          <a:bodyPr wrap="square" lIns="91440" tIns="45720" rIns="91440" bIns="45720" anchor="t"/>
          <a:lstStyle/>
          <a:p>
            <a:pPr eaLnBrk="1" hangingPunct="1"/>
            <a:r>
              <a:rPr lang="zh-CN" altLang="en-US" dirty="0"/>
              <a:t>无线局域网是越来越常见的一种组网。</a:t>
            </a:r>
            <a:endParaRPr lang="en-US" altLang="zh-CN" dirty="0"/>
          </a:p>
          <a:p>
            <a:pPr eaLnBrk="1" hangingPunct="1"/>
            <a:r>
              <a:rPr lang="zh-CN" altLang="en-US" dirty="0"/>
              <a:t>无线局域网</a:t>
            </a:r>
            <a:r>
              <a:rPr lang="zh-CN" altLang="en-US" b="1" dirty="0">
                <a:solidFill>
                  <a:srgbClr val="C00000"/>
                </a:solidFill>
              </a:rPr>
              <a:t>共享信道</a:t>
            </a:r>
            <a:endParaRPr lang="en-US" altLang="zh-CN" b="1" dirty="0">
              <a:solidFill>
                <a:srgbClr val="C00000"/>
              </a:solidFill>
            </a:endParaRPr>
          </a:p>
          <a:p>
            <a:pPr lvl="1" indent="-436245" eaLnBrk="1" hangingPunct="1"/>
            <a:r>
              <a:rPr lang="zh-CN" altLang="en-US" dirty="0"/>
              <a:t>蜂窝拓扑</a:t>
            </a:r>
            <a:endParaRPr lang="en-US" altLang="zh-CN" dirty="0"/>
          </a:p>
          <a:p>
            <a:pPr lvl="1" indent="-436245" eaLnBrk="1" hangingPunct="1"/>
            <a:endParaRPr lang="en-US" altLang="zh-CN" dirty="0"/>
          </a:p>
        </p:txBody>
      </p:sp>
      <p:pic>
        <p:nvPicPr>
          <p:cNvPr id="33795" name="图片 1"/>
          <p:cNvPicPr>
            <a:picLocks noChangeAspect="1"/>
          </p:cNvPicPr>
          <p:nvPr/>
        </p:nvPicPr>
        <p:blipFill>
          <a:blip r:embed="rId2"/>
          <a:stretch>
            <a:fillRect/>
          </a:stretch>
        </p:blipFill>
        <p:spPr>
          <a:xfrm>
            <a:off x="3635375" y="3789363"/>
            <a:ext cx="2276475" cy="2176462"/>
          </a:xfrm>
          <a:prstGeom prst="rect">
            <a:avLst/>
          </a:prstGeom>
          <a:noFill/>
          <a:ln w="9525">
            <a:noFill/>
          </a:ln>
        </p:spPr>
      </p:pic>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3798360" y="3140280"/>
              <a:ext cx="3441960" cy="2545200"/>
            </p14:xfrm>
          </p:contentPart>
        </mc:Choice>
        <mc:Fallback>
          <p:pic>
            <p:nvPicPr>
              <p:cNvPr id="2" name="墨迹 1"/>
              <p:cNvPicPr/>
              <p:nvPr/>
            </p:nvPicPr>
            <p:blipFill>
              <a:blip r:embed="rId4"/>
              <a:stretch>
                <a:fillRect/>
              </a:stretch>
            </p:blipFill>
            <p:spPr>
              <a:xfrm>
                <a:off x="3789000" y="3130920"/>
                <a:ext cx="3460680" cy="2563920"/>
              </a:xfrm>
              <a:prstGeom prst="rect">
                <a:avLst/>
              </a:prstGeom>
            </p:spPr>
          </p:pic>
        </mc:Fallback>
      </mc:AlternateContent>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p:txBody>
          <a:bodyPr wrap="square" lIns="91440" tIns="45720" rIns="91440" bIns="45720" anchor="b"/>
          <a:lstStyle/>
          <a:p>
            <a:r>
              <a:rPr lang="zh-CN" altLang="en-US" dirty="0"/>
              <a:t>无线局域网协议（续</a:t>
            </a:r>
            <a:r>
              <a:rPr lang="en-US" altLang="zh-CN" dirty="0"/>
              <a:t>P214</a:t>
            </a:r>
            <a:r>
              <a:rPr lang="zh-CN" altLang="en-US" dirty="0"/>
              <a:t>）</a:t>
            </a:r>
          </a:p>
        </p:txBody>
      </p:sp>
      <p:sp>
        <p:nvSpPr>
          <p:cNvPr id="34818" name="内容占位符 2"/>
          <p:cNvSpPr>
            <a:spLocks noGrp="1"/>
          </p:cNvSpPr>
          <p:nvPr>
            <p:ph idx="1"/>
          </p:nvPr>
        </p:nvSpPr>
        <p:spPr/>
        <p:txBody>
          <a:bodyPr wrap="square" lIns="91440" tIns="45720" rIns="91440" bIns="45720" anchor="t"/>
          <a:lstStyle/>
          <a:p>
            <a:r>
              <a:rPr lang="zh-CN" altLang="en-US" dirty="0"/>
              <a:t>也需要</a:t>
            </a:r>
            <a:r>
              <a:rPr lang="en-US" altLang="zh-CN" dirty="0"/>
              <a:t>MAC</a:t>
            </a:r>
            <a:r>
              <a:rPr lang="zh-CN" altLang="en-US" dirty="0"/>
              <a:t>协议</a:t>
            </a:r>
            <a:endParaRPr lang="en-US" altLang="zh-CN" dirty="0"/>
          </a:p>
          <a:p>
            <a:r>
              <a:rPr lang="zh-CN" altLang="en-US" dirty="0"/>
              <a:t>但是，不能直接使用有线局域网的</a:t>
            </a:r>
            <a:r>
              <a:rPr lang="en-US" altLang="zh-CN" dirty="0"/>
              <a:t>MAC</a:t>
            </a:r>
            <a:r>
              <a:rPr lang="zh-CN" altLang="en-US" dirty="0"/>
              <a:t>协议</a:t>
            </a:r>
            <a:endParaRPr lang="en-US" altLang="zh-CN" dirty="0"/>
          </a:p>
          <a:p>
            <a:pPr lvl="1" indent="-436245"/>
            <a:r>
              <a:rPr lang="zh-CN" altLang="en-US" dirty="0">
                <a:solidFill>
                  <a:srgbClr val="FF0000"/>
                </a:solidFill>
              </a:rPr>
              <a:t>无法</a:t>
            </a:r>
            <a:r>
              <a:rPr lang="zh-CN" altLang="en-US" dirty="0"/>
              <a:t>检测出冲突  （</a:t>
            </a:r>
            <a:r>
              <a:rPr lang="en-US" altLang="zh-CN" dirty="0"/>
              <a:t>P234</a:t>
            </a:r>
            <a:r>
              <a:rPr lang="zh-CN" altLang="en-US" dirty="0"/>
              <a:t>、</a:t>
            </a:r>
            <a:r>
              <a:rPr lang="en-US" altLang="zh-CN" sz="2400" dirty="0"/>
              <a:t>P214</a:t>
            </a:r>
            <a:r>
              <a:rPr lang="zh-CN" altLang="en-US" dirty="0"/>
              <a:t>）</a:t>
            </a:r>
          </a:p>
          <a:p>
            <a:pPr lvl="1" indent="-436245"/>
            <a:r>
              <a:rPr lang="zh-CN" altLang="en-US" dirty="0">
                <a:solidFill>
                  <a:srgbClr val="FF0000"/>
                </a:solidFill>
              </a:rPr>
              <a:t>无法</a:t>
            </a:r>
            <a:r>
              <a:rPr lang="zh-CN" altLang="en-US" dirty="0"/>
              <a:t>给所有局域网内其它工作站发送帧，也</a:t>
            </a:r>
            <a:r>
              <a:rPr lang="zh-CN" altLang="en-US" dirty="0">
                <a:solidFill>
                  <a:srgbClr val="FF0000"/>
                </a:solidFill>
              </a:rPr>
              <a:t>无法</a:t>
            </a:r>
            <a:r>
              <a:rPr lang="zh-CN" altLang="en-US" dirty="0"/>
              <a:t>接收所有其它站的帧（</a:t>
            </a:r>
            <a:r>
              <a:rPr lang="en-US" altLang="zh-CN" sz="2400" dirty="0"/>
              <a:t>P214</a:t>
            </a:r>
            <a:r>
              <a:rPr lang="zh-CN" altLang="en-US" dirty="0"/>
              <a:t>）</a:t>
            </a:r>
          </a:p>
          <a:p>
            <a:pPr lvl="2" indent="-394970"/>
            <a:r>
              <a:rPr lang="zh-CN" altLang="en-US" dirty="0"/>
              <a:t>传输范围有限</a:t>
            </a: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750680" y="354240"/>
              <a:ext cx="2681280" cy="4168080"/>
            </p14:xfrm>
          </p:contentPart>
        </mc:Choice>
        <mc:Fallback>
          <p:pic>
            <p:nvPicPr>
              <p:cNvPr id="2" name="墨迹 1"/>
              <p:cNvPicPr/>
              <p:nvPr/>
            </p:nvPicPr>
            <p:blipFill>
              <a:blip r:embed="rId4"/>
              <a:stretch>
                <a:fillRect/>
              </a:stretch>
            </p:blipFill>
            <p:spPr>
              <a:xfrm>
                <a:off x="1741320" y="344880"/>
                <a:ext cx="2700000" cy="4186800"/>
              </a:xfrm>
              <a:prstGeom prst="rect">
                <a:avLst/>
              </a:prstGeom>
            </p:spPr>
          </p:pic>
        </mc:Fallback>
      </mc:AlternateContent>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标题 1"/>
          <p:cNvSpPr>
            <a:spLocks noGrp="1"/>
          </p:cNvSpPr>
          <p:nvPr>
            <p:ph type="title"/>
          </p:nvPr>
        </p:nvSpPr>
        <p:spPr/>
        <p:txBody>
          <a:bodyPr wrap="square" lIns="91440" tIns="45720" rIns="91440" bIns="45720" anchor="b"/>
          <a:lstStyle/>
          <a:p>
            <a:r>
              <a:rPr lang="zh-CN" altLang="en-US" dirty="0"/>
              <a:t>如果只是使用简单的</a:t>
            </a:r>
            <a:r>
              <a:rPr lang="en-US" altLang="zh-CN" dirty="0"/>
              <a:t>CSMA</a:t>
            </a:r>
            <a:r>
              <a:rPr lang="zh-CN" altLang="en-US" dirty="0"/>
              <a:t>会怎样？</a:t>
            </a:r>
          </a:p>
        </p:txBody>
      </p:sp>
      <p:sp>
        <p:nvSpPr>
          <p:cNvPr id="35842" name="内容占位符 2"/>
          <p:cNvSpPr>
            <a:spLocks noGrp="1"/>
          </p:cNvSpPr>
          <p:nvPr>
            <p:ph idx="1"/>
          </p:nvPr>
        </p:nvSpPr>
        <p:spPr>
          <a:xfrm>
            <a:off x="395288" y="1773238"/>
            <a:ext cx="8001000" cy="4267200"/>
          </a:xfrm>
        </p:spPr>
        <p:txBody>
          <a:bodyPr wrap="square" lIns="91440" tIns="45720" rIns="91440" bIns="45720" anchor="t"/>
          <a:lstStyle/>
          <a:p>
            <a:r>
              <a:rPr lang="zh-CN" altLang="en-US" dirty="0"/>
              <a:t>无线传输特性：冲突发生在接收方  </a:t>
            </a:r>
            <a:r>
              <a:rPr lang="zh-CN" altLang="en-US" sz="2000" dirty="0"/>
              <a:t>（</a:t>
            </a:r>
            <a:r>
              <a:rPr lang="en-US" altLang="zh-CN" sz="2000" dirty="0"/>
              <a:t>P214</a:t>
            </a:r>
            <a:r>
              <a:rPr lang="zh-CN" altLang="en-US" sz="2000" dirty="0"/>
              <a:t>）</a:t>
            </a:r>
            <a:endParaRPr lang="en-US" altLang="zh-CN" dirty="0"/>
          </a:p>
          <a:p>
            <a:r>
              <a:rPr lang="zh-CN" altLang="en-US" dirty="0"/>
              <a:t>可能遭遇两类问题</a:t>
            </a:r>
            <a:endParaRPr lang="en-US" altLang="zh-CN" dirty="0"/>
          </a:p>
          <a:p>
            <a:pPr lvl="1" indent="-436245"/>
            <a:r>
              <a:rPr lang="zh-CN" altLang="en-US" dirty="0"/>
              <a:t>隐藏终端问题</a:t>
            </a:r>
            <a:endParaRPr lang="en-US" altLang="zh-CN" dirty="0"/>
          </a:p>
          <a:p>
            <a:pPr lvl="2" indent="-394970"/>
            <a:r>
              <a:rPr lang="en-US" altLang="zh-CN" dirty="0"/>
              <a:t>A</a:t>
            </a:r>
            <a:r>
              <a:rPr lang="zh-CN" altLang="en-US" dirty="0"/>
              <a:t>侦听后，发数据给</a:t>
            </a:r>
            <a:r>
              <a:rPr lang="en-US" altLang="zh-CN" dirty="0"/>
              <a:t>B</a:t>
            </a:r>
          </a:p>
          <a:p>
            <a:pPr lvl="2" indent="-394970"/>
            <a:r>
              <a:rPr lang="en-US" altLang="zh-CN" dirty="0"/>
              <a:t>C</a:t>
            </a:r>
            <a:r>
              <a:rPr lang="zh-CN" altLang="en-US" dirty="0"/>
              <a:t>侦听后，发数据给</a:t>
            </a:r>
            <a:r>
              <a:rPr lang="en-US" altLang="zh-CN" dirty="0"/>
              <a:t>B</a:t>
            </a:r>
          </a:p>
          <a:p>
            <a:pPr lvl="2" indent="-394970"/>
            <a:r>
              <a:rPr lang="zh-CN" altLang="en-US" dirty="0"/>
              <a:t>在</a:t>
            </a:r>
            <a:r>
              <a:rPr lang="en-US" altLang="zh-CN" dirty="0"/>
              <a:t>B</a:t>
            </a:r>
            <a:r>
              <a:rPr lang="zh-CN" altLang="en-US" dirty="0"/>
              <a:t>处冲突</a:t>
            </a:r>
            <a:endParaRPr lang="en-US" altLang="zh-CN" dirty="0"/>
          </a:p>
          <a:p>
            <a:pPr lvl="2" indent="-394970"/>
            <a:endParaRPr lang="en-US" altLang="zh-CN" dirty="0"/>
          </a:p>
        </p:txBody>
      </p:sp>
      <p:pic>
        <p:nvPicPr>
          <p:cNvPr id="35843" name="图片 4"/>
          <p:cNvPicPr>
            <a:picLocks noChangeAspect="1"/>
          </p:cNvPicPr>
          <p:nvPr/>
        </p:nvPicPr>
        <p:blipFill>
          <a:blip r:embed="rId2"/>
          <a:stretch>
            <a:fillRect/>
          </a:stretch>
        </p:blipFill>
        <p:spPr>
          <a:xfrm>
            <a:off x="4575175" y="2982913"/>
            <a:ext cx="4568825" cy="3024187"/>
          </a:xfrm>
          <a:prstGeom prst="rect">
            <a:avLst/>
          </a:prstGeom>
          <a:noFill/>
          <a:ln w="9525">
            <a:noFill/>
          </a:ln>
        </p:spPr>
      </p:pic>
      <p:sp>
        <p:nvSpPr>
          <p:cNvPr id="3" name="二十四角星 2"/>
          <p:cNvSpPr/>
          <p:nvPr/>
        </p:nvSpPr>
        <p:spPr>
          <a:xfrm>
            <a:off x="5939790" y="3386455"/>
            <a:ext cx="1152525" cy="1050290"/>
          </a:xfrm>
          <a:prstGeom prst="star24">
            <a:avLst/>
          </a:prstGeom>
          <a:solidFill>
            <a:srgbClr val="FFFF00">
              <a:alpha val="38000"/>
            </a:srgbClr>
          </a:solidFill>
          <a:ln w="9525" cap="flat" cmpd="sng" algn="ctr">
            <a:solidFill>
              <a:schemeClr val="accent2"/>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2659320" y="1727640"/>
              <a:ext cx="4903560" cy="3233880"/>
            </p14:xfrm>
          </p:contentPart>
        </mc:Choice>
        <mc:Fallback>
          <p:pic>
            <p:nvPicPr>
              <p:cNvPr id="2" name="墨迹 1"/>
              <p:cNvPicPr/>
              <p:nvPr/>
            </p:nvPicPr>
            <p:blipFill>
              <a:blip r:embed="rId4"/>
              <a:stretch>
                <a:fillRect/>
              </a:stretch>
            </p:blipFill>
            <p:spPr>
              <a:xfrm>
                <a:off x="2649960" y="1718280"/>
                <a:ext cx="4922280" cy="3252600"/>
              </a:xfrm>
              <a:prstGeom prst="rect">
                <a:avLst/>
              </a:prstGeom>
            </p:spPr>
          </p:pic>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章预习情况</a:t>
            </a:r>
            <a:endParaRPr lang="zh-CN" altLang="en-US" dirty="0"/>
          </a:p>
        </p:txBody>
      </p:sp>
      <p:sp>
        <p:nvSpPr>
          <p:cNvPr id="3" name="内容占位符 2"/>
          <p:cNvSpPr>
            <a:spLocks noGrp="1"/>
          </p:cNvSpPr>
          <p:nvPr>
            <p:ph idx="1"/>
          </p:nvPr>
        </p:nvSpPr>
        <p:spPr>
          <a:xfrm>
            <a:off x="566738" y="1752600"/>
            <a:ext cx="4293294" cy="4267200"/>
          </a:xfrm>
        </p:spPr>
        <p:txBody>
          <a:bodyPr/>
          <a:lstStyle/>
          <a:p>
            <a:r>
              <a:rPr lang="en-US" altLang="zh-CN" dirty="0" smtClean="0"/>
              <a:t>45</a:t>
            </a:r>
            <a:r>
              <a:rPr lang="zh-CN" altLang="en-US" dirty="0" smtClean="0"/>
              <a:t>人完成，</a:t>
            </a:r>
            <a:r>
              <a:rPr lang="en-US" altLang="zh-CN" dirty="0" smtClean="0"/>
              <a:t>1</a:t>
            </a:r>
            <a:r>
              <a:rPr lang="zh-CN" altLang="en-US" dirty="0" smtClean="0"/>
              <a:t>人差一页（王维亭？非本班），</a:t>
            </a:r>
            <a:r>
              <a:rPr lang="en-US" altLang="zh-CN" dirty="0" smtClean="0"/>
              <a:t>1</a:t>
            </a:r>
            <a:r>
              <a:rPr lang="zh-CN" altLang="en-US" dirty="0" smtClean="0"/>
              <a:t>人未查看。</a:t>
            </a:r>
            <a:endParaRPr lang="zh-CN" altLang="en-US" dirty="0"/>
          </a:p>
        </p:txBody>
      </p:sp>
      <p:pic>
        <p:nvPicPr>
          <p:cNvPr id="5" name="图片 4"/>
          <p:cNvPicPr>
            <a:picLocks noChangeAspect="1"/>
          </p:cNvPicPr>
          <p:nvPr/>
        </p:nvPicPr>
        <p:blipFill>
          <a:blip r:embed="rId2"/>
          <a:stretch>
            <a:fillRect/>
          </a:stretch>
        </p:blipFill>
        <p:spPr>
          <a:xfrm>
            <a:off x="4860032" y="1726637"/>
            <a:ext cx="3238585" cy="3918960"/>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墨迹 3"/>
              <p14:cNvContentPartPr/>
              <p14:nvPr/>
            </p14:nvContentPartPr>
            <p14:xfrm>
              <a:off x="1951200" y="2170440"/>
              <a:ext cx="2611440" cy="1032840"/>
            </p14:xfrm>
          </p:contentPart>
        </mc:Choice>
        <mc:Fallback>
          <p:pic>
            <p:nvPicPr>
              <p:cNvPr id="4" name="墨迹 3"/>
              <p:cNvPicPr/>
              <p:nvPr/>
            </p:nvPicPr>
            <p:blipFill>
              <a:blip r:embed="rId4"/>
              <a:stretch>
                <a:fillRect/>
              </a:stretch>
            </p:blipFill>
            <p:spPr>
              <a:xfrm>
                <a:off x="1941840" y="2161080"/>
                <a:ext cx="2630160" cy="1051560"/>
              </a:xfrm>
              <a:prstGeom prst="rect">
                <a:avLst/>
              </a:prstGeom>
            </p:spPr>
          </p:pic>
        </mc:Fallback>
      </mc:AlternateContent>
    </p:spTree>
    <p:extLst>
      <p:ext uri="{BB962C8B-B14F-4D97-AF65-F5344CB8AC3E}">
        <p14:creationId xmlns:p14="http://schemas.microsoft.com/office/powerpoint/2010/main" val="14079246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1"/>
          <p:cNvSpPr>
            <a:spLocks noGrp="1"/>
          </p:cNvSpPr>
          <p:nvPr>
            <p:ph type="title"/>
          </p:nvPr>
        </p:nvSpPr>
        <p:spPr/>
        <p:txBody>
          <a:bodyPr wrap="square" lIns="91440" tIns="45720" rIns="91440" bIns="45720" anchor="b"/>
          <a:lstStyle/>
          <a:p>
            <a:r>
              <a:rPr lang="zh-CN" altLang="en-US" dirty="0"/>
              <a:t>如果使用</a:t>
            </a:r>
            <a:r>
              <a:rPr lang="en-US" altLang="zh-CN" dirty="0"/>
              <a:t>CSMA</a:t>
            </a:r>
            <a:r>
              <a:rPr lang="zh-CN" altLang="en-US" dirty="0"/>
              <a:t>会怎样？（续）</a:t>
            </a:r>
          </a:p>
        </p:txBody>
      </p:sp>
      <p:sp>
        <p:nvSpPr>
          <p:cNvPr id="36866" name="内容占位符 2"/>
          <p:cNvSpPr>
            <a:spLocks noGrp="1"/>
          </p:cNvSpPr>
          <p:nvPr>
            <p:ph idx="1"/>
          </p:nvPr>
        </p:nvSpPr>
        <p:spPr/>
        <p:txBody>
          <a:bodyPr wrap="square" lIns="91440" tIns="45720" rIns="91440" bIns="45720" anchor="t"/>
          <a:lstStyle/>
          <a:p>
            <a:pPr marL="866775" lvl="2" indent="-469900">
              <a:buChar char="n"/>
            </a:pPr>
            <a:r>
              <a:rPr lang="zh-CN" altLang="en-US" sz="2600" dirty="0"/>
              <a:t>暴露终端问题</a:t>
            </a:r>
            <a:endParaRPr lang="en-US" altLang="zh-CN" sz="2600" dirty="0"/>
          </a:p>
          <a:p>
            <a:pPr marL="1256030" lvl="3" indent="-469900"/>
            <a:r>
              <a:rPr lang="en-US" altLang="zh-CN" dirty="0"/>
              <a:t>B</a:t>
            </a:r>
            <a:r>
              <a:rPr lang="zh-CN" altLang="en-US" dirty="0"/>
              <a:t>发数据给</a:t>
            </a:r>
            <a:r>
              <a:rPr lang="en-US" altLang="zh-CN" dirty="0"/>
              <a:t>A</a:t>
            </a:r>
          </a:p>
          <a:p>
            <a:pPr marL="1256030" lvl="3" indent="-469900"/>
            <a:r>
              <a:rPr lang="zh-CN" altLang="en-US" dirty="0"/>
              <a:t>同时，</a:t>
            </a:r>
            <a:r>
              <a:rPr lang="en-US" altLang="zh-CN" dirty="0"/>
              <a:t>C</a:t>
            </a:r>
            <a:r>
              <a:rPr lang="zh-CN" altLang="en-US" dirty="0"/>
              <a:t>想发数据给</a:t>
            </a:r>
            <a:r>
              <a:rPr lang="en-US" altLang="zh-CN" dirty="0"/>
              <a:t>D</a:t>
            </a:r>
          </a:p>
          <a:p>
            <a:pPr marL="1256030" lvl="3" indent="-469900"/>
            <a:r>
              <a:rPr lang="zh-CN" altLang="en-US" dirty="0"/>
              <a:t>但是</a:t>
            </a:r>
            <a:r>
              <a:rPr lang="en-US" altLang="zh-CN" dirty="0"/>
              <a:t>C</a:t>
            </a:r>
            <a:r>
              <a:rPr lang="zh-CN" altLang="en-US" dirty="0"/>
              <a:t>侦听，发现信道忙</a:t>
            </a:r>
            <a:endParaRPr lang="en-US" altLang="zh-CN" dirty="0"/>
          </a:p>
          <a:p>
            <a:pPr marL="1256030" lvl="3" indent="-469900"/>
            <a:r>
              <a:rPr lang="en-US" altLang="zh-CN" dirty="0"/>
              <a:t>C</a:t>
            </a:r>
            <a:r>
              <a:rPr lang="zh-CN" altLang="en-US" dirty="0"/>
              <a:t>：不发送</a:t>
            </a:r>
            <a:endParaRPr lang="en-US" altLang="zh-CN" dirty="0"/>
          </a:p>
          <a:p>
            <a:pPr marL="1256030" lvl="3" indent="-469900"/>
            <a:r>
              <a:rPr lang="zh-CN" altLang="en-US" dirty="0"/>
              <a:t>事实上，</a:t>
            </a:r>
            <a:r>
              <a:rPr lang="en-US" altLang="zh-CN" dirty="0"/>
              <a:t>C</a:t>
            </a:r>
            <a:r>
              <a:rPr lang="zh-CN" altLang="en-US" dirty="0"/>
              <a:t>可以发送给</a:t>
            </a:r>
            <a:r>
              <a:rPr lang="en-US" altLang="zh-CN" dirty="0"/>
              <a:t>D</a:t>
            </a:r>
            <a:endParaRPr lang="zh-CN" altLang="en-US" dirty="0"/>
          </a:p>
          <a:p>
            <a:r>
              <a:rPr lang="zh-CN" altLang="en-US" dirty="0"/>
              <a:t>问题根源在于：侦听只能检查发方附近有无无线电活动，但冲突发生在接收方！</a:t>
            </a:r>
          </a:p>
        </p:txBody>
      </p:sp>
      <p:pic>
        <p:nvPicPr>
          <p:cNvPr id="36867" name="图片 3"/>
          <p:cNvPicPr>
            <a:picLocks noChangeAspect="1"/>
          </p:cNvPicPr>
          <p:nvPr/>
        </p:nvPicPr>
        <p:blipFill>
          <a:blip r:embed="rId3"/>
          <a:stretch>
            <a:fillRect/>
          </a:stretch>
        </p:blipFill>
        <p:spPr>
          <a:xfrm>
            <a:off x="4716463" y="2420938"/>
            <a:ext cx="3498850" cy="2247900"/>
          </a:xfrm>
          <a:prstGeom prst="rect">
            <a:avLst/>
          </a:prstGeom>
          <a:noFill/>
          <a:ln w="9525">
            <a:noFill/>
          </a:ln>
        </p:spPr>
      </p:pic>
      <p:sp>
        <p:nvSpPr>
          <p:cNvPr id="3" name="二十四角星 2"/>
          <p:cNvSpPr/>
          <p:nvPr/>
        </p:nvSpPr>
        <p:spPr>
          <a:xfrm>
            <a:off x="6487795" y="2640330"/>
            <a:ext cx="1152525" cy="1050290"/>
          </a:xfrm>
          <a:prstGeom prst="star24">
            <a:avLst/>
          </a:prstGeom>
          <a:solidFill>
            <a:srgbClr val="FFFF00">
              <a:alpha val="38000"/>
            </a:srgbClr>
          </a:solidFill>
          <a:ln w="9525" cap="flat" cmpd="sng" algn="ctr">
            <a:solidFill>
              <a:schemeClr val="accent2"/>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mc:AlternateContent xmlns:mc="http://schemas.openxmlformats.org/markup-compatibility/2006">
        <mc:Choice xmlns:p14="http://schemas.microsoft.com/office/powerpoint/2010/main" Requires="p14">
          <p:contentPart p14:bwMode="auto" r:id="rId4">
            <p14:nvContentPartPr>
              <p14:cNvPr id="2" name="墨迹 1"/>
              <p14:cNvContentPartPr/>
              <p14:nvPr/>
            </p14:nvContentPartPr>
            <p14:xfrm>
              <a:off x="2442960" y="1671480"/>
              <a:ext cx="5949360" cy="2726280"/>
            </p14:xfrm>
          </p:contentPart>
        </mc:Choice>
        <mc:Fallback>
          <p:pic>
            <p:nvPicPr>
              <p:cNvPr id="2" name="墨迹 1"/>
              <p:cNvPicPr/>
              <p:nvPr/>
            </p:nvPicPr>
            <p:blipFill>
              <a:blip r:embed="rId5"/>
              <a:stretch>
                <a:fillRect/>
              </a:stretch>
            </p:blipFill>
            <p:spPr>
              <a:xfrm>
                <a:off x="2433600" y="1662120"/>
                <a:ext cx="5968080" cy="2745000"/>
              </a:xfrm>
              <a:prstGeom prst="rect">
                <a:avLst/>
              </a:prstGeom>
            </p:spPr>
          </p:pic>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1"/>
          <p:cNvSpPr>
            <a:spLocks noGrp="1"/>
          </p:cNvSpPr>
          <p:nvPr>
            <p:ph type="title"/>
          </p:nvPr>
        </p:nvSpPr>
        <p:spPr/>
        <p:txBody>
          <a:bodyPr wrap="square" lIns="91440" tIns="45720" rIns="91440" bIns="45720" anchor="b"/>
          <a:lstStyle/>
          <a:p>
            <a:r>
              <a:rPr lang="zh-CN" altLang="en-US" dirty="0"/>
              <a:t>早期解决方案：</a:t>
            </a:r>
            <a:r>
              <a:rPr lang="en-US" altLang="zh-CN" dirty="0"/>
              <a:t>MACA</a:t>
            </a:r>
            <a:r>
              <a:rPr lang="zh-CN" altLang="en-US" sz="3200" dirty="0"/>
              <a:t>（</a:t>
            </a:r>
            <a:r>
              <a:rPr lang="en-US" altLang="zh-CN" sz="3200" dirty="0"/>
              <a:t>P215</a:t>
            </a:r>
            <a:r>
              <a:rPr lang="zh-CN" altLang="en-US" sz="3200" dirty="0"/>
              <a:t>）</a:t>
            </a:r>
          </a:p>
        </p:txBody>
      </p:sp>
      <p:sp>
        <p:nvSpPr>
          <p:cNvPr id="37890" name="内容占位符 2"/>
          <p:cNvSpPr>
            <a:spLocks noGrp="1"/>
          </p:cNvSpPr>
          <p:nvPr>
            <p:ph idx="1"/>
          </p:nvPr>
        </p:nvSpPr>
        <p:spPr>
          <a:xfrm>
            <a:off x="179388" y="1752600"/>
            <a:ext cx="9145587" cy="4267200"/>
          </a:xfrm>
        </p:spPr>
        <p:txBody>
          <a:bodyPr wrap="square" lIns="91440" tIns="45720" rIns="91440" bIns="45720" anchor="t"/>
          <a:lstStyle/>
          <a:p>
            <a:r>
              <a:rPr lang="zh-CN" altLang="en-US" dirty="0"/>
              <a:t>冲突避免多路访问：</a:t>
            </a:r>
            <a:r>
              <a:rPr lang="en-US" altLang="zh-CN" dirty="0"/>
              <a:t>Multiple Access with Collision Avoidance</a:t>
            </a:r>
          </a:p>
          <a:p>
            <a:r>
              <a:rPr lang="zh-CN" altLang="en-US" dirty="0"/>
              <a:t>工作原理（</a:t>
            </a:r>
            <a:r>
              <a:rPr lang="zh-CN" altLang="en-US" b="1" dirty="0">
                <a:solidFill>
                  <a:srgbClr val="008000"/>
                </a:solidFill>
              </a:rPr>
              <a:t>鸣锣开道</a:t>
            </a:r>
            <a:r>
              <a:rPr lang="zh-CN" altLang="en-US" dirty="0"/>
              <a:t>）</a:t>
            </a:r>
            <a:endParaRPr lang="en-US" altLang="zh-CN" dirty="0"/>
          </a:p>
          <a:p>
            <a:pPr lvl="1" indent="-436245"/>
            <a:r>
              <a:rPr lang="zh-CN" altLang="en-US" dirty="0"/>
              <a:t>发方通过一个短帧刺激收方</a:t>
            </a:r>
            <a:r>
              <a:rPr lang="en-US" altLang="zh-CN" dirty="0"/>
              <a:t>RTS</a:t>
            </a:r>
            <a:r>
              <a:rPr lang="zh-CN" altLang="en-US" dirty="0"/>
              <a:t>（</a:t>
            </a:r>
            <a:r>
              <a:rPr lang="en-US" altLang="zh-CN" dirty="0"/>
              <a:t>Request to Send</a:t>
            </a:r>
            <a:r>
              <a:rPr lang="zh-CN" altLang="en-US" dirty="0"/>
              <a:t>）</a:t>
            </a:r>
            <a:endParaRPr lang="en-US" altLang="zh-CN" dirty="0"/>
          </a:p>
          <a:p>
            <a:pPr lvl="1" indent="-436245"/>
            <a:r>
              <a:rPr lang="zh-CN" altLang="en-US" dirty="0"/>
              <a:t>收方回发短帧</a:t>
            </a:r>
            <a:r>
              <a:rPr lang="en-US" altLang="zh-CN" dirty="0"/>
              <a:t>CTS</a:t>
            </a:r>
            <a:r>
              <a:rPr lang="zh-CN" altLang="en-US" dirty="0"/>
              <a:t>（</a:t>
            </a:r>
            <a:r>
              <a:rPr lang="en-US" altLang="zh-CN" dirty="0"/>
              <a:t>Clear to Send</a:t>
            </a:r>
            <a:r>
              <a:rPr lang="zh-CN" altLang="en-US" dirty="0"/>
              <a:t>）</a:t>
            </a:r>
            <a:endParaRPr lang="en-US" altLang="zh-CN" dirty="0"/>
          </a:p>
          <a:p>
            <a:pPr lvl="1" indent="-436245"/>
            <a:r>
              <a:rPr lang="zh-CN" altLang="en-US" dirty="0"/>
              <a:t>一来一回，警示附近其它站点让道</a:t>
            </a:r>
          </a:p>
        </p:txBody>
      </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800280" y="1461960"/>
              <a:ext cx="5298840" cy="4393800"/>
            </p14:xfrm>
          </p:contentPart>
        </mc:Choice>
        <mc:Fallback>
          <p:pic>
            <p:nvPicPr>
              <p:cNvPr id="2" name="墨迹 1"/>
              <p:cNvPicPr/>
              <p:nvPr/>
            </p:nvPicPr>
            <p:blipFill>
              <a:blip r:embed="rId3"/>
              <a:stretch>
                <a:fillRect/>
              </a:stretch>
            </p:blipFill>
            <p:spPr>
              <a:xfrm>
                <a:off x="790920" y="1452600"/>
                <a:ext cx="5317560" cy="4412520"/>
              </a:xfrm>
              <a:prstGeom prst="rect">
                <a:avLst/>
              </a:prstGeom>
            </p:spPr>
          </p:pic>
        </mc:Fallback>
      </mc:AlternateContent>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107950" y="115888"/>
            <a:ext cx="8459788" cy="5903912"/>
          </a:xfrm>
        </p:spPr>
        <p:txBody>
          <a:bodyPr wrap="square" lIns="91440" tIns="45720" rIns="91440" bIns="45720" anchor="t"/>
          <a:lstStyle/>
          <a:p>
            <a:r>
              <a:rPr lang="en-US" altLang="zh-CN" dirty="0"/>
              <a:t>A</a:t>
            </a:r>
            <a:r>
              <a:rPr lang="zh-CN" altLang="en-US" dirty="0"/>
              <a:t>向</a:t>
            </a:r>
            <a:r>
              <a:rPr lang="en-US" altLang="zh-CN" dirty="0"/>
              <a:t>B</a:t>
            </a:r>
            <a:r>
              <a:rPr lang="zh-CN" altLang="en-US" dirty="0"/>
              <a:t>发</a:t>
            </a:r>
            <a:r>
              <a:rPr lang="en-US" altLang="zh-CN" dirty="0"/>
              <a:t>RTS</a:t>
            </a:r>
            <a:r>
              <a:rPr lang="zh-CN" altLang="en-US" dirty="0"/>
              <a:t>，包含待传数据长度</a:t>
            </a:r>
            <a:endParaRPr lang="en-US" altLang="zh-CN" dirty="0"/>
          </a:p>
          <a:p>
            <a:r>
              <a:rPr lang="en-US" altLang="zh-CN" dirty="0"/>
              <a:t>C</a:t>
            </a:r>
            <a:r>
              <a:rPr lang="zh-CN" altLang="en-US" dirty="0"/>
              <a:t>看到这个</a:t>
            </a:r>
            <a:r>
              <a:rPr lang="en-US" altLang="zh-CN" dirty="0"/>
              <a:t>RTS</a:t>
            </a:r>
            <a:r>
              <a:rPr lang="zh-CN" altLang="en-US" dirty="0"/>
              <a:t>，于是，</a:t>
            </a:r>
            <a:r>
              <a:rPr lang="en-US" altLang="zh-CN" dirty="0"/>
              <a:t>C</a:t>
            </a:r>
            <a:r>
              <a:rPr lang="zh-CN" altLang="en-US" dirty="0"/>
              <a:t>可自由发送</a:t>
            </a:r>
          </a:p>
          <a:p>
            <a:r>
              <a:rPr lang="en-US" altLang="zh-CN" dirty="0"/>
              <a:t>B</a:t>
            </a:r>
            <a:r>
              <a:rPr lang="zh-CN" altLang="en-US" dirty="0"/>
              <a:t>收到</a:t>
            </a:r>
            <a:r>
              <a:rPr lang="en-US" altLang="zh-CN" dirty="0"/>
              <a:t>RTS</a:t>
            </a:r>
            <a:r>
              <a:rPr lang="zh-CN" altLang="en-US" dirty="0"/>
              <a:t>，回发</a:t>
            </a:r>
            <a:r>
              <a:rPr lang="en-US" altLang="zh-CN" dirty="0"/>
              <a:t>CTS</a:t>
            </a:r>
            <a:r>
              <a:rPr lang="zh-CN" altLang="en-US" dirty="0"/>
              <a:t>，也包含待传数据长度</a:t>
            </a:r>
            <a:endParaRPr lang="en-US" altLang="zh-CN" dirty="0"/>
          </a:p>
          <a:p>
            <a:r>
              <a:rPr lang="en-US" altLang="zh-CN" dirty="0"/>
              <a:t>D</a:t>
            </a:r>
            <a:r>
              <a:rPr lang="zh-CN" altLang="en-US" dirty="0"/>
              <a:t>看到</a:t>
            </a:r>
            <a:r>
              <a:rPr lang="en-US" altLang="zh-CN" dirty="0"/>
              <a:t>CTS</a:t>
            </a:r>
            <a:r>
              <a:rPr lang="zh-CN" altLang="en-US" dirty="0"/>
              <a:t>，于是，</a:t>
            </a:r>
            <a:r>
              <a:rPr lang="en-US" altLang="zh-CN" dirty="0"/>
              <a:t>D</a:t>
            </a:r>
            <a:r>
              <a:rPr lang="zh-CN" altLang="en-US" dirty="0"/>
              <a:t>保持沉默。</a:t>
            </a:r>
          </a:p>
          <a:p>
            <a:r>
              <a:rPr lang="en-US" altLang="zh-CN" dirty="0"/>
              <a:t>E</a:t>
            </a:r>
            <a:r>
              <a:rPr lang="zh-CN" altLang="en-US" dirty="0"/>
              <a:t>呢？</a:t>
            </a:r>
          </a:p>
        </p:txBody>
      </p:sp>
      <p:pic>
        <p:nvPicPr>
          <p:cNvPr id="38914" name="图片 3"/>
          <p:cNvPicPr>
            <a:picLocks noChangeAspect="1"/>
          </p:cNvPicPr>
          <p:nvPr/>
        </p:nvPicPr>
        <p:blipFill>
          <a:blip r:embed="rId2"/>
          <a:stretch>
            <a:fillRect/>
          </a:stretch>
        </p:blipFill>
        <p:spPr>
          <a:xfrm>
            <a:off x="1727835" y="3387725"/>
            <a:ext cx="6993255" cy="3249930"/>
          </a:xfrm>
          <a:prstGeom prst="rect">
            <a:avLst/>
          </a:prstGeom>
          <a:noFill/>
          <a:ln w="9525">
            <a:noFill/>
          </a:ln>
        </p:spPr>
      </p:pic>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815400" y="1469520"/>
              <a:ext cx="8077320" cy="4490280"/>
            </p14:xfrm>
          </p:contentPart>
        </mc:Choice>
        <mc:Fallback>
          <p:pic>
            <p:nvPicPr>
              <p:cNvPr id="2" name="墨迹 1"/>
              <p:cNvPicPr/>
              <p:nvPr/>
            </p:nvPicPr>
            <p:blipFill>
              <a:blip r:embed="rId4"/>
              <a:stretch>
                <a:fillRect/>
              </a:stretch>
            </p:blipFill>
            <p:spPr>
              <a:xfrm>
                <a:off x="806040" y="1460160"/>
                <a:ext cx="8096040" cy="4509000"/>
              </a:xfrm>
              <a:prstGeom prst="rect">
                <a:avLst/>
              </a:prstGeom>
            </p:spPr>
          </p:pic>
        </mc:Fallback>
      </mc:AlternateContent>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p:cNvSpPr>
          <p:nvPr>
            <p:ph type="title"/>
          </p:nvPr>
        </p:nvSpPr>
        <p:spPr/>
        <p:txBody>
          <a:bodyPr wrap="square" lIns="91440" tIns="45720" rIns="91440" bIns="45720" anchor="b"/>
          <a:lstStyle/>
          <a:p>
            <a:r>
              <a:rPr lang="zh-CN" altLang="en-US" dirty="0"/>
              <a:t>思考：</a:t>
            </a:r>
          </a:p>
        </p:txBody>
      </p:sp>
      <p:sp>
        <p:nvSpPr>
          <p:cNvPr id="39938" name="内容占位符 2"/>
          <p:cNvSpPr>
            <a:spLocks noGrp="1"/>
          </p:cNvSpPr>
          <p:nvPr>
            <p:ph idx="1"/>
          </p:nvPr>
        </p:nvSpPr>
        <p:spPr>
          <a:xfrm>
            <a:off x="566738" y="1752600"/>
            <a:ext cx="8001000" cy="1028700"/>
          </a:xfrm>
        </p:spPr>
        <p:txBody>
          <a:bodyPr wrap="square" lIns="91440" tIns="45720" rIns="91440" bIns="45720" anchor="t"/>
          <a:lstStyle/>
          <a:p>
            <a:r>
              <a:rPr lang="zh-CN" altLang="en-US" dirty="0"/>
              <a:t>如果</a:t>
            </a:r>
            <a:r>
              <a:rPr lang="en-US" altLang="zh-CN" dirty="0"/>
              <a:t>B</a:t>
            </a:r>
            <a:r>
              <a:rPr lang="zh-CN" altLang="en-US" dirty="0"/>
              <a:t>和</a:t>
            </a:r>
            <a:r>
              <a:rPr lang="en-US" altLang="zh-CN" dirty="0"/>
              <a:t>C</a:t>
            </a:r>
            <a:r>
              <a:rPr lang="zh-CN" altLang="en-US" dirty="0"/>
              <a:t>同时给</a:t>
            </a:r>
            <a:r>
              <a:rPr lang="en-US" altLang="zh-CN" dirty="0"/>
              <a:t>A</a:t>
            </a:r>
            <a:r>
              <a:rPr lang="zh-CN" altLang="en-US" dirty="0"/>
              <a:t>发送</a:t>
            </a:r>
            <a:r>
              <a:rPr lang="en-US" altLang="zh-CN" dirty="0"/>
              <a:t>RTS</a:t>
            </a:r>
            <a:r>
              <a:rPr lang="zh-CN" altLang="en-US" dirty="0"/>
              <a:t>，会怎么样？</a:t>
            </a:r>
          </a:p>
        </p:txBody>
      </p:sp>
      <p:sp>
        <p:nvSpPr>
          <p:cNvPr id="4" name="内容占位符 2"/>
          <p:cNvSpPr txBox="1"/>
          <p:nvPr/>
        </p:nvSpPr>
        <p:spPr bwMode="auto">
          <a:xfrm>
            <a:off x="468313" y="2708275"/>
            <a:ext cx="8001000"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469900" indent="-469900" algn="l" rtl="0" eaLnBrk="0" fontAlgn="base" hangingPunct="0">
              <a:lnSpc>
                <a:spcPct val="14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40000"/>
              </a:lnSpc>
              <a:spcBef>
                <a:spcPct val="20000"/>
              </a:spcBef>
              <a:spcAft>
                <a:spcPct val="0"/>
              </a:spcAft>
              <a:buClr>
                <a:schemeClr val="accent2"/>
              </a:buClr>
              <a:buFont typeface="Wingdings" panose="05000000000000000000" pitchFamily="2" charset="2"/>
              <a:buChar char="n"/>
              <a:defRPr sz="2600" b="0" i="0" u="none">
                <a:solidFill>
                  <a:schemeClr val="tx1"/>
                </a:solidFill>
                <a:latin typeface="+mn-lt"/>
                <a:ea typeface="+mn-ea"/>
              </a:defRPr>
            </a:lvl2pPr>
            <a:lvl3pPr marL="1304925" indent="-395605" algn="l" rtl="0" eaLnBrk="0" fontAlgn="base" hangingPunct="0">
              <a:lnSpc>
                <a:spcPct val="140000"/>
              </a:lnSpc>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lnSpc>
                <a:spcPct val="140000"/>
              </a:lnSpc>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pPr marL="908050" marR="0" lvl="1" indent="-436880" algn="l" defTabSz="914400" rtl="0" eaLnBrk="0" fontAlgn="base" latinLnBrk="0" hangingPunct="0">
              <a:lnSpc>
                <a:spcPct val="140000"/>
              </a:lnSpc>
              <a:spcBef>
                <a:spcPct val="20000"/>
              </a:spcBef>
              <a:spcAft>
                <a:spcPct val="0"/>
              </a:spcAft>
              <a:buClr>
                <a:schemeClr val="accent2"/>
              </a:buClr>
              <a:buSzTx/>
              <a:buFont typeface="Wingdings" panose="05000000000000000000" pitchFamily="2" charset="2"/>
              <a:buChar char="n"/>
              <a:defRPr/>
            </a:pPr>
            <a:r>
              <a:rPr kumimoji="0" lang="zh-CN" altLang="en-US" sz="2600" b="0" i="0" u="none" strike="noStrike" kern="0" cap="none" spc="0" normalizeH="0" baseline="0" noProof="0" dirty="0" smtClean="0">
                <a:ln>
                  <a:noFill/>
                </a:ln>
                <a:solidFill>
                  <a:schemeClr val="tx1"/>
                </a:solidFill>
                <a:effectLst/>
                <a:uLnTx/>
                <a:uFillTx/>
                <a:latin typeface="+mn-lt"/>
                <a:ea typeface="+mn-ea"/>
                <a:cs typeface="+mn-cs"/>
                <a:sym typeface="+mn-ea"/>
              </a:rPr>
              <a:t>冲突，</a:t>
            </a:r>
            <a:r>
              <a:rPr kumimoji="0" lang="en-US" altLang="zh-CN" sz="2600" b="0" i="0" u="none" strike="noStrike" kern="0" cap="none" spc="0" normalizeH="0" baseline="0" noProof="0" dirty="0" smtClean="0">
                <a:ln>
                  <a:noFill/>
                </a:ln>
                <a:solidFill>
                  <a:schemeClr val="tx1"/>
                </a:solidFill>
                <a:effectLst/>
                <a:uLnTx/>
                <a:uFillTx/>
                <a:latin typeface="+mn-lt"/>
                <a:ea typeface="+mn-ea"/>
                <a:cs typeface="+mn-cs"/>
                <a:sym typeface="+mn-ea"/>
              </a:rPr>
              <a:t>RTS</a:t>
            </a:r>
            <a:r>
              <a:rPr kumimoji="0" lang="zh-CN" altLang="en-US" sz="2600" b="0" i="0" u="none" strike="noStrike" kern="0" cap="none" spc="0" normalizeH="0" baseline="0" noProof="0" dirty="0" smtClean="0">
                <a:ln>
                  <a:noFill/>
                </a:ln>
                <a:solidFill>
                  <a:schemeClr val="tx1"/>
                </a:solidFill>
                <a:effectLst/>
                <a:uLnTx/>
                <a:uFillTx/>
                <a:latin typeface="+mn-lt"/>
                <a:ea typeface="+mn-ea"/>
                <a:cs typeface="+mn-cs"/>
                <a:sym typeface="+mn-ea"/>
              </a:rPr>
              <a:t>丢失</a:t>
            </a:r>
            <a:endParaRPr kumimoji="0" lang="en-US" altLang="zh-CN" sz="2600" b="0" i="0" u="none" strike="noStrike" kern="0" cap="none" spc="0" normalizeH="0" baseline="0" noProof="0" dirty="0" smtClean="0">
              <a:ln>
                <a:noFill/>
              </a:ln>
              <a:solidFill>
                <a:schemeClr val="tx1"/>
              </a:solidFill>
              <a:effectLst/>
              <a:uLnTx/>
              <a:uFillTx/>
              <a:latin typeface="+mn-lt"/>
              <a:ea typeface="+mn-ea"/>
              <a:cs typeface="+mn-cs"/>
              <a:sym typeface="+mn-ea"/>
            </a:endParaRPr>
          </a:p>
          <a:p>
            <a:pPr marL="908050" marR="0" lvl="1" indent="-436880" algn="l" defTabSz="914400" rtl="0" eaLnBrk="0" fontAlgn="base" latinLnBrk="0" hangingPunct="0">
              <a:lnSpc>
                <a:spcPct val="140000"/>
              </a:lnSpc>
              <a:spcBef>
                <a:spcPct val="20000"/>
              </a:spcBef>
              <a:spcAft>
                <a:spcPct val="0"/>
              </a:spcAft>
              <a:buClr>
                <a:schemeClr val="accent2"/>
              </a:buClr>
              <a:buSzTx/>
              <a:buFont typeface="Wingdings" panose="05000000000000000000" pitchFamily="2" charset="2"/>
              <a:buChar char="n"/>
              <a:defRPr/>
            </a:pPr>
            <a:r>
              <a:rPr kumimoji="0" lang="zh-CN" altLang="en-US" sz="2600" b="0" i="0" u="none" strike="noStrike" kern="0" cap="none" spc="0" normalizeH="0" baseline="0" noProof="0" dirty="0" smtClean="0">
                <a:ln>
                  <a:noFill/>
                </a:ln>
                <a:solidFill>
                  <a:schemeClr val="tx1"/>
                </a:solidFill>
                <a:effectLst/>
                <a:uLnTx/>
                <a:uFillTx/>
                <a:latin typeface="+mn-lt"/>
                <a:ea typeface="+mn-ea"/>
                <a:cs typeface="+mn-cs"/>
                <a:sym typeface="+mn-ea"/>
              </a:rPr>
              <a:t>导致发方收不到</a:t>
            </a:r>
            <a:r>
              <a:rPr kumimoji="0" lang="en-US" altLang="zh-CN" sz="2600" b="0" i="0" u="none" strike="noStrike" kern="0" cap="none" spc="0" normalizeH="0" baseline="0" noProof="0" dirty="0" smtClean="0">
                <a:ln>
                  <a:noFill/>
                </a:ln>
                <a:solidFill>
                  <a:schemeClr val="tx1"/>
                </a:solidFill>
                <a:effectLst/>
                <a:uLnTx/>
                <a:uFillTx/>
                <a:latin typeface="+mn-lt"/>
                <a:ea typeface="+mn-ea"/>
                <a:cs typeface="+mn-cs"/>
                <a:sym typeface="+mn-ea"/>
              </a:rPr>
              <a:t>CTS</a:t>
            </a:r>
          </a:p>
          <a:p>
            <a:pPr marL="908050" marR="0" lvl="1" indent="-436880" algn="l" defTabSz="914400" rtl="0" eaLnBrk="0" fontAlgn="base" latinLnBrk="0" hangingPunct="0">
              <a:lnSpc>
                <a:spcPct val="140000"/>
              </a:lnSpc>
              <a:spcBef>
                <a:spcPct val="20000"/>
              </a:spcBef>
              <a:spcAft>
                <a:spcPct val="0"/>
              </a:spcAft>
              <a:buClr>
                <a:schemeClr val="accent2"/>
              </a:buClr>
              <a:buSzTx/>
              <a:buFont typeface="Wingdings" panose="05000000000000000000" pitchFamily="2" charset="2"/>
              <a:buChar char="n"/>
              <a:defRPr/>
            </a:pPr>
            <a:r>
              <a:rPr kumimoji="0" lang="zh-CN" altLang="en-US" sz="2600" b="0" i="0" u="none" strike="noStrike" kern="0" cap="none" spc="0" normalizeH="0" baseline="0" noProof="0" dirty="0" smtClean="0">
                <a:ln>
                  <a:noFill/>
                </a:ln>
                <a:solidFill>
                  <a:schemeClr val="tx1"/>
                </a:solidFill>
                <a:effectLst/>
                <a:uLnTx/>
                <a:uFillTx/>
                <a:latin typeface="+mn-lt"/>
                <a:ea typeface="+mn-ea"/>
                <a:cs typeface="+mn-cs"/>
                <a:sym typeface="+mn-ea"/>
              </a:rPr>
              <a:t>可延迟再发</a:t>
            </a:r>
            <a:r>
              <a:rPr kumimoji="0" lang="en-US" altLang="zh-CN" sz="2600" b="0" i="0" u="none" strike="noStrike" kern="0" cap="none" spc="0" normalizeH="0" baseline="0" noProof="0" dirty="0" smtClean="0">
                <a:ln>
                  <a:noFill/>
                </a:ln>
                <a:solidFill>
                  <a:schemeClr val="tx1"/>
                </a:solidFill>
                <a:effectLst/>
                <a:uLnTx/>
                <a:uFillTx/>
                <a:latin typeface="+mn-lt"/>
                <a:ea typeface="+mn-ea"/>
                <a:cs typeface="+mn-cs"/>
                <a:sym typeface="+mn-ea"/>
              </a:rPr>
              <a:t>RTS</a:t>
            </a:r>
            <a:endParaRPr kumimoji="0" lang="zh-CN" altLang="en-US" sz="2600" b="0" i="0" u="none" strike="noStrike" kern="0" cap="none" spc="0" normalizeH="0" baseline="0" noProof="0" dirty="0">
              <a:ln>
                <a:noFill/>
              </a:ln>
              <a:solidFill>
                <a:schemeClr val="tx1"/>
              </a:solidFill>
              <a:effectLst/>
              <a:uLnTx/>
              <a:uFillTx/>
              <a:latin typeface="+mn-lt"/>
              <a:ea typeface="+mn-ea"/>
              <a:cs typeface="+mn-cs"/>
              <a:sym typeface="+mn-ea"/>
            </a:endParaRPr>
          </a:p>
        </p:txBody>
      </p:sp>
      <p:sp>
        <p:nvSpPr>
          <p:cNvPr id="39940" name="内容占位符 2"/>
          <p:cNvSpPr>
            <a:spLocks noGrp="1"/>
          </p:cNvSpPr>
          <p:nvPr/>
        </p:nvSpPr>
        <p:spPr>
          <a:xfrm>
            <a:off x="574675" y="4824413"/>
            <a:ext cx="8001000" cy="1235075"/>
          </a:xfrm>
          <a:prstGeom prst="rect">
            <a:avLst/>
          </a:prstGeom>
          <a:noFill/>
          <a:ln w="9525">
            <a:noFill/>
          </a:ln>
        </p:spPr>
        <p:txBody>
          <a:bodyPr wrap="square" lIns="91440" tIns="45720" rIns="91440" bIns="45720" anchor="t"/>
          <a:lstStyle/>
          <a:p>
            <a:pPr marL="469900" indent="-469900" eaLnBrk="0" hangingPunct="0">
              <a:lnSpc>
                <a:spcPct val="140000"/>
              </a:lnSpc>
              <a:spcBef>
                <a:spcPct val="20000"/>
              </a:spcBef>
              <a:buClr>
                <a:schemeClr val="accent2"/>
              </a:buClr>
              <a:buFont typeface="Wingdings" panose="05000000000000000000" pitchFamily="2" charset="2"/>
              <a:buChar char="o"/>
            </a:pPr>
            <a:r>
              <a:rPr lang="zh-CN" altLang="en-US" sz="3000" dirty="0">
                <a:latin typeface="Verdana" panose="020B0604030504040204" pitchFamily="34" charset="0"/>
                <a:ea typeface="宋体" panose="02010600030101010101" pitchFamily="2" charset="-122"/>
              </a:rPr>
              <a:t>更多关于</a:t>
            </a:r>
            <a:r>
              <a:rPr lang="en-US" altLang="zh-CN" sz="3000" dirty="0">
                <a:latin typeface="Verdana" panose="020B0604030504040204" pitchFamily="34" charset="0"/>
                <a:ea typeface="宋体" panose="02010600030101010101" pitchFamily="2" charset="-122"/>
              </a:rPr>
              <a:t>802.11</a:t>
            </a:r>
            <a:r>
              <a:rPr lang="zh-CN" altLang="en-US" sz="3000" dirty="0">
                <a:latin typeface="Verdana" panose="020B0604030504040204" pitchFamily="34" charset="0"/>
                <a:ea typeface="宋体" panose="02010600030101010101" pitchFamily="2" charset="-122"/>
              </a:rPr>
              <a:t>无线</a:t>
            </a:r>
            <a:r>
              <a:rPr lang="en-US" altLang="zh-CN" sz="3000" dirty="0">
                <a:latin typeface="Verdana" panose="020B0604030504040204" pitchFamily="34" charset="0"/>
                <a:ea typeface="宋体" panose="02010600030101010101" pitchFamily="2" charset="-122"/>
              </a:rPr>
              <a:t>MAC</a:t>
            </a:r>
            <a:r>
              <a:rPr lang="zh-CN" altLang="en-US" sz="3000" dirty="0">
                <a:latin typeface="Verdana" panose="020B0604030504040204" pitchFamily="34" charset="0"/>
                <a:ea typeface="宋体" panose="02010600030101010101" pitchFamily="2" charset="-122"/>
              </a:rPr>
              <a:t>，参看</a:t>
            </a:r>
            <a:r>
              <a:rPr lang="en-US" altLang="zh-CN" sz="3000" dirty="0">
                <a:latin typeface="Verdana" panose="020B0604030504040204" pitchFamily="34" charset="0"/>
                <a:ea typeface="宋体" panose="02010600030101010101" pitchFamily="2" charset="-122"/>
              </a:rPr>
              <a:t>4.4.3 </a:t>
            </a:r>
            <a:r>
              <a:rPr lang="zh-CN" altLang="en-US" sz="3000" dirty="0">
                <a:latin typeface="Verdana" panose="020B0604030504040204" pitchFamily="34" charset="0"/>
                <a:ea typeface="宋体" panose="02010600030101010101" pitchFamily="2" charset="-122"/>
              </a:rPr>
              <a:t>（</a:t>
            </a:r>
            <a:r>
              <a:rPr lang="en-US" altLang="zh-CN" sz="2000" dirty="0">
                <a:latin typeface="Verdana" panose="020B0604030504040204" pitchFamily="34" charset="0"/>
                <a:ea typeface="宋体" panose="02010600030101010101" pitchFamily="2" charset="-122"/>
              </a:rPr>
              <a:t>P234</a:t>
            </a:r>
            <a:r>
              <a:rPr lang="zh-CN" altLang="en-US" sz="3000" dirty="0">
                <a:latin typeface="Verdana" panose="020B0604030504040204" pitchFamily="34" charset="0"/>
                <a:ea typeface="宋体" panose="02010600030101010101" pitchFamily="2" charset="-122"/>
              </a:rPr>
              <a:t>）</a:t>
            </a:r>
          </a:p>
        </p:txBody>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853640" y="88560"/>
              <a:ext cx="2466000" cy="4656600"/>
            </p14:xfrm>
          </p:contentPart>
        </mc:Choice>
        <mc:Fallback>
          <p:pic>
            <p:nvPicPr>
              <p:cNvPr id="2" name="墨迹 1"/>
              <p:cNvPicPr/>
              <p:nvPr/>
            </p:nvPicPr>
            <p:blipFill>
              <a:blip r:embed="rId4"/>
              <a:stretch>
                <a:fillRect/>
              </a:stretch>
            </p:blipFill>
            <p:spPr>
              <a:xfrm>
                <a:off x="1844280" y="79200"/>
                <a:ext cx="2484720" cy="4675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文本框 4"/>
          <p:cNvSpPr txBox="1"/>
          <p:nvPr>
            <p:custDataLst>
              <p:tags r:id="rId2"/>
            </p:custDataLst>
          </p:nvPr>
        </p:nvSpPr>
        <p:spPr>
          <a:xfrm>
            <a:off x="603885" y="428625"/>
            <a:ext cx="7625715" cy="2143125"/>
          </a:xfrm>
          <a:prstGeom prst="rect">
            <a:avLst/>
          </a:prstGeom>
          <a:noFill/>
        </p:spPr>
        <p:txBody>
          <a:bodyPr wrap="square" rtlCol="0" anchor="ctr" anchorCtr="0">
            <a:noAutofit/>
          </a:bodyPr>
          <a:lstStyle/>
          <a:p>
            <a:pPr lvl="0" algn="l">
              <a:lnSpc>
                <a:spcPct val="150000"/>
              </a:lnSpc>
              <a:buNone/>
            </a:pPr>
            <a:r>
              <a:rPr lang="zh-CN" altLang="en-US" sz="2600">
                <a:solidFill>
                  <a:srgbClr val="000000"/>
                </a:solidFill>
                <a:latin typeface="微软雅黑" panose="020B0503020204020204" charset="-122"/>
                <a:ea typeface="微软雅黑" panose="020B0503020204020204" charset="-122"/>
              </a:rPr>
              <a:t>【15年考研题】下列关于CSMA/CD协议的叙述中，错误的是______。</a:t>
            </a:r>
          </a:p>
          <a:p>
            <a:pPr lvl="0" algn="l">
              <a:buNone/>
            </a:pPr>
            <a:endParaRPr lang="zh-CN" altLang="en-US" sz="2600">
              <a:solidFill>
                <a:srgbClr val="000000"/>
              </a:solidFill>
              <a:latin typeface="微软雅黑" panose="020B0503020204020204" charset="-122"/>
              <a:ea typeface="微软雅黑" panose="020B0503020204020204" charset="-122"/>
            </a:endParaRPr>
          </a:p>
        </p:txBody>
      </p:sp>
      <p:sp>
        <p:nvSpPr>
          <p:cNvPr id="6" name="文本框 5"/>
          <p:cNvSpPr txBox="1"/>
          <p:nvPr>
            <p:custDataLst>
              <p:tags r:id="rId3"/>
            </p:custDataLst>
          </p:nvPr>
        </p:nvSpPr>
        <p:spPr>
          <a:xfrm>
            <a:off x="1703705" y="2785745"/>
            <a:ext cx="6699885" cy="642620"/>
          </a:xfrm>
          <a:prstGeom prst="rect">
            <a:avLst/>
          </a:prstGeom>
          <a:noFill/>
        </p:spPr>
        <p:txBody>
          <a:bodyPr wrap="square" rtlCol="0" anchor="ctr" anchorCtr="0">
            <a:noAutofit/>
          </a:bodyPr>
          <a:lstStyle/>
          <a:p>
            <a:pPr lvl="0" algn="l">
              <a:buNone/>
            </a:pPr>
            <a:r>
              <a:rPr lang="zh-CN" altLang="en-US" sz="2400">
                <a:solidFill>
                  <a:srgbClr val="000000"/>
                </a:solidFill>
                <a:latin typeface="微软雅黑" panose="020B0503020204020204" charset="-122"/>
                <a:ea typeface="微软雅黑" panose="020B0503020204020204" charset="-122"/>
                <a:sym typeface="+mn-ea"/>
              </a:rPr>
              <a:t>边发送数据帧，边检查是否发生冲突</a:t>
            </a:r>
          </a:p>
        </p:txBody>
      </p:sp>
      <p:sp>
        <p:nvSpPr>
          <p:cNvPr id="7" name="文本框 6"/>
          <p:cNvSpPr txBox="1"/>
          <p:nvPr>
            <p:custDataLst>
              <p:tags r:id="rId4"/>
            </p:custDataLst>
          </p:nvPr>
        </p:nvSpPr>
        <p:spPr>
          <a:xfrm>
            <a:off x="1703705" y="3642995"/>
            <a:ext cx="6699885" cy="642620"/>
          </a:xfrm>
          <a:prstGeom prst="rect">
            <a:avLst/>
          </a:prstGeom>
          <a:noFill/>
        </p:spPr>
        <p:txBody>
          <a:bodyPr wrap="square" rtlCol="0" anchor="ctr" anchorCtr="0">
            <a:noAutofit/>
          </a:bodyPr>
          <a:lstStyle/>
          <a:p>
            <a:pPr lvl="0" algn="l">
              <a:buNone/>
            </a:pPr>
            <a:r>
              <a:rPr lang="zh-CN" altLang="en-US" sz="2400">
                <a:solidFill>
                  <a:srgbClr val="000000"/>
                </a:solidFill>
                <a:latin typeface="微软雅黑" panose="020B0503020204020204" charset="-122"/>
                <a:ea typeface="微软雅黑" panose="020B0503020204020204" charset="-122"/>
                <a:sym typeface="+mn-ea"/>
              </a:rPr>
              <a:t>适用于无线网络，以实现无线链路共享</a:t>
            </a:r>
          </a:p>
        </p:txBody>
      </p:sp>
      <p:sp>
        <p:nvSpPr>
          <p:cNvPr id="8" name="文本框 7"/>
          <p:cNvSpPr txBox="1"/>
          <p:nvPr>
            <p:custDataLst>
              <p:tags r:id="rId5"/>
            </p:custDataLst>
          </p:nvPr>
        </p:nvSpPr>
        <p:spPr>
          <a:xfrm>
            <a:off x="1703705" y="4500245"/>
            <a:ext cx="6699885" cy="642620"/>
          </a:xfrm>
          <a:prstGeom prst="rect">
            <a:avLst/>
          </a:prstGeom>
          <a:noFill/>
        </p:spPr>
        <p:txBody>
          <a:bodyPr wrap="square" rtlCol="0" anchor="ctr" anchorCtr="0">
            <a:noAutofit/>
          </a:bodyPr>
          <a:lstStyle/>
          <a:p>
            <a:pPr lvl="0" algn="l">
              <a:buNone/>
            </a:pPr>
            <a:r>
              <a:rPr lang="zh-CN" altLang="en-US" sz="2400">
                <a:solidFill>
                  <a:srgbClr val="000000"/>
                </a:solidFill>
                <a:latin typeface="微软雅黑" panose="020B0503020204020204" charset="-122"/>
                <a:ea typeface="微软雅黑" panose="020B0503020204020204" charset="-122"/>
                <a:sym typeface="+mn-ea"/>
              </a:rPr>
              <a:t>需要根据网络跨距和数据传输速率限定最小帧长</a:t>
            </a:r>
          </a:p>
        </p:txBody>
      </p:sp>
      <p:sp>
        <p:nvSpPr>
          <p:cNvPr id="9" name="文本框 8"/>
          <p:cNvSpPr txBox="1"/>
          <p:nvPr>
            <p:custDataLst>
              <p:tags r:id="rId6"/>
            </p:custDataLst>
          </p:nvPr>
        </p:nvSpPr>
        <p:spPr>
          <a:xfrm>
            <a:off x="1703705" y="5357495"/>
            <a:ext cx="6699885" cy="642620"/>
          </a:xfrm>
          <a:prstGeom prst="rect">
            <a:avLst/>
          </a:prstGeom>
          <a:noFill/>
        </p:spPr>
        <p:txBody>
          <a:bodyPr wrap="square" rtlCol="0" anchor="ctr" anchorCtr="0">
            <a:noAutofit/>
          </a:bodyPr>
          <a:lstStyle/>
          <a:p>
            <a:pPr lvl="0" algn="l">
              <a:buNone/>
            </a:pPr>
            <a:r>
              <a:rPr lang="zh-CN" altLang="en-US" sz="2400">
                <a:solidFill>
                  <a:srgbClr val="000000"/>
                </a:solidFill>
                <a:latin typeface="微软雅黑" panose="020B0503020204020204" charset="-122"/>
                <a:ea typeface="微软雅黑" panose="020B0503020204020204" charset="-122"/>
                <a:sym typeface="+mn-ea"/>
              </a:rPr>
              <a:t>当信号传播延迟趋近0时，信道利用率趋近100%</a:t>
            </a:r>
          </a:p>
        </p:txBody>
      </p:sp>
      <p:sp>
        <p:nvSpPr>
          <p:cNvPr id="10" name="椭圆 9"/>
          <p:cNvSpPr>
            <a:spLocks noChangeAspect="1"/>
          </p:cNvSpPr>
          <p:nvPr>
            <p:custDataLst>
              <p:tags r:id="rId7"/>
            </p:custDataLst>
          </p:nvPr>
        </p:nvSpPr>
        <p:spPr>
          <a:xfrm>
            <a:off x="1114425" y="284988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none" lIns="91440" tIns="45720" rIns="91440" bIns="45720" numCol="1" anchor="ctr" anchorCtr="1"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A</a:t>
            </a:r>
          </a:p>
        </p:txBody>
      </p:sp>
      <p:sp>
        <p:nvSpPr>
          <p:cNvPr id="11" name="椭圆 10"/>
          <p:cNvSpPr>
            <a:spLocks noChangeAspect="1"/>
          </p:cNvSpPr>
          <p:nvPr>
            <p:custDataLst>
              <p:tags r:id="rId8"/>
            </p:custDataLst>
          </p:nvPr>
        </p:nvSpPr>
        <p:spPr>
          <a:xfrm>
            <a:off x="1114425" y="3707130"/>
            <a:ext cx="514350" cy="514350"/>
          </a:xfrm>
          <a:prstGeom prst="ellipse">
            <a:avLst/>
          </a:prstGeom>
          <a:solidFill>
            <a:srgbClr val="00FF00"/>
          </a:solidFill>
          <a:ln w="25400" cap="flat" cmpd="sng" algn="ctr">
            <a:solidFill>
              <a:srgbClr val="000000"/>
            </a:solidFill>
            <a:prstDash val="solid"/>
            <a:round/>
            <a:headEnd type="none" w="med" len="med"/>
            <a:tailEnd type="none" w="med" len="med"/>
          </a:ln>
        </p:spPr>
        <p:txBody>
          <a:bodyPr vert="horz" wrap="none" lIns="91440" tIns="45720" rIns="91440" bIns="45720" numCol="1" anchor="ctr" anchorCtr="1"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B</a:t>
            </a:r>
          </a:p>
        </p:txBody>
      </p:sp>
      <p:sp>
        <p:nvSpPr>
          <p:cNvPr id="12" name="椭圆 11"/>
          <p:cNvSpPr>
            <a:spLocks noChangeAspect="1"/>
          </p:cNvSpPr>
          <p:nvPr>
            <p:custDataLst>
              <p:tags r:id="rId9"/>
            </p:custDataLst>
          </p:nvPr>
        </p:nvSpPr>
        <p:spPr>
          <a:xfrm>
            <a:off x="1114425" y="456438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none" lIns="91440" tIns="45720" rIns="91440" bIns="45720" numCol="1" anchor="ctr" anchorCtr="1"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C</a:t>
            </a:r>
          </a:p>
        </p:txBody>
      </p:sp>
      <p:sp>
        <p:nvSpPr>
          <p:cNvPr id="13" name="椭圆 12"/>
          <p:cNvSpPr>
            <a:spLocks noChangeAspect="1"/>
          </p:cNvSpPr>
          <p:nvPr>
            <p:custDataLst>
              <p:tags r:id="rId10"/>
            </p:custDataLst>
          </p:nvPr>
        </p:nvSpPr>
        <p:spPr>
          <a:xfrm>
            <a:off x="1114425" y="5421630"/>
            <a:ext cx="514350" cy="514350"/>
          </a:xfrm>
          <a:prstGeom prst="ellipse">
            <a:avLst/>
          </a:prstGeom>
          <a:solidFill>
            <a:srgbClr val="808080"/>
          </a:solidFill>
          <a:ln w="12700" cap="flat" cmpd="sng" algn="ctr">
            <a:solidFill>
              <a:srgbClr val="000000"/>
            </a:solidFill>
            <a:prstDash val="solid"/>
            <a:round/>
            <a:headEnd type="none" w="med" len="med"/>
            <a:tailEnd type="none" w="med" len="med"/>
          </a:ln>
        </p:spPr>
        <p:txBody>
          <a:bodyPr vert="horz" wrap="none" lIns="91440" tIns="45720" rIns="91440" bIns="45720" numCol="1" anchor="ctr" anchorCtr="1"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D</a:t>
            </a:r>
          </a:p>
        </p:txBody>
      </p:sp>
      <p:sp>
        <p:nvSpPr>
          <p:cNvPr id="14" name="圆角矩形 13"/>
          <p:cNvSpPr/>
          <p:nvPr>
            <p:custDataLst>
              <p:tags r:id="rId11"/>
            </p:custDataLst>
          </p:nvPr>
        </p:nvSpPr>
        <p:spPr>
          <a:xfrm>
            <a:off x="6172200" y="6214745"/>
            <a:ext cx="1543050" cy="411480"/>
          </a:xfrm>
          <a:prstGeom prst="roundRect">
            <a:avLst/>
          </a:prstGeom>
          <a:solidFill>
            <a:srgbClr val="808080"/>
          </a:solidFill>
          <a:ln w="38100" cap="flat" cmpd="sng" algn="ctr">
            <a:solidFill>
              <a:srgbClr val="000000"/>
            </a:solidFill>
            <a:prstDash val="solid"/>
            <a:round/>
            <a:headEnd type="none" w="med" len="med"/>
            <a:tailEnd type="none" w="med" len="med"/>
          </a:ln>
        </p:spPr>
        <p:txBody>
          <a:bodyPr vert="horz" wrap="none" lIns="91440" tIns="45720" rIns="91440" bIns="45720" numCol="1" anchor="ctr" anchorCtr="1" compatLnSpc="1">
            <a:noAutofit/>
          </a:bodyPr>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0" i="0" u="none" strike="noStrike" cap="none" normalizeH="0" baseline="0" smtClean="0">
                <a:ln>
                  <a:noFill/>
                </a:ln>
                <a:solidFill>
                  <a:srgbClr val="FFFFFF"/>
                </a:solidFill>
                <a:effectLst/>
                <a:latin typeface="微软雅黑" panose="020B0503020204020204" charset="-122"/>
                <a:ea typeface="微软雅黑" panose="020B0503020204020204" charset="-122"/>
              </a:rPr>
              <a:t>提交</a:t>
            </a:r>
          </a:p>
        </p:txBody>
      </p:sp>
      <p:sp>
        <p:nvSpPr>
          <p:cNvPr id="21" name="矩形 20"/>
          <p:cNvSpPr/>
          <p:nvPr>
            <p:custDataLst>
              <p:tags r:id="rId12"/>
            </p:custDataLst>
          </p:nvPr>
        </p:nvSpPr>
        <p:spPr>
          <a:xfrm>
            <a:off x="9525000" y="0"/>
            <a:ext cx="3840480" cy="6858000"/>
          </a:xfrm>
          <a:prstGeom prst="rect">
            <a:avLst/>
          </a:prstGeom>
          <a:solidFill>
            <a:srgbClr val="FFFFFF"/>
          </a:solidFill>
          <a:ln w="12700" cap="flat" cmpd="sng" algn="ctr">
            <a:solidFill>
              <a:srgbClr val="9B9B9B"/>
            </a:solidFill>
            <a:prstDash val="solid"/>
            <a:round/>
            <a:headEnd type="none" w="med" len="med"/>
            <a:tailEnd type="none" w="med" len="med"/>
          </a:ln>
        </p:spPr>
        <p:txBody>
          <a:bodyPr vert="horz" wrap="none" lIns="91440" tIns="45720" rIns="91440" bIns="45720" numCol="1" anchor="ctr" anchorCtr="0" compatLnSpc="1">
            <a:noAutofit/>
          </a:bodyPr>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rgbClr val="FFFFFF"/>
              </a:solidFill>
              <a:effectLst/>
              <a:latin typeface="Verdana" panose="020B0604030504040204" pitchFamily="34" charset="0"/>
              <a:ea typeface="宋体" panose="02010600030101010101" pitchFamily="2" charset="-122"/>
            </a:endParaRPr>
          </a:p>
        </p:txBody>
      </p:sp>
      <p:sp>
        <p:nvSpPr>
          <p:cNvPr id="26" name="文本框 25"/>
          <p:cNvSpPr txBox="1"/>
          <p:nvPr>
            <p:custDataLst>
              <p:tags r:id="rId13"/>
            </p:custDataLst>
          </p:nvPr>
        </p:nvSpPr>
        <p:spPr>
          <a:xfrm>
            <a:off x="9613900" y="6326823"/>
            <a:ext cx="3662045" cy="460375"/>
          </a:xfrm>
          <a:prstGeom prst="rect">
            <a:avLst/>
          </a:prstGeom>
          <a:solidFill>
            <a:srgbClr val="FBFAEF"/>
          </a:solidFill>
          <a:ln w="12700">
            <a:noFill/>
          </a:ln>
        </p:spPr>
        <p:txBody>
          <a:bodyPr wrap="square" rtlCol="0" anchor="ctr">
            <a:spAutoFit/>
          </a:bodyPr>
          <a:lstStyle/>
          <a:p>
            <a:pPr lvl="0" algn="l">
              <a:buNone/>
            </a:pPr>
            <a:r>
              <a:rPr lang="zh-CN" altLang="en-US" sz="1200">
                <a:solidFill>
                  <a:srgbClr val="F84F41"/>
                </a:solidFill>
                <a:latin typeface="微软雅黑" panose="020B0503020204020204" charset="-122"/>
                <a:ea typeface="微软雅黑" panose="020B0503020204020204" charset="-122"/>
              </a:rPr>
              <a:t>可为此题添加文本、图片、公式等解析，且需将内容全部放在本区域内。正常使用需3.0以上版本</a:t>
            </a:r>
          </a:p>
        </p:txBody>
      </p:sp>
      <p:sp>
        <p:nvSpPr>
          <p:cNvPr id="27" name="文本框 26"/>
          <p:cNvSpPr txBox="1"/>
          <p:nvPr>
            <p:custDataLst>
              <p:tags r:id="rId14"/>
            </p:custDataLst>
          </p:nvPr>
        </p:nvSpPr>
        <p:spPr>
          <a:xfrm>
            <a:off x="9779000" y="1270000"/>
            <a:ext cx="3331845" cy="1631216"/>
          </a:xfrm>
          <a:prstGeom prst="rect">
            <a:avLst/>
          </a:prstGeom>
          <a:noFill/>
        </p:spPr>
        <p:txBody>
          <a:bodyPr wrap="square" rtlCol="0" anchor="t" anchorCtr="0">
            <a:spAutoFit/>
          </a:bodyPr>
          <a:lstStyle/>
          <a:p>
            <a:pPr lvl="0"/>
            <a:r>
              <a:rPr lang="zh-CN" altLang="en-US" sz="2000">
                <a:solidFill>
                  <a:srgbClr val="000000"/>
                </a:solidFill>
                <a:latin typeface="微软雅黑" panose="020B0503020204020204" charset="-122"/>
                <a:ea typeface="微软雅黑" panose="020B0503020204020204" charset="-122"/>
              </a:rPr>
              <a:t>CSMA/CD适用于有线网络，而CSMA/CA则广泛应用于无线局域网。其他选项关于CSMA/CD的描述都是正确的。</a:t>
            </a:r>
            <a:endParaRPr lang="zh-CN" altLang="en-US" sz="2000">
              <a:solidFill>
                <a:srgbClr val="000000"/>
              </a:solidFill>
              <a:latin typeface="微软雅黑" panose="020B0503020204020204" charset="-122"/>
              <a:ea typeface="微软雅黑" panose="020B0503020204020204" charset="-122"/>
            </a:endParaRPr>
          </a:p>
        </p:txBody>
      </p:sp>
      <p:grpSp>
        <p:nvGrpSpPr>
          <p:cNvPr id="25" name="组合 24"/>
          <p:cNvGrpSpPr/>
          <p:nvPr>
            <p:custDataLst>
              <p:tags r:id="rId15"/>
            </p:custDataLst>
          </p:nvPr>
        </p:nvGrpSpPr>
        <p:grpSpPr>
          <a:xfrm>
            <a:off x="9537723" y="0"/>
            <a:ext cx="2741751" cy="647700"/>
            <a:chOff x="15155" y="-8944"/>
            <a:chExt cx="6007" cy="1020"/>
          </a:xfrm>
        </p:grpSpPr>
        <p:sp>
          <p:nvSpPr>
            <p:cNvPr id="22" name="RemarkBack"/>
            <p:cNvSpPr/>
            <p:nvPr>
              <p:custDataLst>
                <p:tags r:id="rId37"/>
              </p:custDataLst>
            </p:nvPr>
          </p:nvSpPr>
          <p:spPr>
            <a:xfrm>
              <a:off x="15155" y="-8924"/>
              <a:ext cx="6007"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3" name="RemarkBlock"/>
            <p:cNvSpPr/>
            <p:nvPr>
              <p:custDataLst>
                <p:tags r:id="rId38"/>
              </p:custDataLst>
            </p:nvPr>
          </p:nvSpPr>
          <p:spPr>
            <a:xfrm>
              <a:off x="15155" y="-8924"/>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4" name="RemarkTitleText"/>
            <p:cNvSpPr txBox="1"/>
            <p:nvPr>
              <p:custDataLst>
                <p:tags r:id="rId39"/>
              </p:custDataLst>
            </p:nvPr>
          </p:nvSpPr>
          <p:spPr>
            <a:xfrm>
              <a:off x="15684" y="-8944"/>
              <a:ext cx="3000" cy="1000"/>
            </a:xfrm>
            <a:prstGeom prst="rect">
              <a:avLst/>
            </a:prstGeom>
            <a:noFill/>
          </p:spPr>
          <p:txBody>
            <a:bodyPr wrap="none" rtlCol="0" anchor="ctr" anchorCtr="0">
              <a:noAutofit/>
            </a:bodyPr>
            <a:lstStyle/>
            <a:p>
              <a:pPr lvl="0" algn="l">
                <a:buNone/>
              </a:pPr>
              <a:r>
                <a:rPr lang="zh-CN" altLang="en-US" sz="1800">
                  <a:solidFill>
                    <a:srgbClr val="000000"/>
                  </a:solidFill>
                  <a:latin typeface="微软雅黑" panose="020B0503020204020204" charset="-122"/>
                  <a:ea typeface="微软雅黑" panose="020B0503020204020204" charset="-122"/>
                </a:rPr>
                <a:t>答案解析</a:t>
              </a:r>
            </a:p>
          </p:txBody>
        </p:sp>
      </p:grpSp>
      <p:grpSp>
        <p:nvGrpSpPr>
          <p:cNvPr id="28" name="组合 27"/>
          <p:cNvGrpSpPr/>
          <p:nvPr>
            <p:custDataLst>
              <p:tags r:id="rId16"/>
            </p:custDataLst>
          </p:nvPr>
        </p:nvGrpSpPr>
        <p:grpSpPr>
          <a:xfrm>
            <a:off x="9537700" y="0"/>
            <a:ext cx="3813810" cy="647700"/>
            <a:chOff x="15020" y="0"/>
            <a:chExt cx="6006" cy="1020"/>
          </a:xfrm>
        </p:grpSpPr>
        <p:sp>
          <p:nvSpPr>
            <p:cNvPr id="2" name="RemarkBack"/>
            <p:cNvSpPr/>
            <p:nvPr>
              <p:custDataLst>
                <p:tags r:id="rId34"/>
              </p:custDataLst>
            </p:nvPr>
          </p:nvSpPr>
          <p:spPr>
            <a:xfrm>
              <a:off x="15020" y="20"/>
              <a:ext cx="6007"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 name="RemarkBlock"/>
            <p:cNvSpPr/>
            <p:nvPr>
              <p:custDataLst>
                <p:tags r:id="rId35"/>
              </p:custDataLst>
            </p:nvPr>
          </p:nvSpPr>
          <p:spPr>
            <a:xfrm>
              <a:off x="15020" y="2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20" name="RemarkTitleText"/>
            <p:cNvSpPr txBox="1"/>
            <p:nvPr>
              <p:custDataLst>
                <p:tags r:id="rId36"/>
              </p:custDataLst>
            </p:nvPr>
          </p:nvSpPr>
          <p:spPr>
            <a:xfrm>
              <a:off x="15400" y="0"/>
              <a:ext cx="3000" cy="1000"/>
            </a:xfrm>
            <a:prstGeom prst="rect">
              <a:avLst/>
            </a:prstGeom>
            <a:noFill/>
          </p:spPr>
          <p:txBody>
            <a:bodyPr wrap="none" rtlCol="0" anchor="ctr" anchorCtr="0">
              <a:noAutofit/>
            </a:bodyPr>
            <a:lstStyle/>
            <a:p>
              <a:pPr lvl="0" algn="l">
                <a:buNone/>
              </a:pPr>
              <a:r>
                <a:rPr lang="zh-CN" altLang="en-US" sz="1800">
                  <a:solidFill>
                    <a:srgbClr val="000000"/>
                  </a:solidFill>
                  <a:latin typeface="微软雅黑" panose="020B0503020204020204" charset="-122"/>
                  <a:ea typeface="微软雅黑" panose="020B0503020204020204" charset="-122"/>
                </a:rPr>
                <a:t>答案解析</a:t>
              </a:r>
            </a:p>
          </p:txBody>
        </p:sp>
      </p:grpSp>
      <p:grpSp>
        <p:nvGrpSpPr>
          <p:cNvPr id="32" name="组合 31"/>
          <p:cNvGrpSpPr/>
          <p:nvPr>
            <p:custDataLst>
              <p:tags r:id="rId17"/>
            </p:custDataLst>
          </p:nvPr>
        </p:nvGrpSpPr>
        <p:grpSpPr>
          <a:xfrm>
            <a:off x="9537700" y="0"/>
            <a:ext cx="3813810" cy="647700"/>
            <a:chOff x="15020" y="0"/>
            <a:chExt cx="6006" cy="1020"/>
          </a:xfrm>
        </p:grpSpPr>
        <p:sp>
          <p:nvSpPr>
            <p:cNvPr id="29" name="RemarkBack"/>
            <p:cNvSpPr/>
            <p:nvPr>
              <p:custDataLst>
                <p:tags r:id="rId31"/>
              </p:custDataLst>
            </p:nvPr>
          </p:nvSpPr>
          <p:spPr>
            <a:xfrm>
              <a:off x="15020" y="20"/>
              <a:ext cx="6007"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0" name="RemarkBlock"/>
            <p:cNvSpPr/>
            <p:nvPr>
              <p:custDataLst>
                <p:tags r:id="rId32"/>
              </p:custDataLst>
            </p:nvPr>
          </p:nvSpPr>
          <p:spPr>
            <a:xfrm>
              <a:off x="15020" y="2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1" name="RemarkTitleText"/>
            <p:cNvSpPr txBox="1"/>
            <p:nvPr>
              <p:custDataLst>
                <p:tags r:id="rId33"/>
              </p:custDataLst>
            </p:nvPr>
          </p:nvSpPr>
          <p:spPr>
            <a:xfrm>
              <a:off x="15400" y="0"/>
              <a:ext cx="3000" cy="1000"/>
            </a:xfrm>
            <a:prstGeom prst="rect">
              <a:avLst/>
            </a:prstGeom>
            <a:noFill/>
          </p:spPr>
          <p:txBody>
            <a:bodyPr wrap="none" rtlCol="0" anchor="ctr" anchorCtr="0">
              <a:noAutofit/>
            </a:bodyPr>
            <a:lstStyle/>
            <a:p>
              <a:pPr lvl="0" algn="l">
                <a:buNone/>
              </a:pPr>
              <a:r>
                <a:rPr lang="zh-CN" altLang="en-US" sz="1800">
                  <a:solidFill>
                    <a:srgbClr val="000000"/>
                  </a:solidFill>
                  <a:latin typeface="微软雅黑" panose="020B0503020204020204" charset="-122"/>
                  <a:ea typeface="微软雅黑" panose="020B0503020204020204" charset="-122"/>
                </a:rPr>
                <a:t>答案解析</a:t>
              </a:r>
            </a:p>
          </p:txBody>
        </p:sp>
      </p:grpSp>
      <p:grpSp>
        <p:nvGrpSpPr>
          <p:cNvPr id="36" name="组合 35"/>
          <p:cNvGrpSpPr/>
          <p:nvPr>
            <p:custDataLst>
              <p:tags r:id="rId18"/>
            </p:custDataLst>
          </p:nvPr>
        </p:nvGrpSpPr>
        <p:grpSpPr>
          <a:xfrm>
            <a:off x="9537700" y="0"/>
            <a:ext cx="3813810" cy="647700"/>
            <a:chOff x="15020" y="0"/>
            <a:chExt cx="6006" cy="1020"/>
          </a:xfrm>
        </p:grpSpPr>
        <p:sp>
          <p:nvSpPr>
            <p:cNvPr id="33" name="RemarkBack"/>
            <p:cNvSpPr/>
            <p:nvPr>
              <p:custDataLst>
                <p:tags r:id="rId28"/>
              </p:custDataLst>
            </p:nvPr>
          </p:nvSpPr>
          <p:spPr>
            <a:xfrm>
              <a:off x="15020" y="20"/>
              <a:ext cx="6007"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4" name="RemarkBlock"/>
            <p:cNvSpPr/>
            <p:nvPr>
              <p:custDataLst>
                <p:tags r:id="rId29"/>
              </p:custDataLst>
            </p:nvPr>
          </p:nvSpPr>
          <p:spPr>
            <a:xfrm>
              <a:off x="15020" y="2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5" name="RemarkTitleText"/>
            <p:cNvSpPr txBox="1"/>
            <p:nvPr>
              <p:custDataLst>
                <p:tags r:id="rId30"/>
              </p:custDataLst>
            </p:nvPr>
          </p:nvSpPr>
          <p:spPr>
            <a:xfrm>
              <a:off x="15400" y="0"/>
              <a:ext cx="3000" cy="1000"/>
            </a:xfrm>
            <a:prstGeom prst="rect">
              <a:avLst/>
            </a:prstGeom>
            <a:noFill/>
          </p:spPr>
          <p:txBody>
            <a:bodyPr wrap="none" rtlCol="0" anchor="ctr" anchorCtr="0">
              <a:noAutofit/>
            </a:bodyPr>
            <a:lstStyle/>
            <a:p>
              <a:pPr lvl="0" algn="l">
                <a:buNone/>
              </a:pPr>
              <a:r>
                <a:rPr lang="zh-CN" altLang="en-US" sz="1800">
                  <a:solidFill>
                    <a:srgbClr val="000000"/>
                  </a:solidFill>
                  <a:latin typeface="微软雅黑" panose="020B0503020204020204" charset="-122"/>
                  <a:ea typeface="微软雅黑" panose="020B0503020204020204" charset="-122"/>
                </a:rPr>
                <a:t>答案解析</a:t>
              </a:r>
            </a:p>
          </p:txBody>
        </p:sp>
      </p:grpSp>
      <p:sp>
        <p:nvSpPr>
          <p:cNvPr id="37" name="RemarkBack"/>
          <p:cNvSpPr/>
          <p:nvPr>
            <p:custDataLst>
              <p:tags r:id="rId19"/>
            </p:custDataLst>
          </p:nvPr>
        </p:nvSpPr>
        <p:spPr bwMode="auto">
          <a:xfrm>
            <a:off x="9537700" y="12700"/>
            <a:ext cx="3815080" cy="635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8" name="RemarkBlock"/>
          <p:cNvSpPr/>
          <p:nvPr>
            <p:custDataLst>
              <p:tags r:id="rId20"/>
            </p:custDataLst>
          </p:nvPr>
        </p:nvSpPr>
        <p:spPr bwMode="auto">
          <a:xfrm>
            <a:off x="9537700" y="12700"/>
            <a:ext cx="190500" cy="635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non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39" name="RemarkTitleText"/>
          <p:cNvSpPr txBox="1"/>
          <p:nvPr>
            <p:custDataLst>
              <p:tags r:id="rId21"/>
            </p:custDataLst>
          </p:nvPr>
        </p:nvSpPr>
        <p:spPr>
          <a:xfrm>
            <a:off x="9779000" y="0"/>
            <a:ext cx="1905000" cy="635000"/>
          </a:xfrm>
          <a:prstGeom prst="rect">
            <a:avLst/>
          </a:prstGeom>
          <a:noFill/>
        </p:spPr>
        <p:txBody>
          <a:bodyPr vert="horz" wrap="none" rtlCol="0" anchor="ctr" anchorCtr="0">
            <a:noAutofit/>
          </a:bodyPr>
          <a:lstStyle/>
          <a:p>
            <a:r>
              <a:rPr lang="zh-CN" altLang="en-US"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endPar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19" name="组合 18"/>
          <p:cNvGrpSpPr/>
          <p:nvPr>
            <p:custDataLst>
              <p:tags r:id="rId22"/>
            </p:custDataLst>
          </p:nvPr>
        </p:nvGrpSpPr>
        <p:grpSpPr>
          <a:xfrm>
            <a:off x="0" y="0"/>
            <a:ext cx="9144000" cy="635000"/>
            <a:chOff x="0" y="0"/>
            <a:chExt cx="14400" cy="1000"/>
          </a:xfrm>
        </p:grpSpPr>
        <p:sp>
          <p:nvSpPr>
            <p:cNvPr id="15" name="TitleBackground"/>
            <p:cNvSpPr/>
            <p:nvPr>
              <p:custDataLst>
                <p:tags r:id="rId24"/>
              </p:custDataLst>
            </p:nvPr>
          </p:nvSpPr>
          <p:spPr>
            <a:xfrm>
              <a:off x="0" y="0"/>
              <a:ext cx="14400" cy="1000"/>
            </a:xfrm>
            <a:prstGeom prst="rect">
              <a:avLst/>
            </a:prstGeom>
            <a:solidFill>
              <a:srgbClr val="F6F7F8"/>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6" name="ColorBlock"/>
            <p:cNvSpPr/>
            <p:nvPr>
              <p:custDataLst>
                <p:tags r:id="rId25"/>
              </p:custDataLst>
            </p:nvPr>
          </p:nvSpPr>
          <p:spPr>
            <a:xfrm>
              <a:off x="0" y="0"/>
              <a:ext cx="300" cy="1000"/>
            </a:xfrm>
            <a:prstGeom prst="rect">
              <a:avLst/>
            </a:prstGeom>
            <a:solidFill>
              <a:srgbClr val="639EF4"/>
            </a:solidFill>
            <a:ln w="9525" cap="flat" cmpd="sng" algn="ctr">
              <a:noFill/>
              <a:prstDash val="solid"/>
              <a:round/>
              <a:headEnd type="none" w="med" len="med"/>
              <a:tailEnd type="none" w="med" len="med"/>
            </a:ln>
            <a:extLst>
              <a:ext uri="{91240B29-F687-4F45-9708-019B960494DF}">
                <a14:hiddenLine xmlns:a14="http://schemas.microsoft.com/office/drawing/2010/main" w="9525">
                  <a:solidFill>
                    <a:schemeClr val="tx1"/>
                  </a:solidFill>
                  <a:prstDash val="solid"/>
                  <a:round/>
                  <a:headEnd type="none" w="med" len="med"/>
                  <a:tailEnd type="none" w="med" len="med"/>
                </a14:hiddenLine>
              </a:ext>
            </a:extLst>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p:txBody>
        </p:sp>
        <p:sp>
          <p:nvSpPr>
            <p:cNvPr id="17" name="TypeText"/>
            <p:cNvSpPr txBox="1"/>
            <p:nvPr>
              <p:custDataLst>
                <p:tags r:id="rId26"/>
              </p:custDataLst>
            </p:nvPr>
          </p:nvSpPr>
          <p:spPr>
            <a:xfrm>
              <a:off x="400" y="0"/>
              <a:ext cx="3000" cy="1000"/>
            </a:xfrm>
            <a:prstGeom prst="rect">
              <a:avLst/>
            </a:prstGeom>
            <a:noFill/>
          </p:spPr>
          <p:txBody>
            <a:bodyPr wrap="none" rtlCol="0" anchor="ctr" anchorCtr="0">
              <a:noAutofit/>
            </a:bodyPr>
            <a:lstStyle/>
            <a:p>
              <a:pPr lvl="0" algn="l">
                <a:buNone/>
              </a:pPr>
              <a:r>
                <a:rPr lang="zh-CN" altLang="en-US" sz="2600">
                  <a:solidFill>
                    <a:srgbClr val="000000"/>
                  </a:solidFill>
                  <a:latin typeface="微软雅黑" panose="020B0503020204020204" charset="-122"/>
                  <a:ea typeface="微软雅黑" panose="020B0503020204020204" charset="-122"/>
                </a:rPr>
                <a:t>单选题</a:t>
              </a:r>
            </a:p>
          </p:txBody>
        </p:sp>
        <p:sp>
          <p:nvSpPr>
            <p:cNvPr id="18" name="TipText"/>
            <p:cNvSpPr txBox="1"/>
            <p:nvPr>
              <p:custDataLst>
                <p:tags r:id="rId27"/>
              </p:custDataLst>
            </p:nvPr>
          </p:nvSpPr>
          <p:spPr>
            <a:xfrm>
              <a:off x="2403" y="172"/>
              <a:ext cx="3600" cy="800"/>
            </a:xfrm>
            <a:prstGeom prst="rect">
              <a:avLst/>
            </a:prstGeom>
            <a:noFill/>
          </p:spPr>
          <p:txBody>
            <a:bodyPr vert="horz" wrap="none" rtlCol="0" anchor="ctr" anchorCtr="0">
              <a:noAutofit/>
            </a:bodyPr>
            <a:lstStyle/>
            <a:p>
              <a:r>
                <a:rPr lang="en-US" altLang="zh-CN"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000"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descr="tmp3BB2"/>
          <p:cNvPicPr>
            <a:picLocks noChangeAspect="1"/>
          </p:cNvPicPr>
          <p:nvPr>
            <p:custDataLst>
              <p:tags r:id="rId23"/>
            </p:custDataLst>
          </p:nvPr>
        </p:nvPicPr>
        <p:blipFill>
          <a:blip r:embed="rId41"/>
          <a:stretch>
            <a:fillRect/>
          </a:stretch>
        </p:blipFill>
        <p:spPr>
          <a:xfrm>
            <a:off x="7594600" y="63500"/>
            <a:ext cx="1422400" cy="508000"/>
          </a:xfrm>
          <a:prstGeom prst="rect">
            <a:avLst/>
          </a:prstGeom>
        </p:spPr>
      </p:pic>
      <mc:AlternateContent xmlns:mc="http://schemas.openxmlformats.org/markup-compatibility/2006">
        <mc:Choice xmlns:p14="http://schemas.microsoft.com/office/powerpoint/2010/main" Requires="p14">
          <p:contentPart p14:bwMode="auto" r:id="rId42">
            <p14:nvContentPartPr>
              <p14:cNvPr id="40" name="墨迹 39"/>
              <p14:cNvContentPartPr/>
              <p14:nvPr/>
            </p14:nvContentPartPr>
            <p14:xfrm>
              <a:off x="303120" y="1212480"/>
              <a:ext cx="8586360" cy="5003280"/>
            </p14:xfrm>
          </p:contentPart>
        </mc:Choice>
        <mc:Fallback>
          <p:pic>
            <p:nvPicPr>
              <p:cNvPr id="40" name="墨迹 39"/>
              <p:cNvPicPr/>
              <p:nvPr/>
            </p:nvPicPr>
            <p:blipFill>
              <a:blip r:embed="rId43"/>
              <a:stretch>
                <a:fillRect/>
              </a:stretch>
            </p:blipFill>
            <p:spPr>
              <a:xfrm>
                <a:off x="293760" y="1203120"/>
                <a:ext cx="8605080" cy="5022000"/>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574675" y="304800"/>
            <a:ext cx="8001000" cy="1216025"/>
          </a:xfrm>
          <a:prstGeom prst="rect">
            <a:avLst/>
          </a:prstGeom>
        </p:spPr>
        <p:txBody>
          <a:bodyPr wrap="square" lIns="91440" tIns="45720" rIns="91440" bIns="45720" anchor="b"/>
          <a:lstStyle>
            <a:lvl1pPr algn="l" rtl="0" eaLnBrk="0" fontAlgn="base" hangingPunct="0">
              <a:spcBef>
                <a:spcPct val="0"/>
              </a:spcBef>
              <a:spcAft>
                <a:spcPct val="0"/>
              </a:spcAft>
              <a:defRPr sz="3800" b="0" i="0" u="none">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a:lstStyle>
          <a:p>
            <a:r>
              <a:rPr lang="zh-CN" altLang="en-US" kern="0" smtClean="0"/>
              <a:t>实践尝试</a:t>
            </a:r>
            <a:endParaRPr lang="zh-CN" altLang="en-US" kern="0" dirty="0"/>
          </a:p>
        </p:txBody>
      </p:sp>
      <p:sp>
        <p:nvSpPr>
          <p:cNvPr id="3" name="内容占位符 2"/>
          <p:cNvSpPr txBox="1">
            <a:spLocks/>
          </p:cNvSpPr>
          <p:nvPr/>
        </p:nvSpPr>
        <p:spPr>
          <a:xfrm>
            <a:off x="566738" y="1752600"/>
            <a:ext cx="8001000" cy="2972544"/>
          </a:xfrm>
          <a:prstGeom prst="rect">
            <a:avLst/>
          </a:prstGeom>
        </p:spPr>
        <p:txBody>
          <a:bodyPr wrap="square" lIns="91440" tIns="45720" rIns="91440" bIns="45720" anchor="t"/>
          <a:lstStyle>
            <a:lvl1pPr marL="469900" indent="-469900" algn="l" rtl="0" eaLnBrk="0" fontAlgn="base" hangingPunct="0">
              <a:lnSpc>
                <a:spcPct val="14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40000"/>
              </a:lnSpc>
              <a:spcBef>
                <a:spcPct val="20000"/>
              </a:spcBef>
              <a:spcAft>
                <a:spcPct val="0"/>
              </a:spcAft>
              <a:buClr>
                <a:schemeClr val="accent2"/>
              </a:buClr>
              <a:buFont typeface="Wingdings" panose="05000000000000000000" pitchFamily="2" charset="2"/>
              <a:buChar char="n"/>
              <a:defRPr sz="2600" b="0" i="0" u="none">
                <a:solidFill>
                  <a:schemeClr val="tx1"/>
                </a:solidFill>
                <a:latin typeface="+mn-lt"/>
                <a:ea typeface="+mn-ea"/>
              </a:defRPr>
            </a:lvl2pPr>
            <a:lvl3pPr marL="1304925" indent="-395605" algn="l" rtl="0" eaLnBrk="0" fontAlgn="base" hangingPunct="0">
              <a:lnSpc>
                <a:spcPct val="140000"/>
              </a:lnSpc>
              <a:spcBef>
                <a:spcPct val="20000"/>
              </a:spcBef>
              <a:spcAft>
                <a:spcPct val="0"/>
              </a:spcAft>
              <a:buClr>
                <a:schemeClr val="accent2"/>
              </a:buClr>
              <a:buFont typeface="Wingdings" panose="05000000000000000000" pitchFamily="2" charset="2"/>
              <a:buChar char="o"/>
              <a:defRPr sz="2300">
                <a:solidFill>
                  <a:schemeClr val="tx1"/>
                </a:solidFill>
                <a:latin typeface="+mn-lt"/>
                <a:ea typeface="+mn-ea"/>
              </a:defRPr>
            </a:lvl3pPr>
            <a:lvl4pPr marL="1694180" indent="-387350" algn="l" rtl="0" eaLnBrk="0" fontAlgn="base" hangingPunct="0">
              <a:lnSpc>
                <a:spcPct val="140000"/>
              </a:lnSpc>
              <a:spcBef>
                <a:spcPct val="20000"/>
              </a:spcBef>
              <a:spcAft>
                <a:spcPct val="0"/>
              </a:spcAft>
              <a:buClr>
                <a:schemeClr val="accent2"/>
              </a:buClr>
              <a:buFont typeface="Wingdings" panose="05000000000000000000" pitchFamily="2" charset="2"/>
              <a:buChar char="n"/>
              <a:defRPr sz="2000">
                <a:solidFill>
                  <a:schemeClr val="tx1"/>
                </a:solidFill>
                <a:latin typeface="+mn-lt"/>
                <a:ea typeface="+mn-ea"/>
              </a:defRPr>
            </a:lvl4pPr>
            <a:lvl5pPr marL="2094230" indent="-398780" algn="l" rtl="0" eaLnBrk="0" fontAlgn="base" hangingPunct="0">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5pPr>
            <a:lvl6pPr marL="25514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6pPr>
            <a:lvl7pPr marL="30086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7pPr>
            <a:lvl8pPr marL="34658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8pPr>
            <a:lvl9pPr marL="3923030" indent="-398780" algn="l" rtl="0" fontAlgn="base">
              <a:lnSpc>
                <a:spcPct val="140000"/>
              </a:lnSpc>
              <a:spcBef>
                <a:spcPct val="25000"/>
              </a:spcBef>
              <a:spcAft>
                <a:spcPct val="0"/>
              </a:spcAft>
              <a:buClr>
                <a:schemeClr val="accent2"/>
              </a:buClr>
              <a:buFont typeface="Wingdings" panose="05000000000000000000" pitchFamily="2" charset="2"/>
              <a:buChar char="§"/>
              <a:defRPr sz="2000">
                <a:solidFill>
                  <a:schemeClr val="tx1"/>
                </a:solidFill>
                <a:latin typeface="+mn-lt"/>
                <a:ea typeface="+mn-ea"/>
              </a:defRPr>
            </a:lvl9pPr>
          </a:lstStyle>
          <a:p>
            <a:r>
              <a:rPr lang="zh-CN" altLang="en-US" kern="0" dirty="0" smtClean="0"/>
              <a:t>安装</a:t>
            </a:r>
            <a:r>
              <a:rPr lang="en-US" altLang="zh-CN" kern="0" dirty="0" err="1" smtClean="0"/>
              <a:t>WireShark</a:t>
            </a:r>
            <a:r>
              <a:rPr lang="zh-CN" altLang="en-US" kern="0" dirty="0" smtClean="0"/>
              <a:t>，尝试抓取 帧</a:t>
            </a:r>
            <a:endParaRPr lang="en-US" altLang="zh-CN" kern="0" dirty="0" smtClean="0"/>
          </a:p>
          <a:p>
            <a:r>
              <a:rPr lang="zh-CN" altLang="en-US" kern="0" dirty="0" smtClean="0"/>
              <a:t>安装</a:t>
            </a:r>
            <a:r>
              <a:rPr lang="en-US" altLang="zh-CN" kern="0" dirty="0" err="1" smtClean="0"/>
              <a:t>PacketTracer</a:t>
            </a:r>
            <a:r>
              <a:rPr lang="zh-CN" altLang="en-US" kern="0" dirty="0" smtClean="0"/>
              <a:t>，尝试交换机的基本操作，可参考</a:t>
            </a:r>
            <a:r>
              <a:rPr lang="en-US" altLang="zh-CN" kern="0" dirty="0" smtClean="0"/>
              <a:t>SPOC</a:t>
            </a:r>
            <a:r>
              <a:rPr lang="zh-CN" altLang="en-US" kern="0" dirty="0" smtClean="0"/>
              <a:t>附录。</a:t>
            </a:r>
            <a:endParaRPr lang="zh-CN" altLang="en-US" kern="0" dirty="0"/>
          </a:p>
        </p:txBody>
      </p:sp>
      <mc:AlternateContent xmlns:mc="http://schemas.openxmlformats.org/markup-compatibility/2006">
        <mc:Choice xmlns:p14="http://schemas.microsoft.com/office/powerpoint/2010/main" Requires="p14">
          <p:contentPart p14:bwMode="auto" r:id="rId2">
            <p14:nvContentPartPr>
              <p14:cNvPr id="4" name="墨迹 3"/>
              <p14:cNvContentPartPr/>
              <p14:nvPr/>
            </p14:nvContentPartPr>
            <p14:xfrm>
              <a:off x="488520" y="42840"/>
              <a:ext cx="8544240" cy="5808240"/>
            </p14:xfrm>
          </p:contentPart>
        </mc:Choice>
        <mc:Fallback>
          <p:pic>
            <p:nvPicPr>
              <p:cNvPr id="4" name="墨迹 3"/>
              <p:cNvPicPr/>
              <p:nvPr/>
            </p:nvPicPr>
            <p:blipFill>
              <a:blip r:embed="rId3"/>
              <a:stretch>
                <a:fillRect/>
              </a:stretch>
            </p:blipFill>
            <p:spPr>
              <a:xfrm>
                <a:off x="479160" y="33480"/>
                <a:ext cx="8562960" cy="5826960"/>
              </a:xfrm>
              <a:prstGeom prst="rect">
                <a:avLst/>
              </a:prstGeom>
            </p:spPr>
          </p:pic>
        </mc:Fallback>
      </mc:AlternateContent>
    </p:spTree>
    <p:extLst>
      <p:ext uri="{BB962C8B-B14F-4D97-AF65-F5344CB8AC3E}">
        <p14:creationId xmlns:p14="http://schemas.microsoft.com/office/powerpoint/2010/main" val="3114234143"/>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p:cNvSpPr>
          <p:nvPr>
            <p:ph type="title"/>
          </p:nvPr>
        </p:nvSpPr>
        <p:spPr>
          <a:xfrm>
            <a:off x="684213" y="176213"/>
            <a:ext cx="4835525" cy="1143000"/>
          </a:xfrm>
        </p:spPr>
        <p:txBody>
          <a:bodyPr wrap="square" lIns="91440" tIns="45720" rIns="91440" bIns="45720" anchor="b"/>
          <a:lstStyle/>
          <a:p>
            <a:pPr eaLnBrk="1" hangingPunct="1"/>
            <a:r>
              <a:rPr lang="zh-CN" altLang="en-US" dirty="0"/>
              <a:t>有问题吗？</a:t>
            </a:r>
          </a:p>
        </p:txBody>
      </p:sp>
      <p:sp>
        <p:nvSpPr>
          <p:cNvPr id="41986" name="AutoShape 6" descr="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"/>
          <p:cNvSpPr>
            <a:spLocks noChangeAspect="1"/>
          </p:cNvSpPr>
          <p:nvPr/>
        </p:nvSpPr>
        <p:spPr>
          <a:xfrm>
            <a:off x="63500" y="-144462"/>
            <a:ext cx="304800" cy="304800"/>
          </a:xfrm>
          <a:prstGeom prst="rect">
            <a:avLst/>
          </a:prstGeom>
          <a:noFill/>
          <a:ln w="9525">
            <a:noFill/>
          </a:ln>
        </p:spPr>
        <p:txBody>
          <a:bodyPr anchor="t"/>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41987" name="AutoShape 8" descr="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"/>
          <p:cNvSpPr>
            <a:spLocks noChangeAspect="1"/>
          </p:cNvSpPr>
          <p:nvPr/>
        </p:nvSpPr>
        <p:spPr>
          <a:xfrm>
            <a:off x="63500" y="-144462"/>
            <a:ext cx="304800" cy="304800"/>
          </a:xfrm>
          <a:prstGeom prst="rect">
            <a:avLst/>
          </a:prstGeom>
          <a:noFill/>
          <a:ln w="9525">
            <a:noFill/>
          </a:ln>
        </p:spPr>
        <p:txBody>
          <a:bodyPr anchor="t"/>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41988" name="AutoShape 10" descr="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"/>
          <p:cNvSpPr>
            <a:spLocks noChangeAspect="1"/>
          </p:cNvSpPr>
          <p:nvPr/>
        </p:nvSpPr>
        <p:spPr>
          <a:xfrm>
            <a:off x="63500" y="-144462"/>
            <a:ext cx="304800" cy="304800"/>
          </a:xfrm>
          <a:prstGeom prst="rect">
            <a:avLst/>
          </a:prstGeom>
          <a:noFill/>
          <a:ln w="9525">
            <a:noFill/>
          </a:ln>
        </p:spPr>
        <p:txBody>
          <a:bodyPr anchor="t"/>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pic>
        <p:nvPicPr>
          <p:cNvPr id="41989" name="Picture 12" descr="http://upload.17u.net/uploadpicbase/2012/05/24/20120524155466516651.jpg">
            <a:hlinkClick r:id="rId2"/>
          </p:cNvPr>
          <p:cNvPicPr>
            <a:picLocks noChangeAspect="1"/>
          </p:cNvPicPr>
          <p:nvPr/>
        </p:nvPicPr>
        <p:blipFill>
          <a:blip r:embed="rId3"/>
          <a:stretch>
            <a:fillRect/>
          </a:stretch>
        </p:blipFill>
        <p:spPr>
          <a:xfrm>
            <a:off x="1835150" y="1773238"/>
            <a:ext cx="6337300" cy="4297362"/>
          </a:xfrm>
          <a:prstGeom prst="rect">
            <a:avLst/>
          </a:prstGeom>
          <a:noFill/>
          <a:ln w="9525">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前测情况</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1403648" y="1793758"/>
            <a:ext cx="3205927" cy="4457817"/>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墨迹 4"/>
              <p14:cNvContentPartPr/>
              <p14:nvPr/>
            </p14:nvContentPartPr>
            <p14:xfrm>
              <a:off x="1365120" y="3351600"/>
              <a:ext cx="822240" cy="2621520"/>
            </p14:xfrm>
          </p:contentPart>
        </mc:Choice>
        <mc:Fallback>
          <p:pic>
            <p:nvPicPr>
              <p:cNvPr id="5" name="墨迹 4"/>
              <p:cNvPicPr/>
              <p:nvPr/>
            </p:nvPicPr>
            <p:blipFill>
              <a:blip r:embed="rId4"/>
              <a:stretch>
                <a:fillRect/>
              </a:stretch>
            </p:blipFill>
            <p:spPr>
              <a:xfrm>
                <a:off x="1355760" y="3342240"/>
                <a:ext cx="840960" cy="2640240"/>
              </a:xfrm>
              <a:prstGeom prst="rect">
                <a:avLst/>
              </a:prstGeom>
            </p:spPr>
          </p:pic>
        </mc:Fallback>
      </mc:AlternateContent>
    </p:spTree>
    <p:extLst>
      <p:ext uri="{BB962C8B-B14F-4D97-AF65-F5344CB8AC3E}">
        <p14:creationId xmlns:p14="http://schemas.microsoft.com/office/powerpoint/2010/main" val="32790796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成排行榜</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566738" y="1520825"/>
            <a:ext cx="2933777" cy="5192622"/>
          </a:xfrm>
          <a:prstGeom prst="rect">
            <a:avLst/>
          </a:prstGeom>
        </p:spPr>
      </p:pic>
      <p:pic>
        <p:nvPicPr>
          <p:cNvPr id="5" name="图片 4"/>
          <p:cNvPicPr>
            <a:picLocks noChangeAspect="1"/>
          </p:cNvPicPr>
          <p:nvPr/>
        </p:nvPicPr>
        <p:blipFill>
          <a:blip r:embed="rId3"/>
          <a:stretch>
            <a:fillRect/>
          </a:stretch>
        </p:blipFill>
        <p:spPr>
          <a:xfrm>
            <a:off x="3493551" y="1635122"/>
            <a:ext cx="3020865" cy="4806169"/>
          </a:xfrm>
          <a:prstGeom prst="rect">
            <a:avLst/>
          </a:prstGeom>
        </p:spPr>
      </p:pic>
      <p:pic>
        <p:nvPicPr>
          <p:cNvPr id="6" name="图片 5"/>
          <p:cNvPicPr>
            <a:picLocks noChangeAspect="1"/>
          </p:cNvPicPr>
          <p:nvPr/>
        </p:nvPicPr>
        <p:blipFill>
          <a:blip r:embed="rId4"/>
          <a:stretch>
            <a:fillRect/>
          </a:stretch>
        </p:blipFill>
        <p:spPr>
          <a:xfrm>
            <a:off x="6226552" y="1629679"/>
            <a:ext cx="2917448" cy="4811612"/>
          </a:xfrm>
          <a:prstGeom prst="rect">
            <a:avLst/>
          </a:prstGeom>
        </p:spPr>
      </p:pic>
    </p:spTree>
    <p:extLst>
      <p:ext uri="{BB962C8B-B14F-4D97-AF65-F5344CB8AC3E}">
        <p14:creationId xmlns:p14="http://schemas.microsoft.com/office/powerpoint/2010/main" val="24009336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p:cNvSpPr>
          <p:nvPr>
            <p:ph type="title"/>
          </p:nvPr>
        </p:nvSpPr>
        <p:spPr/>
        <p:txBody>
          <a:bodyPr wrap="square" lIns="91440" tIns="45720" rIns="91440" bIns="45720" anchor="b"/>
          <a:lstStyle/>
          <a:p>
            <a:pPr eaLnBrk="1" hangingPunct="1"/>
            <a:r>
              <a:rPr lang="zh-CN" altLang="en-US" dirty="0" smtClean="0"/>
              <a:t>为什么需要介质访问控制？</a:t>
            </a:r>
            <a:endParaRPr lang="zh-CN" altLang="en-US" sz="2000" dirty="0"/>
          </a:p>
        </p:txBody>
      </p:sp>
      <p:sp>
        <p:nvSpPr>
          <p:cNvPr id="11266" name="Rectangle 3"/>
          <p:cNvSpPr>
            <a:spLocks noGrp="1"/>
          </p:cNvSpPr>
          <p:nvPr>
            <p:ph idx="1"/>
          </p:nvPr>
        </p:nvSpPr>
        <p:spPr/>
        <p:txBody>
          <a:bodyPr wrap="square" lIns="91440" tIns="45720" rIns="91440" bIns="45720" anchor="t"/>
          <a:lstStyle/>
          <a:p>
            <a:pPr eaLnBrk="1" hangingPunct="1">
              <a:lnSpc>
                <a:spcPct val="100000"/>
              </a:lnSpc>
            </a:pPr>
            <a:r>
              <a:rPr lang="zh-CN" altLang="en-US" sz="2600" dirty="0"/>
              <a:t>数据通信方式</a:t>
            </a:r>
          </a:p>
          <a:p>
            <a:pPr lvl="1" indent="-436245" eaLnBrk="1" hangingPunct="1">
              <a:lnSpc>
                <a:spcPct val="100000"/>
              </a:lnSpc>
            </a:pPr>
            <a:r>
              <a:rPr lang="zh-CN" altLang="en-US" sz="2200" dirty="0"/>
              <a:t>单播（</a:t>
            </a:r>
            <a:r>
              <a:rPr lang="en-US" altLang="zh-CN" sz="2200" dirty="0"/>
              <a:t>unicast</a:t>
            </a:r>
            <a:r>
              <a:rPr lang="zh-CN" altLang="en-US" sz="2200" dirty="0"/>
              <a:t>）：</a:t>
            </a:r>
            <a:r>
              <a:rPr lang="en-US" altLang="zh-CN" sz="2200" dirty="0"/>
              <a:t>One - to - One</a:t>
            </a:r>
          </a:p>
          <a:p>
            <a:pPr lvl="1" indent="-436245" eaLnBrk="1" hangingPunct="1">
              <a:lnSpc>
                <a:spcPct val="100000"/>
              </a:lnSpc>
            </a:pPr>
            <a:r>
              <a:rPr lang="zh-CN" altLang="en-US" sz="2200" dirty="0"/>
              <a:t>广播（</a:t>
            </a:r>
            <a:r>
              <a:rPr lang="en-US" altLang="zh-CN" sz="2200" dirty="0"/>
              <a:t>broadcast)</a:t>
            </a:r>
            <a:r>
              <a:rPr lang="zh-CN" altLang="en-US" sz="2200" dirty="0"/>
              <a:t>：</a:t>
            </a:r>
          </a:p>
          <a:p>
            <a:pPr lvl="1" indent="-436245" eaLnBrk="1" hangingPunct="1">
              <a:lnSpc>
                <a:spcPct val="100000"/>
              </a:lnSpc>
              <a:buNone/>
            </a:pPr>
            <a:r>
              <a:rPr lang="zh-CN" altLang="en-US" sz="2200" dirty="0"/>
              <a:t>		</a:t>
            </a:r>
            <a:r>
              <a:rPr lang="en-US" altLang="zh-CN" sz="2200" dirty="0"/>
              <a:t>One - to - Everyone of the whole</a:t>
            </a:r>
          </a:p>
          <a:p>
            <a:pPr lvl="1" indent="-436245" eaLnBrk="1" hangingPunct="1">
              <a:lnSpc>
                <a:spcPct val="100000"/>
              </a:lnSpc>
            </a:pPr>
            <a:r>
              <a:rPr lang="zh-CN" altLang="en-US" sz="2200" dirty="0"/>
              <a:t>组播（</a:t>
            </a:r>
            <a:r>
              <a:rPr lang="en-US" altLang="zh-CN" sz="2200" dirty="0"/>
              <a:t>multicast</a:t>
            </a:r>
            <a:r>
              <a:rPr lang="zh-CN" altLang="en-US" sz="2200" dirty="0"/>
              <a:t>）：</a:t>
            </a:r>
          </a:p>
          <a:p>
            <a:pPr lvl="1" indent="-436245" eaLnBrk="1" hangingPunct="1">
              <a:lnSpc>
                <a:spcPct val="100000"/>
              </a:lnSpc>
              <a:buNone/>
            </a:pPr>
            <a:r>
              <a:rPr lang="zh-CN" altLang="en-US" sz="2200" dirty="0"/>
              <a:t>		</a:t>
            </a:r>
            <a:r>
              <a:rPr lang="en-US" altLang="zh-CN" sz="2200" dirty="0"/>
              <a:t>One - to - A part of the whole</a:t>
            </a:r>
          </a:p>
          <a:p>
            <a:pPr eaLnBrk="1" hangingPunct="1">
              <a:lnSpc>
                <a:spcPct val="100000"/>
              </a:lnSpc>
            </a:pPr>
            <a:r>
              <a:rPr lang="zh-CN" altLang="en-US" sz="2600" dirty="0"/>
              <a:t>广播网络面临的问题</a:t>
            </a:r>
          </a:p>
          <a:p>
            <a:pPr lvl="1" indent="-436245" eaLnBrk="1" hangingPunct="1">
              <a:lnSpc>
                <a:spcPct val="100000"/>
              </a:lnSpc>
            </a:pPr>
            <a:r>
              <a:rPr lang="zh-CN" altLang="en-US" sz="2200" dirty="0"/>
              <a:t>可能两个（或更多）站点同时请求占用信道</a:t>
            </a:r>
          </a:p>
          <a:p>
            <a:pPr eaLnBrk="1" hangingPunct="1">
              <a:lnSpc>
                <a:spcPct val="100000"/>
              </a:lnSpc>
            </a:pPr>
            <a:r>
              <a:rPr lang="zh-CN" altLang="en-US" sz="2600" dirty="0"/>
              <a:t>解决办法：介质的多路访问控制</a:t>
            </a:r>
          </a:p>
          <a:p>
            <a:pPr lvl="1" indent="-436245" eaLnBrk="1" hangingPunct="1">
              <a:lnSpc>
                <a:spcPct val="100000"/>
              </a:lnSpc>
            </a:pPr>
            <a:r>
              <a:rPr lang="zh-CN" altLang="en-US" sz="2200" dirty="0"/>
              <a:t>在多路访问信道上确定下一个使用者</a:t>
            </a:r>
          </a:p>
        </p:txBody>
      </p:sp>
      <p:sp>
        <p:nvSpPr>
          <p:cNvPr id="11267" name="AutoShape 4"/>
          <p:cNvSpPr/>
          <p:nvPr/>
        </p:nvSpPr>
        <p:spPr>
          <a:xfrm>
            <a:off x="6324600" y="1371600"/>
            <a:ext cx="2667000" cy="838200"/>
          </a:xfrm>
          <a:prstGeom prst="wedgeRectCallout">
            <a:avLst>
              <a:gd name="adj1" fmla="val -88213"/>
              <a:gd name="adj2" fmla="val 147537"/>
            </a:avLst>
          </a:prstGeom>
          <a:solidFill>
            <a:srgbClr val="FFFF66"/>
          </a:solidFill>
          <a:ln w="9525" cap="flat" cmpd="sng">
            <a:solidFill>
              <a:schemeClr val="tx1"/>
            </a:solidFill>
            <a:prstDash val="solid"/>
            <a:miter/>
            <a:headEnd type="none" w="med" len="med"/>
            <a:tailEnd type="none" w="med" len="med"/>
          </a:ln>
        </p:spPr>
        <p:txBody>
          <a:bodyPr wrap="none" anchor="ctr"/>
          <a:lstStyle/>
          <a:p>
            <a:pPr>
              <a:buFont typeface="Wingdings" panose="05000000000000000000" pitchFamily="2" charset="2"/>
              <a:buNone/>
            </a:pPr>
            <a:r>
              <a:rPr lang="zh-CN" altLang="en-US" sz="1600" b="1" dirty="0">
                <a:latin typeface="Times New Roman" panose="02020603050405020304" pitchFamily="18" charset="0"/>
                <a:ea typeface="宋体" panose="02010600030101010101" pitchFamily="2" charset="-122"/>
              </a:rPr>
              <a:t>局域网采用的通信方式，</a:t>
            </a:r>
          </a:p>
          <a:p>
            <a:pPr>
              <a:buFont typeface="Wingdings" panose="05000000000000000000" pitchFamily="2" charset="2"/>
              <a:buNone/>
            </a:pPr>
            <a:r>
              <a:rPr lang="zh-CN" altLang="en-US" sz="1600" b="1" dirty="0">
                <a:latin typeface="Times New Roman" panose="02020603050405020304" pitchFamily="18" charset="0"/>
                <a:ea typeface="宋体" panose="02010600030101010101" pitchFamily="2" charset="-122"/>
              </a:rPr>
              <a:t>共享传输介质以降低费用。</a:t>
            </a:r>
          </a:p>
        </p:txBody>
      </p:sp>
      <p:sp>
        <p:nvSpPr>
          <p:cNvPr id="11268" name="Text Box 5"/>
          <p:cNvSpPr txBox="1"/>
          <p:nvPr/>
        </p:nvSpPr>
        <p:spPr>
          <a:xfrm>
            <a:off x="6300788" y="5373688"/>
            <a:ext cx="2438400" cy="619125"/>
          </a:xfrm>
          <a:prstGeom prst="rect">
            <a:avLst/>
          </a:prstGeom>
          <a:noFill/>
          <a:ln w="9525" cap="flat" cmpd="sng">
            <a:solidFill>
              <a:srgbClr val="FF0000"/>
            </a:solidFill>
            <a:prstDash val="solid"/>
            <a:miter/>
            <a:headEnd type="none" w="med" len="med"/>
            <a:tailEnd type="none" w="med" len="med"/>
          </a:ln>
        </p:spPr>
        <p:txBody>
          <a:bodyPr anchor="t">
            <a:spAutoFit/>
          </a:bodyPr>
          <a:lstStyle/>
          <a:p>
            <a:pPr algn="ctr">
              <a:lnSpc>
                <a:spcPct val="60000"/>
              </a:lnSpc>
              <a:spcBef>
                <a:spcPct val="50000"/>
              </a:spcBef>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多路访问信道 问题</a:t>
            </a:r>
          </a:p>
          <a:p>
            <a:pPr algn="ctr">
              <a:lnSpc>
                <a:spcPct val="60000"/>
              </a:lnSpc>
              <a:spcBef>
                <a:spcPct val="50000"/>
              </a:spcBef>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随机访问信道 问题</a:t>
            </a:r>
          </a:p>
        </p:txBody>
      </p:sp>
      <p:sp>
        <p:nvSpPr>
          <p:cNvPr id="11269" name="Line 6"/>
          <p:cNvSpPr/>
          <p:nvPr/>
        </p:nvSpPr>
        <p:spPr>
          <a:xfrm flipH="1" flipV="1">
            <a:off x="6877050" y="4941888"/>
            <a:ext cx="152400" cy="381000"/>
          </a:xfrm>
          <a:prstGeom prst="line">
            <a:avLst/>
          </a:prstGeom>
          <a:ln w="9525" cap="flat" cmpd="sng">
            <a:solidFill>
              <a:schemeClr val="hlink"/>
            </a:solidFill>
            <a:prstDash val="solid"/>
            <a:miter/>
            <a:headEnd type="none" w="med" len="med"/>
            <a:tailEnd type="triangle" w="med" len="med"/>
          </a:ln>
        </p:spPr>
      </p:sp>
      <mc:AlternateContent xmlns:mc="http://schemas.openxmlformats.org/markup-compatibility/2006">
        <mc:Choice xmlns:p14="http://schemas.microsoft.com/office/powerpoint/2010/main" Requires="p14">
          <p:contentPart p14:bwMode="auto" r:id="rId3">
            <p14:nvContentPartPr>
              <p14:cNvPr id="2" name="墨迹 1"/>
              <p14:cNvContentPartPr/>
              <p14:nvPr/>
            </p14:nvContentPartPr>
            <p14:xfrm>
              <a:off x="1367280" y="2276280"/>
              <a:ext cx="7606800" cy="3837600"/>
            </p14:xfrm>
          </p:contentPart>
        </mc:Choice>
        <mc:Fallback>
          <p:pic>
            <p:nvPicPr>
              <p:cNvPr id="2" name="墨迹 1"/>
              <p:cNvPicPr/>
              <p:nvPr/>
            </p:nvPicPr>
            <p:blipFill>
              <a:blip r:embed="rId4"/>
              <a:stretch>
                <a:fillRect/>
              </a:stretch>
            </p:blipFill>
            <p:spPr>
              <a:xfrm>
                <a:off x="1357920" y="2266920"/>
                <a:ext cx="7625520" cy="3856320"/>
              </a:xfrm>
              <a:prstGeom prst="rect">
                <a:avLst/>
              </a:prstGeom>
            </p:spPr>
          </p:pic>
        </mc:Fallback>
      </mc:AlternateContent>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典型的接入</a:t>
            </a:r>
            <a:r>
              <a:rPr lang="en-US" altLang="zh-CN" dirty="0" smtClean="0"/>
              <a:t>LAN</a:t>
            </a:r>
            <a:r>
              <a:rPr lang="zh-CN" altLang="en-US" dirty="0" smtClean="0"/>
              <a:t>情形</a:t>
            </a:r>
            <a:endParaRPr lang="zh-CN" altLang="en-US" dirty="0"/>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11560" y="1841938"/>
            <a:ext cx="7284060" cy="3891318"/>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墨迹 3"/>
              <p14:cNvContentPartPr/>
              <p14:nvPr/>
            </p14:nvContentPartPr>
            <p14:xfrm>
              <a:off x="540000" y="2262960"/>
              <a:ext cx="8448840" cy="3092760"/>
            </p14:xfrm>
          </p:contentPart>
        </mc:Choice>
        <mc:Fallback>
          <p:pic>
            <p:nvPicPr>
              <p:cNvPr id="4" name="墨迹 3"/>
              <p:cNvPicPr/>
              <p:nvPr/>
            </p:nvPicPr>
            <p:blipFill>
              <a:blip r:embed="rId4"/>
              <a:stretch>
                <a:fillRect/>
              </a:stretch>
            </p:blipFill>
            <p:spPr>
              <a:xfrm>
                <a:off x="530640" y="2253600"/>
                <a:ext cx="8467560" cy="3111480"/>
              </a:xfrm>
              <a:prstGeom prst="rect">
                <a:avLst/>
              </a:prstGeom>
            </p:spPr>
          </p:pic>
        </mc:Fallback>
      </mc:AlternateContent>
    </p:spTree>
    <p:extLst>
      <p:ext uri="{BB962C8B-B14F-4D97-AF65-F5344CB8AC3E}">
        <p14:creationId xmlns:p14="http://schemas.microsoft.com/office/powerpoint/2010/main" val="41493952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p:cNvSpPr>
          <p:nvPr>
            <p:ph type="title"/>
          </p:nvPr>
        </p:nvSpPr>
        <p:spPr/>
        <p:txBody>
          <a:bodyPr wrap="square" lIns="91440" tIns="45720" rIns="91440" bIns="45720" anchor="b"/>
          <a:lstStyle/>
          <a:p>
            <a:pPr eaLnBrk="1" hangingPunct="1"/>
            <a:r>
              <a:rPr lang="zh-CN" altLang="en-US" dirty="0"/>
              <a:t>信道的状态图示</a:t>
            </a:r>
          </a:p>
        </p:txBody>
      </p:sp>
      <p:sp>
        <p:nvSpPr>
          <p:cNvPr id="20482" name="Rectangle 3"/>
          <p:cNvSpPr>
            <a:spLocks noGrp="1"/>
          </p:cNvSpPr>
          <p:nvPr>
            <p:ph idx="1"/>
          </p:nvPr>
        </p:nvSpPr>
        <p:spPr/>
        <p:txBody>
          <a:bodyPr wrap="square" lIns="91440" tIns="45720" rIns="91440" bIns="45720" anchor="t"/>
          <a:lstStyle/>
          <a:p>
            <a:pPr eaLnBrk="1" hangingPunct="1"/>
            <a:endParaRPr lang="zh-CN" altLang="zh-CN" dirty="0"/>
          </a:p>
        </p:txBody>
      </p:sp>
      <p:sp>
        <p:nvSpPr>
          <p:cNvPr id="20483" name="Oval 4"/>
          <p:cNvSpPr/>
          <p:nvPr/>
        </p:nvSpPr>
        <p:spPr>
          <a:xfrm>
            <a:off x="2952750" y="2952750"/>
            <a:ext cx="762000" cy="533400"/>
          </a:xfrm>
          <a:prstGeom prst="ellipse">
            <a:avLst/>
          </a:prstGeom>
          <a:solidFill>
            <a:srgbClr val="DDDDDD"/>
          </a:solidFill>
          <a:ln w="9525" cap="flat" cmpd="sng">
            <a:solidFill>
              <a:schemeClr val="tx1"/>
            </a:solidFill>
            <a:prstDash val="solid"/>
            <a:round/>
            <a:headEnd type="none" w="med" len="med"/>
            <a:tailEnd type="none" w="med" len="med"/>
          </a:ln>
        </p:spPr>
        <p:txBody>
          <a:bodyPr wrap="none" anchor="ctr"/>
          <a:lstStyle/>
          <a:p>
            <a:pPr algn="ctr">
              <a:buFont typeface="Wingdings" panose="05000000000000000000" pitchFamily="2" charset="2"/>
              <a:buNone/>
            </a:pPr>
            <a:r>
              <a:rPr lang="zh-CN" altLang="en-US" b="1" dirty="0">
                <a:latin typeface="Times New Roman" panose="02020603050405020304" pitchFamily="18" charset="0"/>
                <a:ea typeface="宋体" panose="02010600030101010101" pitchFamily="2" charset="-122"/>
              </a:rPr>
              <a:t>空闲</a:t>
            </a:r>
          </a:p>
        </p:txBody>
      </p:sp>
      <p:sp>
        <p:nvSpPr>
          <p:cNvPr id="20484" name="Oval 5"/>
          <p:cNvSpPr/>
          <p:nvPr/>
        </p:nvSpPr>
        <p:spPr>
          <a:xfrm>
            <a:off x="819150" y="2952750"/>
            <a:ext cx="762000" cy="533400"/>
          </a:xfrm>
          <a:prstGeom prst="ellipse">
            <a:avLst/>
          </a:prstGeom>
          <a:solidFill>
            <a:srgbClr val="DDDDDD"/>
          </a:solidFill>
          <a:ln w="9525" cap="flat" cmpd="sng">
            <a:solidFill>
              <a:schemeClr val="tx1"/>
            </a:solidFill>
            <a:prstDash val="solid"/>
            <a:round/>
            <a:headEnd type="none" w="med" len="med"/>
            <a:tailEnd type="none" w="med" len="med"/>
          </a:ln>
        </p:spPr>
        <p:txBody>
          <a:bodyPr wrap="none" anchor="ctr"/>
          <a:lstStyle/>
          <a:p>
            <a:pPr algn="ctr">
              <a:buFont typeface="Wingdings" panose="05000000000000000000" pitchFamily="2" charset="2"/>
              <a:buNone/>
            </a:pPr>
            <a:r>
              <a:rPr lang="zh-CN" altLang="en-US" b="1" dirty="0">
                <a:latin typeface="Times New Roman" panose="02020603050405020304" pitchFamily="18" charset="0"/>
                <a:ea typeface="宋体" panose="02010600030101010101" pitchFamily="2" charset="-122"/>
              </a:rPr>
              <a:t>传输</a:t>
            </a:r>
          </a:p>
        </p:txBody>
      </p:sp>
      <p:sp>
        <p:nvSpPr>
          <p:cNvPr id="465926" name="Line 6"/>
          <p:cNvSpPr/>
          <p:nvPr/>
        </p:nvSpPr>
        <p:spPr>
          <a:xfrm>
            <a:off x="1573213" y="3238500"/>
            <a:ext cx="1371600" cy="0"/>
          </a:xfrm>
          <a:prstGeom prst="line">
            <a:avLst/>
          </a:prstGeom>
          <a:ln w="57150" cap="flat" cmpd="sng">
            <a:solidFill>
              <a:srgbClr val="008000"/>
            </a:solidFill>
            <a:prstDash val="solid"/>
            <a:round/>
            <a:headEnd type="none" w="med" len="med"/>
            <a:tailEnd type="triangle" w="med" len="med"/>
          </a:ln>
        </p:spPr>
      </p:sp>
      <p:sp>
        <p:nvSpPr>
          <p:cNvPr id="465927" name="Line 7"/>
          <p:cNvSpPr/>
          <p:nvPr/>
        </p:nvSpPr>
        <p:spPr>
          <a:xfrm>
            <a:off x="3790950" y="3246438"/>
            <a:ext cx="1371600" cy="0"/>
          </a:xfrm>
          <a:prstGeom prst="line">
            <a:avLst/>
          </a:prstGeom>
          <a:ln w="57150" cap="flat" cmpd="sng">
            <a:solidFill>
              <a:srgbClr val="008000"/>
            </a:solidFill>
            <a:prstDash val="solid"/>
            <a:round/>
            <a:headEnd type="none" w="med" len="med"/>
            <a:tailEnd type="triangle" w="med" len="med"/>
          </a:ln>
        </p:spPr>
      </p:sp>
      <p:sp>
        <p:nvSpPr>
          <p:cNvPr id="465928" name="Freeform 8"/>
          <p:cNvSpPr/>
          <p:nvPr/>
        </p:nvSpPr>
        <p:spPr>
          <a:xfrm>
            <a:off x="1276350" y="2636838"/>
            <a:ext cx="4191000" cy="304800"/>
          </a:xfrm>
          <a:custGeom>
            <a:avLst/>
            <a:gdLst/>
            <a:ahLst/>
            <a:cxnLst>
              <a:cxn ang="0">
                <a:pos x="2147483646" y="2147483646"/>
              </a:cxn>
              <a:cxn ang="0">
                <a:pos x="2147483646" y="0"/>
              </a:cxn>
              <a:cxn ang="0">
                <a:pos x="0" y="2147483646"/>
              </a:cxn>
            </a:cxnLst>
            <a:rect l="0" t="0" r="0" b="0"/>
            <a:pathLst>
              <a:path w="2640" h="192">
                <a:moveTo>
                  <a:pt x="2640" y="192"/>
                </a:moveTo>
                <a:cubicBezTo>
                  <a:pt x="2188" y="96"/>
                  <a:pt x="1736" y="0"/>
                  <a:pt x="1296" y="0"/>
                </a:cubicBezTo>
                <a:cubicBezTo>
                  <a:pt x="856" y="0"/>
                  <a:pt x="216" y="160"/>
                  <a:pt x="0" y="192"/>
                </a:cubicBezTo>
              </a:path>
            </a:pathLst>
          </a:custGeom>
          <a:noFill/>
          <a:ln w="57150" cap="flat" cmpd="sng">
            <a:solidFill>
              <a:srgbClr val="008000"/>
            </a:solidFill>
            <a:prstDash val="solid"/>
            <a:round/>
            <a:headEnd type="none" w="med" len="med"/>
            <a:tailEnd type="triangle" w="med" len="med"/>
          </a:ln>
        </p:spPr>
        <p:txBody>
          <a:bodyPr/>
          <a:lstStyle/>
          <a:p>
            <a:endParaRPr lang="zh-CN" altLang="en-US"/>
          </a:p>
        </p:txBody>
      </p:sp>
      <p:sp>
        <p:nvSpPr>
          <p:cNvPr id="20488" name="Text Box 9"/>
          <p:cNvSpPr txBox="1"/>
          <p:nvPr/>
        </p:nvSpPr>
        <p:spPr>
          <a:xfrm>
            <a:off x="3943350" y="4095750"/>
            <a:ext cx="3581400" cy="701675"/>
          </a:xfrm>
          <a:prstGeom prst="rect">
            <a:avLst/>
          </a:prstGeom>
          <a:noFill/>
          <a:ln w="9525">
            <a:noFill/>
          </a:ln>
        </p:spPr>
        <p:txBody>
          <a:bodyPr anchor="t">
            <a:spAutoFit/>
          </a:bodyPr>
          <a:lstStyle/>
          <a:p>
            <a:pPr>
              <a:spcBef>
                <a:spcPct val="50000"/>
              </a:spcBef>
              <a:buFont typeface="Wingdings" panose="05000000000000000000" pitchFamily="2" charset="2"/>
              <a:buNone/>
            </a:pPr>
            <a:r>
              <a:rPr lang="zh-CN" altLang="en-US" sz="2000" b="1" dirty="0">
                <a:solidFill>
                  <a:srgbClr val="FF0000"/>
                </a:solidFill>
                <a:latin typeface="Times New Roman" panose="02020603050405020304" pitchFamily="18" charset="0"/>
                <a:ea typeface="宋体" panose="02010600030101010101" pitchFamily="2" charset="-122"/>
              </a:rPr>
              <a:t>两个或两个以上站点同时争用信道发送帧，帧被破坏。</a:t>
            </a:r>
          </a:p>
        </p:txBody>
      </p:sp>
      <p:sp>
        <p:nvSpPr>
          <p:cNvPr id="20489" name="Freeform 10"/>
          <p:cNvSpPr/>
          <p:nvPr/>
        </p:nvSpPr>
        <p:spPr>
          <a:xfrm>
            <a:off x="1200150" y="3486150"/>
            <a:ext cx="1981200" cy="457200"/>
          </a:xfrm>
          <a:custGeom>
            <a:avLst/>
            <a:gdLst/>
            <a:ahLst/>
            <a:cxnLst>
              <a:cxn ang="0">
                <a:pos x="2147483646" y="0"/>
              </a:cxn>
              <a:cxn ang="0">
                <a:pos x="2147483646" y="2147483646"/>
              </a:cxn>
              <a:cxn ang="0">
                <a:pos x="0" y="0"/>
              </a:cxn>
            </a:cxnLst>
            <a:rect l="0" t="0" r="0" b="0"/>
            <a:pathLst>
              <a:path w="1248" h="288">
                <a:moveTo>
                  <a:pt x="1248" y="0"/>
                </a:moveTo>
                <a:cubicBezTo>
                  <a:pt x="1064" y="144"/>
                  <a:pt x="880" y="288"/>
                  <a:pt x="672" y="288"/>
                </a:cubicBezTo>
                <a:cubicBezTo>
                  <a:pt x="464" y="288"/>
                  <a:pt x="112" y="48"/>
                  <a:pt x="0" y="0"/>
                </a:cubicBezTo>
              </a:path>
            </a:pathLst>
          </a:custGeom>
          <a:noFill/>
          <a:ln w="38100" cap="flat" cmpd="sng">
            <a:solidFill>
              <a:schemeClr val="accent2"/>
            </a:solidFill>
            <a:prstDash val="solid"/>
            <a:round/>
            <a:headEnd type="none" w="med" len="med"/>
            <a:tailEnd type="triangle" w="med" len="med"/>
          </a:ln>
        </p:spPr>
        <p:txBody>
          <a:bodyPr/>
          <a:lstStyle/>
          <a:p>
            <a:endParaRPr lang="zh-CN" altLang="en-US"/>
          </a:p>
        </p:txBody>
      </p:sp>
      <p:sp>
        <p:nvSpPr>
          <p:cNvPr id="20490" name="Text Box 11"/>
          <p:cNvSpPr txBox="1"/>
          <p:nvPr/>
        </p:nvSpPr>
        <p:spPr>
          <a:xfrm>
            <a:off x="4629150" y="3562350"/>
            <a:ext cx="990600" cy="457200"/>
          </a:xfrm>
          <a:prstGeom prst="rect">
            <a:avLst/>
          </a:prstGeom>
          <a:noFill/>
          <a:ln w="9525">
            <a:noFill/>
          </a:ln>
        </p:spPr>
        <p:txBody>
          <a:bodyPr anchor="t">
            <a:spAutoFit/>
          </a:bodyPr>
          <a:lstStyle/>
          <a:p>
            <a:pPr algn="r">
              <a:spcBef>
                <a:spcPct val="50000"/>
              </a:spcBef>
              <a:buFont typeface="Wingdings" panose="05000000000000000000" pitchFamily="2" charset="2"/>
              <a:buNone/>
            </a:pPr>
            <a:r>
              <a:rPr lang="zh-CN" altLang="en-US" sz="2400" b="1" dirty="0">
                <a:solidFill>
                  <a:srgbClr val="FF0000"/>
                </a:solidFill>
                <a:latin typeface="Times New Roman" panose="02020603050405020304" pitchFamily="18" charset="0"/>
                <a:ea typeface="宋体" panose="02010600030101010101" pitchFamily="2" charset="-122"/>
              </a:rPr>
              <a:t>冲突</a:t>
            </a:r>
          </a:p>
        </p:txBody>
      </p:sp>
      <p:sp>
        <p:nvSpPr>
          <p:cNvPr id="20491" name="Text Box 12"/>
          <p:cNvSpPr txBox="1"/>
          <p:nvPr/>
        </p:nvSpPr>
        <p:spPr>
          <a:xfrm>
            <a:off x="1908175" y="4076700"/>
            <a:ext cx="1066800" cy="457200"/>
          </a:xfrm>
          <a:prstGeom prst="rect">
            <a:avLst/>
          </a:prstGeom>
          <a:noFill/>
          <a:ln w="9525">
            <a:noFill/>
          </a:ln>
        </p:spPr>
        <p:txBody>
          <a:bodyPr anchor="t">
            <a:spAutoFit/>
          </a:bodyPr>
          <a:lstStyle/>
          <a:p>
            <a:pPr>
              <a:spcBef>
                <a:spcPct val="50000"/>
              </a:spcBef>
              <a:buFont typeface="Wingdings" panose="05000000000000000000" pitchFamily="2" charset="2"/>
              <a:buNone/>
            </a:pPr>
            <a:r>
              <a:rPr lang="zh-CN" altLang="en-US" sz="2400" b="1" dirty="0">
                <a:solidFill>
                  <a:schemeClr val="accent2"/>
                </a:solidFill>
                <a:latin typeface="Times New Roman" panose="02020603050405020304" pitchFamily="18" charset="0"/>
                <a:ea typeface="宋体" panose="02010600030101010101" pitchFamily="2" charset="-122"/>
              </a:rPr>
              <a:t>轮巡</a:t>
            </a:r>
          </a:p>
        </p:txBody>
      </p:sp>
      <p:sp>
        <p:nvSpPr>
          <p:cNvPr id="20492" name="Oval 13"/>
          <p:cNvSpPr/>
          <p:nvPr/>
        </p:nvSpPr>
        <p:spPr>
          <a:xfrm>
            <a:off x="5543550" y="2571750"/>
            <a:ext cx="1066800" cy="1295400"/>
          </a:xfrm>
          <a:prstGeom prst="ellipse">
            <a:avLst/>
          </a:prstGeom>
          <a:noFill/>
          <a:ln w="38100" cap="flat" cmpd="sng">
            <a:solidFill>
              <a:srgbClr val="FF0000"/>
            </a:solidFill>
            <a:prstDash val="solid"/>
            <a:round/>
            <a:headEnd type="none" w="med" len="med"/>
            <a:tailEnd type="none" w="med" len="med"/>
          </a:ln>
        </p:spPr>
        <p:txBody>
          <a:bodyPr wrap="none" anchor="ctr"/>
          <a:lstStyle/>
          <a:p>
            <a:pPr>
              <a:buFont typeface="Wingdings" panose="05000000000000000000" pitchFamily="2" charset="2"/>
              <a:buNone/>
            </a:pPr>
            <a:endParaRPr lang="zh-CN" altLang="en-US" dirty="0">
              <a:latin typeface="Verdana" panose="020B0604030504040204" pitchFamily="34" charset="0"/>
              <a:ea typeface="宋体" panose="02010600030101010101" pitchFamily="2" charset="-122"/>
            </a:endParaRPr>
          </a:p>
        </p:txBody>
      </p:sp>
      <p:sp>
        <p:nvSpPr>
          <p:cNvPr id="20493" name="Oval 14"/>
          <p:cNvSpPr/>
          <p:nvPr/>
        </p:nvSpPr>
        <p:spPr>
          <a:xfrm>
            <a:off x="5162550" y="2952750"/>
            <a:ext cx="762000" cy="533400"/>
          </a:xfrm>
          <a:prstGeom prst="ellipse">
            <a:avLst/>
          </a:prstGeom>
          <a:solidFill>
            <a:srgbClr val="DDDDDD"/>
          </a:solidFill>
          <a:ln w="9525" cap="flat" cmpd="sng">
            <a:solidFill>
              <a:schemeClr val="tx1"/>
            </a:solidFill>
            <a:prstDash val="solid"/>
            <a:round/>
            <a:headEnd type="none" w="med" len="med"/>
            <a:tailEnd type="none" w="med" len="med"/>
          </a:ln>
        </p:spPr>
        <p:txBody>
          <a:bodyPr wrap="none" anchor="ctr"/>
          <a:lstStyle/>
          <a:p>
            <a:pPr algn="ctr">
              <a:buFont typeface="Wingdings" panose="05000000000000000000" pitchFamily="2" charset="2"/>
              <a:buNone/>
            </a:pPr>
            <a:r>
              <a:rPr lang="zh-CN" altLang="en-US" b="1" dirty="0">
                <a:latin typeface="Times New Roman" panose="02020603050405020304" pitchFamily="18" charset="0"/>
                <a:ea typeface="宋体" panose="02010600030101010101" pitchFamily="2" charset="-122"/>
              </a:rPr>
              <a:t>竞争</a:t>
            </a:r>
          </a:p>
        </p:txBody>
      </p:sp>
      <p:grpSp>
        <p:nvGrpSpPr>
          <p:cNvPr id="20494" name="Group 18"/>
          <p:cNvGrpSpPr/>
          <p:nvPr/>
        </p:nvGrpSpPr>
        <p:grpSpPr>
          <a:xfrm>
            <a:off x="1258888" y="2636838"/>
            <a:ext cx="4191000" cy="609600"/>
            <a:chOff x="793" y="1661"/>
            <a:chExt cx="2640" cy="384"/>
          </a:xfrm>
        </p:grpSpPr>
        <p:sp>
          <p:nvSpPr>
            <p:cNvPr id="20495" name="Line 15"/>
            <p:cNvSpPr/>
            <p:nvPr/>
          </p:nvSpPr>
          <p:spPr>
            <a:xfrm>
              <a:off x="985" y="2045"/>
              <a:ext cx="864" cy="0"/>
            </a:xfrm>
            <a:prstGeom prst="line">
              <a:avLst/>
            </a:prstGeom>
            <a:ln w="19050" cap="flat" cmpd="sng">
              <a:solidFill>
                <a:schemeClr val="tx1"/>
              </a:solidFill>
              <a:prstDash val="solid"/>
              <a:round/>
              <a:headEnd type="none" w="med" len="med"/>
              <a:tailEnd type="triangle" w="med" len="med"/>
            </a:ln>
          </p:spPr>
        </p:sp>
        <p:sp>
          <p:nvSpPr>
            <p:cNvPr id="20496" name="Line 16"/>
            <p:cNvSpPr/>
            <p:nvPr/>
          </p:nvSpPr>
          <p:spPr>
            <a:xfrm>
              <a:off x="2377" y="2045"/>
              <a:ext cx="864" cy="0"/>
            </a:xfrm>
            <a:prstGeom prst="line">
              <a:avLst/>
            </a:prstGeom>
            <a:ln w="19050" cap="flat" cmpd="sng">
              <a:solidFill>
                <a:schemeClr val="tx1"/>
              </a:solidFill>
              <a:prstDash val="solid"/>
              <a:round/>
              <a:headEnd type="none" w="med" len="med"/>
              <a:tailEnd type="triangle" w="med" len="med"/>
            </a:ln>
          </p:spPr>
        </p:sp>
        <p:sp>
          <p:nvSpPr>
            <p:cNvPr id="20497" name="Freeform 17"/>
            <p:cNvSpPr/>
            <p:nvPr/>
          </p:nvSpPr>
          <p:spPr>
            <a:xfrm>
              <a:off x="793" y="1661"/>
              <a:ext cx="2640" cy="192"/>
            </a:xfrm>
            <a:custGeom>
              <a:avLst/>
              <a:gdLst/>
              <a:ahLst/>
              <a:cxnLst>
                <a:cxn ang="0">
                  <a:pos x="2640" y="192"/>
                </a:cxn>
                <a:cxn ang="0">
                  <a:pos x="1296" y="0"/>
                </a:cxn>
                <a:cxn ang="0">
                  <a:pos x="0" y="192"/>
                </a:cxn>
              </a:cxnLst>
              <a:rect l="0" t="0" r="0" b="0"/>
              <a:pathLst>
                <a:path w="2640" h="192">
                  <a:moveTo>
                    <a:pt x="2640" y="192"/>
                  </a:moveTo>
                  <a:cubicBezTo>
                    <a:pt x="2188" y="96"/>
                    <a:pt x="1736" y="0"/>
                    <a:pt x="1296" y="0"/>
                  </a:cubicBezTo>
                  <a:cubicBezTo>
                    <a:pt x="856" y="0"/>
                    <a:pt x="216" y="160"/>
                    <a:pt x="0" y="192"/>
                  </a:cubicBezTo>
                </a:path>
              </a:pathLst>
            </a:custGeom>
            <a:noFill/>
            <a:ln w="19050" cap="flat" cmpd="sng">
              <a:solidFill>
                <a:schemeClr val="tx1"/>
              </a:solidFill>
              <a:prstDash val="solid"/>
              <a:round/>
              <a:headEnd type="none" w="med" len="med"/>
              <a:tailEnd type="triangle" w="med" len="med"/>
            </a:ln>
          </p:spPr>
          <p:txBody>
            <a:bodyPr/>
            <a:lstStyle/>
            <a:p>
              <a:endParaRPr lang="zh-CN" altLang="en-US"/>
            </a:p>
          </p:txBody>
        </p:sp>
      </p:grpSp>
      <mc:AlternateContent xmlns:mc="http://schemas.openxmlformats.org/markup-compatibility/2006">
        <mc:Choice xmlns:p14="http://schemas.microsoft.com/office/powerpoint/2010/main" Requires="p14">
          <p:contentPart p14:bwMode="auto" r:id="rId2">
            <p14:nvContentPartPr>
              <p14:cNvPr id="2" name="墨迹 1"/>
              <p14:cNvContentPartPr/>
              <p14:nvPr/>
            </p14:nvContentPartPr>
            <p14:xfrm>
              <a:off x="1077840" y="2023920"/>
              <a:ext cx="4825440" cy="1965960"/>
            </p14:xfrm>
          </p:contentPart>
        </mc:Choice>
        <mc:Fallback>
          <p:pic>
            <p:nvPicPr>
              <p:cNvPr id="2" name="墨迹 1"/>
              <p:cNvPicPr/>
              <p:nvPr/>
            </p:nvPicPr>
            <p:blipFill>
              <a:blip r:embed="rId3"/>
              <a:stretch>
                <a:fillRect/>
              </a:stretch>
            </p:blipFill>
            <p:spPr>
              <a:xfrm>
                <a:off x="1068480" y="2014560"/>
                <a:ext cx="4844160" cy="1984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65928"/>
                                        </p:tgtEl>
                                        <p:attrNameLst>
                                          <p:attrName>style.visibility</p:attrName>
                                        </p:attrNameLst>
                                      </p:cBhvr>
                                      <p:to>
                                        <p:strVal val="visible"/>
                                      </p:to>
                                    </p:set>
                                    <p:animEffect transition="in" filter="wipe(right)">
                                      <p:cBhvr>
                                        <p:cTn id="7" dur="2000"/>
                                        <p:tgtEl>
                                          <p:spTgt spid="4659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5926"/>
                                        </p:tgtEl>
                                        <p:attrNameLst>
                                          <p:attrName>style.visibility</p:attrName>
                                        </p:attrNameLst>
                                      </p:cBhvr>
                                      <p:to>
                                        <p:strVal val="visible"/>
                                      </p:to>
                                    </p:set>
                                    <p:animEffect transition="in" filter="wipe(left)">
                                      <p:cBhvr>
                                        <p:cTn id="12" dur="2000"/>
                                        <p:tgtEl>
                                          <p:spTgt spid="465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5927"/>
                                        </p:tgtEl>
                                        <p:attrNameLst>
                                          <p:attrName>style.visibility</p:attrName>
                                        </p:attrNameLst>
                                      </p:cBhvr>
                                      <p:to>
                                        <p:strVal val="visible"/>
                                      </p:to>
                                    </p:set>
                                    <p:animEffect transition="in" filter="wipe(left)">
                                      <p:cBhvr>
                                        <p:cTn id="17" dur="2000"/>
                                        <p:tgtEl>
                                          <p:spTgt spid="465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REMARK" val="（1）同时发送&#10;（2）别人发的信号还在路上。"/>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0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0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5.xml><?xml version="1.0" encoding="utf-8"?>
<p:tagLst xmlns:a="http://schemas.openxmlformats.org/drawingml/2006/main" xmlns:r="http://schemas.openxmlformats.org/officeDocument/2006/relationships" xmlns:p="http://schemas.openxmlformats.org/presentationml/2006/main">
  <p:tag name="RAINPROBLEM" val="MultipleChoice"/>
  <p:tag name="PROBLEMSCORE" val="2.0"/>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3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3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5.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 val="MultipleChoice"/>
  <p:tag name="PROBLEMHASREMARK" val="True"/>
  <p:tag name="PROBLEMREMARK" val="A、B、C三种都很重要，其中的介质访问控制方法是核心内容。"/>
  <p:tag name="PROBLEMSCORE" val="2.0"/>
</p:tagLst>
</file>

<file path=ppt/tags/tag5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6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63.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4.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65.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6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6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7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79.xml><?xml version="1.0" encoding="utf-8"?>
<p:tagLst xmlns:a="http://schemas.openxmlformats.org/drawingml/2006/main" xmlns:r="http://schemas.openxmlformats.org/officeDocument/2006/relationships" xmlns:p="http://schemas.openxmlformats.org/presentationml/2006/main">
  <p:tag name="RAINPROBLEM" val="MultipleChoice"/>
  <p:tag name="PROBLEMHASREMARK" val="True"/>
  <p:tag name="PROBLEMREMARK" val="CSMA/CD适用于有线网络，而CSMA/CA则广泛应用于无线局域网。其他选项关于CSMA/CD的描述都是正确的。"/>
  <p:tag name="PROBLEMSCORE" val="2.0"/>
</p:tagLst>
</file>

<file path=ppt/tags/tag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8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8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0.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91.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92.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93.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4.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5.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6.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735</TotalTime>
  <Words>2039</Words>
  <Application>Microsoft Office PowerPoint</Application>
  <PresentationFormat>全屏显示(4:3)</PresentationFormat>
  <Paragraphs>266</Paragraphs>
  <Slides>46</Slides>
  <Notes>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7" baseType="lpstr">
      <vt:lpstr>Microsoft Yahei</vt:lpstr>
      <vt:lpstr>宋体</vt:lpstr>
      <vt:lpstr>微软雅黑</vt:lpstr>
      <vt:lpstr>Arial</vt:lpstr>
      <vt:lpstr>Cambria Math</vt:lpstr>
      <vt:lpstr>Times New Roman</vt:lpstr>
      <vt:lpstr>Verdana</vt:lpstr>
      <vt:lpstr>Wingdings</vt:lpstr>
      <vt:lpstr>Profile</vt:lpstr>
      <vt:lpstr>Bitmap Image</vt:lpstr>
      <vt:lpstr>Equation</vt:lpstr>
      <vt:lpstr>第四章 介质访问控制子层</vt:lpstr>
      <vt:lpstr>介质访问控制子层的位置</vt:lpstr>
      <vt:lpstr>第4章的主要内容</vt:lpstr>
      <vt:lpstr>第四章预习情况</vt:lpstr>
      <vt:lpstr>前测情况</vt:lpstr>
      <vt:lpstr>完成排行榜</vt:lpstr>
      <vt:lpstr>为什么需要介质访问控制？</vt:lpstr>
      <vt:lpstr>典型的接入LAN情形</vt:lpstr>
      <vt:lpstr>信道的状态图示</vt:lpstr>
      <vt:lpstr>多路访问协议 P202</vt:lpstr>
      <vt:lpstr>ALOHA协议</vt:lpstr>
      <vt:lpstr>纯ALOHA协议的效率</vt:lpstr>
      <vt:lpstr>如何计算P0？危险冲突期</vt:lpstr>
      <vt:lpstr>P0的计算</vt:lpstr>
      <vt:lpstr>纯ALOHA协议的性能</vt:lpstr>
      <vt:lpstr>ALOHA的改进版：不任性了！</vt:lpstr>
      <vt:lpstr>PowerPoint 演示文稿</vt:lpstr>
      <vt:lpstr>情形1</vt:lpstr>
      <vt:lpstr>情形2：传播延迟对载波侦听的影响</vt:lpstr>
      <vt:lpstr>冲突窗口</vt:lpstr>
      <vt:lpstr>PowerPoint 演示文稿</vt:lpstr>
      <vt:lpstr>最重要的CSMA/CD</vt:lpstr>
      <vt:lpstr>有冲突，效率不高！</vt:lpstr>
      <vt:lpstr>有没有完全消灭了冲突的MAC呢？</vt:lpstr>
      <vt:lpstr>位图协议（预留协议）图示P209</vt:lpstr>
      <vt:lpstr>位图协议的效率分析</vt:lpstr>
      <vt:lpstr>令牌传递</vt:lpstr>
      <vt:lpstr>二进制倒计数协议P210</vt:lpstr>
      <vt:lpstr>二进制倒计数法图示</vt:lpstr>
      <vt:lpstr>信道效率分析P211</vt:lpstr>
      <vt:lpstr>PowerPoint 演示文稿</vt:lpstr>
      <vt:lpstr>有限竞争协议 P211</vt:lpstr>
      <vt:lpstr>自适应树搜索协议（Adaptive Tree Walk Protocol）</vt:lpstr>
      <vt:lpstr>适应树搜索协议图示</vt:lpstr>
      <vt:lpstr>8个站点的适应树搜索举例</vt:lpstr>
      <vt:lpstr>PowerPoint 演示文稿</vt:lpstr>
      <vt:lpstr>无线局域网协议 P214</vt:lpstr>
      <vt:lpstr>无线局域网协议（续P214）</vt:lpstr>
      <vt:lpstr>如果只是使用简单的CSMA会怎样？</vt:lpstr>
      <vt:lpstr>如果使用CSMA会怎样？（续）</vt:lpstr>
      <vt:lpstr>早期解决方案：MACA（P215）</vt:lpstr>
      <vt:lpstr>PowerPoint 演示文稿</vt:lpstr>
      <vt:lpstr>思考：</vt:lpstr>
      <vt:lpstr>PowerPoint 演示文稿</vt:lpstr>
      <vt:lpstr>PowerPoint 演示文稿</vt:lpstr>
      <vt:lpstr>有问题吗？</vt:lpstr>
    </vt:vector>
  </TitlesOfParts>
  <Company>http://www.udi.com.c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yuan</dc:creator>
  <cp:lastModifiedBy>drhyuan</cp:lastModifiedBy>
  <cp:revision>687</cp:revision>
  <cp:lastPrinted>2015-10-12T09:57:00Z</cp:lastPrinted>
  <dcterms:created xsi:type="dcterms:W3CDTF">2004-08-07T03:28:00Z</dcterms:created>
  <dcterms:modified xsi:type="dcterms:W3CDTF">2020-03-27T02:2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389</vt:lpwstr>
  </property>
</Properties>
</file>